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B51CD92" w14:textId="2774BCE0" w:rsidR="00447795" w:rsidRPr="003D3DD3" w:rsidRDefault="00A821F2" w:rsidP="009C6DEB">
      <w:pPr>
        <w:spacing w:before="240" w:after="24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bookmarkStart w:id="0" w:name="_Hlk179301154"/>
      <w:bookmarkEnd w:id="0"/>
      <w:r w:rsidRPr="003D3DD3">
        <w:rPr>
          <w:rFonts w:ascii="TH SarabunPSK" w:hAnsi="TH SarabunPSK" w:cs="TH SarabunPSK" w:hint="cs"/>
          <w:b/>
          <w:bCs/>
          <w:sz w:val="36"/>
          <w:szCs w:val="36"/>
        </w:rPr>
        <w:t>OCT Skin Image Processing Documentation</w:t>
      </w:r>
    </w:p>
    <w:p w14:paraId="67C1BE81" w14:textId="1DCA1EDC" w:rsidR="00447795" w:rsidRPr="003D3DD3" w:rsidRDefault="00000000" w:rsidP="008B4F97">
      <w:pPr>
        <w:pStyle w:val="Heading2"/>
        <w:spacing w:before="240" w:after="240" w:line="240" w:lineRule="auto"/>
        <w:jc w:val="both"/>
        <w:rPr>
          <w:rFonts w:ascii="TH SarabunPSK" w:hAnsi="TH SarabunPSK" w:cs="TH SarabunPSK"/>
          <w:color w:val="auto"/>
          <w:sz w:val="32"/>
          <w:szCs w:val="32"/>
        </w:rPr>
      </w:pPr>
      <w:r w:rsidRPr="003D3DD3">
        <w:rPr>
          <w:rFonts w:ascii="TH SarabunPSK" w:hAnsi="TH SarabunPSK" w:cs="TH SarabunPSK" w:hint="cs"/>
          <w:color w:val="auto"/>
          <w:sz w:val="32"/>
          <w:szCs w:val="32"/>
        </w:rPr>
        <w:t>1</w:t>
      </w:r>
      <w:r w:rsidR="00A821F2" w:rsidRPr="003D3DD3">
        <w:rPr>
          <w:rFonts w:ascii="TH SarabunPSK" w:hAnsi="TH SarabunPSK" w:cs="TH SarabunPSK" w:hint="cs"/>
          <w:color w:val="auto"/>
          <w:sz w:val="32"/>
          <w:szCs w:val="32"/>
        </w:rPr>
        <w:t xml:space="preserve">. </w:t>
      </w:r>
      <w:r w:rsidR="003D3DD3" w:rsidRPr="003D3DD3">
        <w:rPr>
          <w:rFonts w:ascii="TH SarabunPSK" w:hAnsi="TH SarabunPSK" w:cs="TH SarabunPSK" w:hint="cs"/>
          <w:color w:val="auto"/>
          <w:sz w:val="32"/>
          <w:szCs w:val="32"/>
          <w:cs/>
          <w:lang w:bidi="th-TH"/>
        </w:rPr>
        <w:t>การเตรียมชุดข้อมูล</w:t>
      </w:r>
      <w:r w:rsidR="00B85322">
        <w:rPr>
          <w:rFonts w:ascii="TH SarabunPSK" w:hAnsi="TH SarabunPSK" w:cs="TH SarabunPSK" w:hint="cs"/>
          <w:color w:val="auto"/>
          <w:sz w:val="32"/>
          <w:szCs w:val="32"/>
          <w:cs/>
          <w:lang w:bidi="th-TH"/>
        </w:rPr>
        <w:t xml:space="preserve"> </w:t>
      </w:r>
      <w:r w:rsidR="00B85322" w:rsidRPr="00547228">
        <w:rPr>
          <w:rFonts w:ascii="TH SarabunPSK" w:hAnsi="TH SarabunPSK" w:cs="TH SarabunPSK"/>
          <w:color w:val="auto"/>
          <w:sz w:val="32"/>
          <w:szCs w:val="32"/>
          <w:cs/>
          <w:lang w:bidi="th-TH"/>
        </w:rPr>
        <w:t>(</w:t>
      </w:r>
      <w:r w:rsidR="00B85322" w:rsidRPr="00B85322">
        <w:rPr>
          <w:rFonts w:ascii="TH SarabunPSK" w:hAnsi="TH SarabunPSK" w:cs="TH SarabunPSK"/>
          <w:color w:val="auto"/>
          <w:sz w:val="32"/>
          <w:szCs w:val="32"/>
        </w:rPr>
        <w:t>Dataset Preparation</w:t>
      </w:r>
      <w:r w:rsidR="00B85322" w:rsidRPr="00547228">
        <w:rPr>
          <w:rFonts w:ascii="TH SarabunPSK" w:hAnsi="TH SarabunPSK" w:cs="TH SarabunPSK"/>
          <w:color w:val="auto"/>
          <w:sz w:val="32"/>
          <w:szCs w:val="32"/>
        </w:rPr>
        <w:t>)</w:t>
      </w:r>
    </w:p>
    <w:p w14:paraId="05C1140C" w14:textId="40EF8177" w:rsidR="0064474D" w:rsidRPr="003D3DD3" w:rsidRDefault="0064474D" w:rsidP="002454FA">
      <w:pPr>
        <w:pStyle w:val="Heading3"/>
        <w:spacing w:before="120" w:after="120" w:line="240" w:lineRule="auto"/>
        <w:jc w:val="both"/>
        <w:rPr>
          <w:rFonts w:ascii="TH SarabunPSK" w:hAnsi="TH SarabunPSK" w:cs="TH SarabunPSK"/>
          <w:color w:val="auto"/>
          <w:sz w:val="28"/>
          <w:szCs w:val="28"/>
        </w:rPr>
      </w:pPr>
      <w:r w:rsidRPr="003D3DD3">
        <w:rPr>
          <w:rFonts w:ascii="TH SarabunPSK" w:hAnsi="TH SarabunPSK" w:cs="TH SarabunPSK" w:hint="cs"/>
          <w:color w:val="auto"/>
          <w:sz w:val="28"/>
          <w:szCs w:val="28"/>
        </w:rPr>
        <w:t xml:space="preserve">1.1 </w:t>
      </w:r>
      <w:r w:rsidR="003D3DD3" w:rsidRPr="003D3DD3">
        <w:rPr>
          <w:rFonts w:ascii="TH SarabunPSK" w:hAnsi="TH SarabunPSK" w:cs="TH SarabunPSK" w:hint="cs"/>
          <w:color w:val="auto"/>
          <w:sz w:val="28"/>
          <w:szCs w:val="28"/>
          <w:cs/>
          <w:lang w:bidi="th-TH"/>
        </w:rPr>
        <w:t>การได้มาของภาพ</w:t>
      </w:r>
      <w:r w:rsidR="003D3DD3" w:rsidRPr="003D3DD3">
        <w:rPr>
          <w:rFonts w:ascii="TH SarabunPSK" w:hAnsi="TH SarabunPSK" w:cs="TH SarabunPSK"/>
          <w:color w:val="auto"/>
          <w:sz w:val="28"/>
          <w:szCs w:val="28"/>
          <w:cs/>
          <w:lang w:bidi="th-TH"/>
        </w:rPr>
        <w:t xml:space="preserve"> </w:t>
      </w:r>
      <w:r w:rsidR="003D3DD3" w:rsidRPr="003D3DD3">
        <w:rPr>
          <w:rFonts w:ascii="TH SarabunPSK" w:hAnsi="TH SarabunPSK" w:cs="TH SarabunPSK"/>
          <w:color w:val="auto"/>
          <w:sz w:val="28"/>
          <w:szCs w:val="28"/>
        </w:rPr>
        <w:t>OCT</w:t>
      </w:r>
    </w:p>
    <w:p w14:paraId="0B9460AA" w14:textId="3C3FF38F" w:rsidR="00B3707C" w:rsidRPr="003D3DD3" w:rsidRDefault="003D3DD3" w:rsidP="00486F71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3D3DD3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แหล่งที่มาของภาพ</w:t>
      </w:r>
      <w:r w:rsidRPr="003D3DD3">
        <w:rPr>
          <w:rFonts w:ascii="TH SarabunPSK" w:hAnsi="TH SarabunPSK" w:cs="TH SarabunPSK"/>
          <w:i w:val="0"/>
          <w:iCs w:val="0"/>
          <w:color w:val="auto"/>
          <w:sz w:val="28"/>
          <w:szCs w:val="28"/>
          <w:cs/>
          <w:lang w:bidi="th-TH"/>
        </w:rPr>
        <w:t xml:space="preserve"> </w:t>
      </w:r>
      <w:r w:rsidRPr="003D3DD3"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  <w:t>OCT</w:t>
      </w:r>
    </w:p>
    <w:p w14:paraId="0EB64F74" w14:textId="6DA04198" w:rsidR="00447795" w:rsidRPr="003D3DD3" w:rsidRDefault="003D3DD3" w:rsidP="00DF2A8A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28"/>
        </w:rPr>
      </w:pPr>
      <w:r w:rsidRPr="003D3DD3">
        <w:rPr>
          <w:rFonts w:ascii="TH SarabunPSK" w:hAnsi="TH SarabunPSK" w:cs="TH SarabunPSK" w:hint="cs"/>
          <w:sz w:val="28"/>
          <w:szCs w:val="28"/>
          <w:cs/>
          <w:lang w:bidi="th-TH"/>
        </w:rPr>
        <w:t>เราได้รวบรวมภาพ</w:t>
      </w:r>
      <w:r w:rsidRPr="003D3DD3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3D3DD3">
        <w:rPr>
          <w:rFonts w:ascii="TH SarabunPSK" w:hAnsi="TH SarabunPSK" w:cs="TH SarabunPSK"/>
          <w:sz w:val="28"/>
          <w:szCs w:val="28"/>
        </w:rPr>
        <w:t xml:space="preserve">Optical Coherence Tomography (OCT) </w:t>
      </w:r>
      <w:r w:rsidRPr="003D3DD3">
        <w:rPr>
          <w:rFonts w:ascii="TH SarabunPSK" w:hAnsi="TH SarabunPSK" w:cs="TH SarabunPSK" w:hint="cs"/>
          <w:sz w:val="28"/>
          <w:szCs w:val="28"/>
          <w:cs/>
          <w:lang w:bidi="th-TH"/>
        </w:rPr>
        <w:t>ของผิวหนังมนุษย์</w:t>
      </w:r>
      <w:r w:rsidRPr="003D3DD3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3D3DD3">
        <w:rPr>
          <w:rFonts w:ascii="TH SarabunPSK" w:hAnsi="TH SarabunPSK" w:cs="TH SarabunPSK" w:hint="cs"/>
          <w:sz w:val="28"/>
          <w:szCs w:val="28"/>
          <w:cs/>
          <w:lang w:bidi="th-TH"/>
        </w:rPr>
        <w:t>ภาพเหล่านี้ให้มุมมองแบบตัดขวางของชั้นผิวหนัง</w:t>
      </w:r>
      <w:r>
        <w:rPr>
          <w:rFonts w:ascii="TH SarabunPSK" w:hAnsi="TH SarabunPSK" w:cs="TH SarabunPSK"/>
          <w:sz w:val="28"/>
          <w:szCs w:val="28"/>
          <w:lang w:bidi="th-TH"/>
        </w:rPr>
        <w:t xml:space="preserve"> 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ซึ่ง</w:t>
      </w:r>
      <w:r w:rsidRPr="003D3DD3">
        <w:rPr>
          <w:rFonts w:ascii="TH SarabunPSK" w:hAnsi="TH SarabunPSK" w:cs="TH SarabunPSK" w:hint="cs"/>
          <w:sz w:val="28"/>
          <w:szCs w:val="28"/>
          <w:cs/>
          <w:lang w:bidi="th-TH"/>
        </w:rPr>
        <w:t>เป็นสิ่งสำคัญสำหรับการวิเคราะห์โครงสร้างและคุณสมบัติของผิวหนัง</w:t>
      </w:r>
    </w:p>
    <w:p w14:paraId="677FF0A0" w14:textId="4457BB2B" w:rsidR="007E5B88" w:rsidRPr="003D3DD3" w:rsidRDefault="007E5B88" w:rsidP="007E5B88">
      <w:pPr>
        <w:pStyle w:val="Quote"/>
        <w:spacing w:before="120" w:after="120" w:line="240" w:lineRule="auto"/>
        <w:jc w:val="center"/>
        <w:rPr>
          <w:rFonts w:ascii="TH SarabunPSK" w:hAnsi="TH SarabunPSK" w:cs="TH SarabunPSK"/>
          <w:sz w:val="28"/>
          <w:szCs w:val="28"/>
        </w:rPr>
      </w:pPr>
      <w:r w:rsidRPr="003D3DD3">
        <w:rPr>
          <w:rFonts w:ascii="TH SarabunPSK" w:hAnsi="TH SarabunPSK" w:cs="TH SarabunPSK" w:hint="cs"/>
          <w:noProof/>
          <w:sz w:val="28"/>
          <w:szCs w:val="28"/>
        </w:rPr>
        <w:drawing>
          <wp:inline distT="0" distB="0" distL="0" distR="0" wp14:anchorId="74B436DC" wp14:editId="22E80547">
            <wp:extent cx="4406900" cy="2644140"/>
            <wp:effectExtent l="0" t="0" r="0" b="3810"/>
            <wp:docPr id="871501160" name="Picture 1" descr="A black and white image of a wav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1501160" name="Picture 1" descr="A black and white image of a wave&#10;&#10;Description automatically generated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406900" cy="2644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3F18A5" w14:textId="6C9DE4CE" w:rsidR="007E5B88" w:rsidRPr="003D3DD3" w:rsidRDefault="00C61DBF" w:rsidP="007E5B88">
      <w:pPr>
        <w:spacing w:before="120" w:after="120" w:line="240" w:lineRule="auto"/>
        <w:jc w:val="center"/>
        <w:rPr>
          <w:rFonts w:ascii="TH SarabunPSK" w:hAnsi="TH SarabunPSK" w:cs="TH SarabunPSK" w:hint="cs"/>
          <w:sz w:val="20"/>
          <w:szCs w:val="20"/>
          <w:lang w:bidi="th-TH"/>
        </w:rPr>
      </w:pPr>
      <w:r w:rsidRPr="00C61DBF">
        <w:rPr>
          <w:rFonts w:ascii="TH SarabunPSK" w:hAnsi="TH SarabunPSK" w:cs="TH SarabunPSK" w:hint="cs"/>
          <w:sz w:val="20"/>
          <w:szCs w:val="20"/>
          <w:cs/>
          <w:lang w:bidi="th-TH"/>
        </w:rPr>
        <w:t>ตัวอย่างของภาพ</w:t>
      </w:r>
      <w:r w:rsidRPr="00C61DBF">
        <w:rPr>
          <w:rFonts w:ascii="TH SarabunPSK" w:hAnsi="TH SarabunPSK" w:cs="TH SarabunPSK"/>
          <w:sz w:val="20"/>
          <w:szCs w:val="20"/>
          <w:cs/>
          <w:lang w:bidi="th-TH"/>
        </w:rPr>
        <w:t xml:space="preserve"> </w:t>
      </w:r>
      <w:r w:rsidRPr="00C61DBF">
        <w:rPr>
          <w:rFonts w:ascii="TH SarabunPSK" w:hAnsi="TH SarabunPSK" w:cs="TH SarabunPSK"/>
          <w:sz w:val="20"/>
          <w:szCs w:val="20"/>
        </w:rPr>
        <w:t>OCT</w:t>
      </w:r>
      <w:r>
        <w:rPr>
          <w:rFonts w:ascii="TH SarabunPSK" w:hAnsi="TH SarabunPSK" w:cs="TH SarabunPSK" w:hint="cs"/>
          <w:sz w:val="20"/>
          <w:szCs w:val="20"/>
          <w:cs/>
          <w:lang w:bidi="th-TH"/>
        </w:rPr>
        <w:t xml:space="preserve"> ของผิวหนัง</w:t>
      </w:r>
    </w:p>
    <w:p w14:paraId="2848ED67" w14:textId="7C6D8F13" w:rsidR="007E5B88" w:rsidRPr="003D3DD3" w:rsidRDefault="002751F8" w:rsidP="00486F71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2751F8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ลักษณะของชุดข้อมูล</w:t>
      </w:r>
    </w:p>
    <w:p w14:paraId="33CABCA0" w14:textId="4C6EAFE1" w:rsidR="00735DAB" w:rsidRPr="003D3DD3" w:rsidRDefault="008F1DFA" w:rsidP="00DF2A8A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28"/>
        </w:rPr>
      </w:pPr>
      <w:r w:rsidRPr="008F1DFA">
        <w:rPr>
          <w:rFonts w:ascii="TH SarabunPSK" w:hAnsi="TH SarabunPSK" w:cs="TH SarabunPSK" w:hint="cs"/>
          <w:sz w:val="28"/>
          <w:szCs w:val="28"/>
          <w:cs/>
          <w:lang w:bidi="th-TH"/>
        </w:rPr>
        <w:t>ชุดข้อมูลประกอบด้วยภาพ</w:t>
      </w:r>
      <w:r w:rsidRPr="008F1DFA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8F1DFA">
        <w:rPr>
          <w:rFonts w:ascii="TH SarabunPSK" w:hAnsi="TH SarabunPSK" w:cs="TH SarabunPSK"/>
          <w:sz w:val="28"/>
          <w:szCs w:val="28"/>
        </w:rPr>
        <w:t xml:space="preserve">OCT </w:t>
      </w:r>
      <w:r w:rsidRPr="008F1DFA">
        <w:rPr>
          <w:rFonts w:ascii="TH SarabunPSK" w:hAnsi="TH SarabunPSK" w:cs="TH SarabunPSK" w:hint="cs"/>
          <w:sz w:val="28"/>
          <w:szCs w:val="28"/>
          <w:cs/>
          <w:lang w:bidi="th-TH"/>
        </w:rPr>
        <w:t>จำนวน</w:t>
      </w:r>
      <w:r w:rsidRPr="008F1DFA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8F1DFA">
        <w:rPr>
          <w:rFonts w:ascii="TH SarabunPSK" w:hAnsi="TH SarabunPSK" w:cs="TH SarabunPSK"/>
          <w:sz w:val="28"/>
          <w:szCs w:val="28"/>
        </w:rPr>
        <w:t xml:space="preserve">501 </w:t>
      </w:r>
      <w:r w:rsidRPr="008F1DFA">
        <w:rPr>
          <w:rFonts w:ascii="TH SarabunPSK" w:hAnsi="TH SarabunPSK" w:cs="TH SarabunPSK" w:hint="cs"/>
          <w:sz w:val="28"/>
          <w:szCs w:val="28"/>
          <w:cs/>
          <w:lang w:bidi="th-TH"/>
        </w:rPr>
        <w:t>ภาพ</w:t>
      </w:r>
      <w:r w:rsidRPr="008F1DFA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8F1DFA">
        <w:rPr>
          <w:rFonts w:ascii="TH SarabunPSK" w:hAnsi="TH SarabunPSK" w:cs="TH SarabunPSK" w:hint="cs"/>
          <w:sz w:val="28"/>
          <w:szCs w:val="28"/>
          <w:cs/>
          <w:lang w:bidi="th-TH"/>
        </w:rPr>
        <w:t>แต่ละภาพถูกบันทึกในรูปแบบ</w:t>
      </w:r>
      <w:r w:rsidRPr="008F1DFA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8F1DFA">
        <w:rPr>
          <w:rFonts w:ascii="TH SarabunPSK" w:hAnsi="TH SarabunPSK" w:cs="TH SarabunPSK"/>
          <w:sz w:val="28"/>
          <w:szCs w:val="28"/>
        </w:rPr>
        <w:t xml:space="preserve">TIFF </w:t>
      </w:r>
      <w:r w:rsidRPr="008F1DFA">
        <w:rPr>
          <w:rFonts w:ascii="TH SarabunPSK" w:hAnsi="TH SarabunPSK" w:cs="TH SarabunPSK" w:hint="cs"/>
          <w:sz w:val="28"/>
          <w:szCs w:val="28"/>
          <w:cs/>
          <w:lang w:bidi="th-TH"/>
        </w:rPr>
        <w:t>และตั้งชื่อตามลำดับจาก</w:t>
      </w:r>
      <w:r w:rsidRPr="008F1DFA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8F1DFA">
        <w:rPr>
          <w:rFonts w:ascii="TH SarabunPSK" w:hAnsi="TH SarabunPSK" w:cs="TH SarabunPSK"/>
          <w:sz w:val="28"/>
          <w:szCs w:val="28"/>
        </w:rPr>
        <w:t xml:space="preserve">test_saving4_img_1.tif </w:t>
      </w:r>
      <w:r w:rsidRPr="008F1DFA">
        <w:rPr>
          <w:rFonts w:ascii="TH SarabunPSK" w:hAnsi="TH SarabunPSK" w:cs="TH SarabunPSK" w:hint="cs"/>
          <w:sz w:val="28"/>
          <w:szCs w:val="28"/>
          <w:cs/>
          <w:lang w:bidi="th-TH"/>
        </w:rPr>
        <w:t>ถึง</w:t>
      </w:r>
      <w:r w:rsidRPr="008F1DFA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8F1DFA">
        <w:rPr>
          <w:rFonts w:ascii="TH SarabunPSK" w:hAnsi="TH SarabunPSK" w:cs="TH SarabunPSK"/>
          <w:sz w:val="28"/>
          <w:szCs w:val="28"/>
        </w:rPr>
        <w:t xml:space="preserve">test_saving4_img_501.tif </w:t>
      </w:r>
      <w:r w:rsidR="00BB29A1">
        <w:rPr>
          <w:rFonts w:ascii="TH SarabunPSK" w:hAnsi="TH SarabunPSK" w:cs="TH SarabunPSK" w:hint="cs"/>
          <w:sz w:val="28"/>
          <w:szCs w:val="28"/>
          <w:cs/>
          <w:lang w:bidi="th-TH"/>
        </w:rPr>
        <w:t>โดย</w:t>
      </w:r>
      <w:r w:rsidRPr="008F1DFA">
        <w:rPr>
          <w:rFonts w:ascii="TH SarabunPSK" w:hAnsi="TH SarabunPSK" w:cs="TH SarabunPSK" w:hint="cs"/>
          <w:sz w:val="28"/>
          <w:szCs w:val="28"/>
          <w:cs/>
          <w:lang w:bidi="th-TH"/>
        </w:rPr>
        <w:t>ภาพทั้งหมดถูกจัดเก็บในโฟลเดอร์</w:t>
      </w:r>
      <w:r w:rsidRPr="008F1DFA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8F1DFA">
        <w:rPr>
          <w:rFonts w:ascii="TH SarabunPSK" w:hAnsi="TH SarabunPSK" w:cs="TH SarabunPSK"/>
          <w:sz w:val="28"/>
          <w:szCs w:val="28"/>
        </w:rPr>
        <w:t>Original</w:t>
      </w:r>
    </w:p>
    <w:p w14:paraId="0019E9CA" w14:textId="2B566D55" w:rsidR="00004B91" w:rsidRPr="003D3DD3" w:rsidRDefault="00004B91" w:rsidP="0015482F">
      <w:pPr>
        <w:pStyle w:val="Heading3"/>
        <w:spacing w:before="120" w:after="120" w:line="240" w:lineRule="auto"/>
        <w:jc w:val="both"/>
        <w:rPr>
          <w:rFonts w:ascii="TH SarabunPSK" w:hAnsi="TH SarabunPSK" w:cs="TH SarabunPSK"/>
          <w:color w:val="auto"/>
          <w:sz w:val="28"/>
          <w:szCs w:val="28"/>
        </w:rPr>
      </w:pPr>
      <w:r w:rsidRPr="003D3DD3">
        <w:rPr>
          <w:rFonts w:ascii="TH SarabunPSK" w:hAnsi="TH SarabunPSK" w:cs="TH SarabunPSK" w:hint="cs"/>
          <w:color w:val="auto"/>
          <w:sz w:val="28"/>
          <w:szCs w:val="28"/>
        </w:rPr>
        <w:t xml:space="preserve">1.2 </w:t>
      </w:r>
      <w:r w:rsidR="00CA587E" w:rsidRPr="00CA587E">
        <w:rPr>
          <w:rFonts w:ascii="TH SarabunPSK" w:hAnsi="TH SarabunPSK" w:cs="TH SarabunPSK" w:hint="cs"/>
          <w:color w:val="auto"/>
          <w:sz w:val="28"/>
          <w:szCs w:val="28"/>
          <w:cs/>
          <w:lang w:bidi="th-TH"/>
        </w:rPr>
        <w:t>การครอบตัดภาพ</w:t>
      </w:r>
    </w:p>
    <w:p w14:paraId="23BFE13E" w14:textId="38A442B2" w:rsidR="006F00AA" w:rsidRPr="003D3DD3" w:rsidRDefault="00D03D3E" w:rsidP="00486F71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D03D3E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วัตถุประสงค์ของการครอบตัด</w:t>
      </w:r>
    </w:p>
    <w:p w14:paraId="01B03313" w14:textId="6624C971" w:rsidR="006F00AA" w:rsidRPr="003D3DD3" w:rsidRDefault="00D03D3E" w:rsidP="006F00AA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28"/>
        </w:rPr>
      </w:pPr>
      <w:r w:rsidRPr="00D03D3E">
        <w:rPr>
          <w:rFonts w:ascii="TH SarabunPSK" w:hAnsi="TH SarabunPSK" w:cs="TH SarabunPSK" w:hint="cs"/>
          <w:sz w:val="28"/>
          <w:szCs w:val="28"/>
          <w:cs/>
          <w:lang w:bidi="th-TH"/>
        </w:rPr>
        <w:t>เพื่อให้แน่ใจว่ามีความสม่ำเสมอและโฟกัสไปที่บริเวณที่สนใจ</w:t>
      </w:r>
      <w:r w:rsidRPr="00D03D3E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D03D3E">
        <w:rPr>
          <w:rFonts w:ascii="TH SarabunPSK" w:hAnsi="TH SarabunPSK" w:cs="TH SarabunPSK" w:hint="cs"/>
          <w:sz w:val="28"/>
          <w:szCs w:val="28"/>
          <w:cs/>
          <w:lang w:bidi="th-TH"/>
        </w:rPr>
        <w:t>เราได้ครอบตัดแต่ละภาพให้มีขนาดมาตรฐาน</w:t>
      </w:r>
      <w:r w:rsidRPr="00D03D3E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D03D3E">
        <w:rPr>
          <w:rFonts w:ascii="TH SarabunPSK" w:hAnsi="TH SarabunPSK" w:cs="TH SarabunPSK" w:hint="cs"/>
          <w:sz w:val="28"/>
          <w:szCs w:val="28"/>
          <w:cs/>
          <w:lang w:bidi="th-TH"/>
        </w:rPr>
        <w:t>การครอบตัดช่วยลบส่วนที่ไม่จำเป็นของภาพและทำให้ขั้นตอนการประมวลผลต่อไปมีประสิทธิภาพและแม่นยำมากขึ้น</w:t>
      </w:r>
    </w:p>
    <w:p w14:paraId="4F3165D9" w14:textId="2908E81E" w:rsidR="00DA7A87" w:rsidRPr="003D3DD3" w:rsidRDefault="009B409D" w:rsidP="00486F71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9B409D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วิธีการครอบตัด</w:t>
      </w:r>
    </w:p>
    <w:p w14:paraId="351D0389" w14:textId="1F72EDFB" w:rsidR="00DA7A87" w:rsidRPr="003D3DD3" w:rsidRDefault="008F368F" w:rsidP="00DA7A87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28"/>
        </w:rPr>
      </w:pPr>
      <w:r w:rsidRPr="008F368F">
        <w:rPr>
          <w:rFonts w:ascii="TH SarabunPSK" w:hAnsi="TH SarabunPSK" w:cs="TH SarabunPSK" w:hint="cs"/>
          <w:sz w:val="28"/>
          <w:szCs w:val="28"/>
          <w:cs/>
          <w:lang w:bidi="th-TH"/>
        </w:rPr>
        <w:t>เราได้ทำการครอบตัดภาพแบบศูนย์กลาง</w:t>
      </w:r>
      <w:r w:rsidRPr="008F368F">
        <w:rPr>
          <w:rFonts w:ascii="TH SarabunPSK" w:hAnsi="TH SarabunPSK" w:cs="TH SarabunPSK"/>
          <w:sz w:val="28"/>
          <w:szCs w:val="28"/>
          <w:cs/>
          <w:lang w:bidi="th-TH"/>
        </w:rPr>
        <w:t xml:space="preserve"> (</w:t>
      </w:r>
      <w:r w:rsidRPr="008F368F">
        <w:rPr>
          <w:rFonts w:ascii="TH SarabunPSK" w:hAnsi="TH SarabunPSK" w:cs="TH SarabunPSK"/>
          <w:sz w:val="28"/>
          <w:szCs w:val="28"/>
        </w:rPr>
        <w:t>center cropping)</w:t>
      </w:r>
      <w:r w:rsidR="007F2C15">
        <w:rPr>
          <w:rFonts w:ascii="TH SarabunPSK" w:hAnsi="TH SarabunPSK" w:cs="TH SarabunPSK" w:hint="cs"/>
          <w:sz w:val="28"/>
          <w:szCs w:val="28"/>
          <w:cs/>
          <w:lang w:bidi="th-TH"/>
        </w:rPr>
        <w:t xml:space="preserve">  </w:t>
      </w:r>
      <w:r w:rsidRPr="008F368F">
        <w:rPr>
          <w:rFonts w:ascii="TH SarabunPSK" w:hAnsi="TH SarabunPSK" w:cs="TH SarabunPSK" w:hint="cs"/>
          <w:sz w:val="28"/>
          <w:szCs w:val="28"/>
          <w:cs/>
          <w:lang w:bidi="th-TH"/>
        </w:rPr>
        <w:t>เพื่อให้</w:t>
      </w:r>
      <w:r w:rsidR="007F2C15" w:rsidRPr="008F368F">
        <w:rPr>
          <w:rFonts w:ascii="TH SarabunPSK" w:hAnsi="TH SarabunPSK" w:cs="TH SarabunPSK" w:hint="cs"/>
          <w:sz w:val="28"/>
          <w:szCs w:val="28"/>
          <w:cs/>
          <w:lang w:bidi="th-TH"/>
        </w:rPr>
        <w:t>แต่ละภาพ</w:t>
      </w:r>
      <w:r w:rsidRPr="008F368F">
        <w:rPr>
          <w:rFonts w:ascii="TH SarabunPSK" w:hAnsi="TH SarabunPSK" w:cs="TH SarabunPSK" w:hint="cs"/>
          <w:sz w:val="28"/>
          <w:szCs w:val="28"/>
          <w:cs/>
          <w:lang w:bidi="th-TH"/>
        </w:rPr>
        <w:t>ได้ขนาดสุดท้ายที่</w:t>
      </w:r>
      <w:r w:rsidRPr="008F368F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8F368F">
        <w:rPr>
          <w:rFonts w:ascii="TH SarabunPSK" w:hAnsi="TH SarabunPSK" w:cs="TH SarabunPSK"/>
          <w:sz w:val="28"/>
          <w:szCs w:val="28"/>
        </w:rPr>
        <w:t xml:space="preserve">512×512 </w:t>
      </w:r>
      <w:proofErr w:type="spellStart"/>
      <w:r w:rsidRPr="008F368F">
        <w:rPr>
          <w:rFonts w:ascii="TH SarabunPSK" w:hAnsi="TH SarabunPSK" w:cs="TH SarabunPSK" w:hint="cs"/>
          <w:sz w:val="28"/>
          <w:szCs w:val="28"/>
          <w:cs/>
          <w:lang w:bidi="th-TH"/>
        </w:rPr>
        <w:t>พิกเซล</w:t>
      </w:r>
      <w:proofErr w:type="spellEnd"/>
      <w:r w:rsidRPr="008F368F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8F368F">
        <w:rPr>
          <w:rFonts w:ascii="TH SarabunPSK" w:hAnsi="TH SarabunPSK" w:cs="TH SarabunPSK" w:hint="cs"/>
          <w:sz w:val="28"/>
          <w:szCs w:val="28"/>
          <w:cs/>
          <w:lang w:bidi="th-TH"/>
        </w:rPr>
        <w:t>ขนาด</w:t>
      </w:r>
      <w:r w:rsidR="007F2C15">
        <w:rPr>
          <w:rFonts w:ascii="TH SarabunPSK" w:hAnsi="TH SarabunPSK" w:cs="TH SarabunPSK" w:hint="cs"/>
          <w:sz w:val="28"/>
          <w:szCs w:val="28"/>
          <w:cs/>
          <w:lang w:bidi="th-TH"/>
        </w:rPr>
        <w:t>ภาพ</w:t>
      </w:r>
      <w:r w:rsidRPr="008F368F">
        <w:rPr>
          <w:rFonts w:ascii="TH SarabunPSK" w:hAnsi="TH SarabunPSK" w:cs="TH SarabunPSK" w:hint="cs"/>
          <w:sz w:val="28"/>
          <w:szCs w:val="28"/>
          <w:cs/>
          <w:lang w:bidi="th-TH"/>
        </w:rPr>
        <w:t>นี้ถูกเลือกเพื่อ</w:t>
      </w:r>
      <w:r w:rsidR="007F2C15">
        <w:rPr>
          <w:rFonts w:ascii="TH SarabunPSK" w:hAnsi="TH SarabunPSK" w:cs="TH SarabunPSK" w:hint="cs"/>
          <w:sz w:val="28"/>
          <w:szCs w:val="28"/>
          <w:cs/>
          <w:lang w:bidi="th-TH"/>
        </w:rPr>
        <w:t>วิเคราะห์</w:t>
      </w:r>
      <w:r w:rsidRPr="008F368F">
        <w:rPr>
          <w:rFonts w:ascii="TH SarabunPSK" w:hAnsi="TH SarabunPSK" w:cs="TH SarabunPSK" w:hint="cs"/>
          <w:sz w:val="28"/>
          <w:szCs w:val="28"/>
          <w:cs/>
          <w:lang w:bidi="th-TH"/>
        </w:rPr>
        <w:t>คุณสมบัติที่สำคัญของผิวหนัง</w:t>
      </w:r>
      <w:r w:rsidR="007F2C15">
        <w:rPr>
          <w:rFonts w:ascii="TH SarabunPSK" w:hAnsi="TH SarabunPSK" w:cs="TH SarabunPSK" w:hint="cs"/>
          <w:sz w:val="28"/>
          <w:szCs w:val="28"/>
          <w:cs/>
          <w:lang w:bidi="th-TH"/>
        </w:rPr>
        <w:t xml:space="preserve"> แต่ยังคงไว้ซึ่ง</w:t>
      </w:r>
      <w:r w:rsidRPr="008F368F">
        <w:rPr>
          <w:rFonts w:ascii="TH SarabunPSK" w:hAnsi="TH SarabunPSK" w:cs="TH SarabunPSK" w:hint="cs"/>
          <w:sz w:val="28"/>
          <w:szCs w:val="28"/>
          <w:cs/>
          <w:lang w:bidi="th-TH"/>
        </w:rPr>
        <w:t>มิติ</w:t>
      </w:r>
      <w:r w:rsidR="007F2C15">
        <w:rPr>
          <w:rFonts w:ascii="TH SarabunPSK" w:hAnsi="TH SarabunPSK" w:cs="TH SarabunPSK" w:hint="cs"/>
          <w:sz w:val="28"/>
          <w:szCs w:val="28"/>
          <w:cs/>
          <w:lang w:bidi="th-TH"/>
        </w:rPr>
        <w:t>ของ</w:t>
      </w:r>
      <w:r w:rsidRPr="008F368F">
        <w:rPr>
          <w:rFonts w:ascii="TH SarabunPSK" w:hAnsi="TH SarabunPSK" w:cs="TH SarabunPSK" w:hint="cs"/>
          <w:sz w:val="28"/>
          <w:szCs w:val="28"/>
          <w:cs/>
          <w:lang w:bidi="th-TH"/>
        </w:rPr>
        <w:t>ภาพที่จัดการได้ง่าย</w:t>
      </w:r>
    </w:p>
    <w:p w14:paraId="1BF3E101" w14:textId="0AF9FE9A" w:rsidR="009847F5" w:rsidRPr="003D3DD3" w:rsidRDefault="00C86883" w:rsidP="00486F71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C86883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lastRenderedPageBreak/>
        <w:t>รายละเอียดการดำเนินการ</w:t>
      </w:r>
    </w:p>
    <w:p w14:paraId="4CAEDA8C" w14:textId="6EA00210" w:rsidR="000A7461" w:rsidRPr="003D3DD3" w:rsidRDefault="00A20795" w:rsidP="005F60EB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32"/>
          <w:cs/>
          <w:lang w:bidi="th-TH"/>
        </w:rPr>
      </w:pPr>
      <w:r w:rsidRPr="00A20795">
        <w:rPr>
          <w:rFonts w:ascii="TH SarabunPSK" w:hAnsi="TH SarabunPSK" w:cs="TH SarabunPSK" w:hint="cs"/>
          <w:sz w:val="28"/>
          <w:szCs w:val="28"/>
          <w:cs/>
          <w:lang w:bidi="th-TH"/>
        </w:rPr>
        <w:t>เราใช้ภาษา</w:t>
      </w:r>
      <w:r w:rsidRPr="00A20795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A20795">
        <w:rPr>
          <w:rFonts w:ascii="TH SarabunPSK" w:hAnsi="TH SarabunPSK" w:cs="TH SarabunPSK"/>
          <w:sz w:val="28"/>
          <w:szCs w:val="28"/>
        </w:rPr>
        <w:t xml:space="preserve">Python </w:t>
      </w:r>
      <w:r w:rsidRPr="00A20795">
        <w:rPr>
          <w:rFonts w:ascii="TH SarabunPSK" w:hAnsi="TH SarabunPSK" w:cs="TH SarabunPSK" w:hint="cs"/>
          <w:sz w:val="28"/>
          <w:szCs w:val="28"/>
          <w:cs/>
          <w:lang w:bidi="th-TH"/>
        </w:rPr>
        <w:t>และไลบรารี</w:t>
      </w:r>
      <w:r w:rsidRPr="00A20795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A20795">
        <w:rPr>
          <w:rFonts w:ascii="TH SarabunPSK" w:hAnsi="TH SarabunPSK" w:cs="TH SarabunPSK"/>
          <w:sz w:val="28"/>
          <w:szCs w:val="28"/>
        </w:rPr>
        <w:t xml:space="preserve">Pillow </w:t>
      </w:r>
      <w:r w:rsidRPr="00A20795">
        <w:rPr>
          <w:rFonts w:ascii="TH SarabunPSK" w:hAnsi="TH SarabunPSK" w:cs="TH SarabunPSK" w:hint="cs"/>
          <w:sz w:val="28"/>
          <w:szCs w:val="28"/>
          <w:cs/>
          <w:lang w:bidi="th-TH"/>
        </w:rPr>
        <w:t>เพื่อครอบตัดภาพ</w:t>
      </w:r>
      <w:r w:rsidRPr="00A20795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โดย</w:t>
      </w:r>
      <w:r w:rsidRPr="00A20795">
        <w:rPr>
          <w:rFonts w:ascii="TH SarabunPSK" w:hAnsi="TH SarabunPSK" w:cs="TH SarabunPSK" w:hint="cs"/>
          <w:sz w:val="28"/>
          <w:szCs w:val="28"/>
          <w:cs/>
          <w:lang w:bidi="th-TH"/>
        </w:rPr>
        <w:t>โค้ดต่อไปนี้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จะ</w:t>
      </w:r>
      <w:r w:rsidRPr="00A20795">
        <w:rPr>
          <w:rFonts w:ascii="TH SarabunPSK" w:hAnsi="TH SarabunPSK" w:cs="TH SarabunPSK" w:hint="cs"/>
          <w:sz w:val="28"/>
          <w:szCs w:val="28"/>
          <w:cs/>
          <w:lang w:bidi="th-TH"/>
        </w:rPr>
        <w:t>เป็นการสรุปกระบวนการครอบตัด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ภาพ</w:t>
      </w:r>
      <w:r w:rsidRPr="00A20795">
        <w:rPr>
          <w:rFonts w:ascii="TH SarabunPSK" w:hAnsi="TH SarabunPSK" w:cs="TH SarabunPSK"/>
          <w:sz w:val="28"/>
          <w:szCs w:val="28"/>
          <w:cs/>
          <w:lang w:bidi="th-TH"/>
        </w:rPr>
        <w:t>:</w:t>
      </w:r>
    </w:p>
    <w:p w14:paraId="3E4F01B6" w14:textId="09752F9F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  <w:proofErr w:type="gram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import </w:t>
      </w:r>
      <w:proofErr w:type="spell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os</w:t>
      </w:r>
      <w:proofErr w:type="spellEnd"/>
      <w:proofErr w:type="gramEnd"/>
    </w:p>
    <w:p w14:paraId="78017E01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from PIL import Image</w:t>
      </w:r>
    </w:p>
    <w:p w14:paraId="6C4BD2DD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</w:p>
    <w:p w14:paraId="33E554B5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# Define the paths for the original and cropped images</w:t>
      </w:r>
    </w:p>
    <w:p w14:paraId="7FEF774C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original_folder</w:t>
      </w:r>
      <w:proofErr w:type="spell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 = 'Original'</w:t>
      </w:r>
    </w:p>
    <w:p w14:paraId="20C08CC2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cropped_folder</w:t>
      </w:r>
      <w:proofErr w:type="spell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 = 'Cropped'</w:t>
      </w:r>
    </w:p>
    <w:p w14:paraId="15E4A28E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os.makedirs</w:t>
      </w:r>
      <w:proofErr w:type="spellEnd"/>
      <w:proofErr w:type="gram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cropped_folder</w:t>
      </w:r>
      <w:proofErr w:type="spell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exist_ok</w:t>
      </w:r>
      <w:proofErr w:type="spell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=True)</w:t>
      </w:r>
    </w:p>
    <w:p w14:paraId="7F3CDE46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</w:p>
    <w:p w14:paraId="5D282893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# Loop through each image from test_saving4_img_1.tif to test_saving4_img_501.tif</w:t>
      </w:r>
    </w:p>
    <w:p w14:paraId="68A98710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for </w:t>
      </w:r>
      <w:proofErr w:type="spell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i</w:t>
      </w:r>
      <w:proofErr w:type="spell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 in </w:t>
      </w:r>
      <w:proofErr w:type="gram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range(</w:t>
      </w:r>
      <w:proofErr w:type="gram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1, 502):</w:t>
      </w:r>
    </w:p>
    <w:p w14:paraId="4AAF4DB9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original_filename</w:t>
      </w:r>
      <w:proofErr w:type="spell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 = f'test_saving4_img_{</w:t>
      </w:r>
      <w:proofErr w:type="spell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i</w:t>
      </w:r>
      <w:proofErr w:type="spell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}.</w:t>
      </w:r>
      <w:proofErr w:type="spell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tif</w:t>
      </w:r>
      <w:proofErr w:type="spell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'</w:t>
      </w:r>
    </w:p>
    <w:p w14:paraId="4245950A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cropped_filename</w:t>
      </w:r>
      <w:proofErr w:type="spell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 = </w:t>
      </w:r>
      <w:proofErr w:type="spell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f'cropped_img</w:t>
      </w:r>
      <w:proofErr w:type="spell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_{</w:t>
      </w:r>
      <w:proofErr w:type="spell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i</w:t>
      </w:r>
      <w:proofErr w:type="spell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}.</w:t>
      </w:r>
      <w:proofErr w:type="spell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tif</w:t>
      </w:r>
      <w:proofErr w:type="spell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'</w:t>
      </w:r>
    </w:p>
    <w:p w14:paraId="02736A84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</w:p>
    <w:p w14:paraId="20CA012D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original_path</w:t>
      </w:r>
      <w:proofErr w:type="spell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os.path</w:t>
      </w:r>
      <w:proofErr w:type="gram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.join</w:t>
      </w:r>
      <w:proofErr w:type="spell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original_folder</w:t>
      </w:r>
      <w:proofErr w:type="spell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original_filename</w:t>
      </w:r>
      <w:proofErr w:type="spell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)</w:t>
      </w:r>
    </w:p>
    <w:p w14:paraId="009BF02C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cropped_path</w:t>
      </w:r>
      <w:proofErr w:type="spell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os.path</w:t>
      </w:r>
      <w:proofErr w:type="gram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.join</w:t>
      </w:r>
      <w:proofErr w:type="spell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cropped_folder</w:t>
      </w:r>
      <w:proofErr w:type="spell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cropped_filename</w:t>
      </w:r>
      <w:proofErr w:type="spell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)</w:t>
      </w:r>
    </w:p>
    <w:p w14:paraId="795983C6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</w:p>
    <w:p w14:paraId="7A21412F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    try:</w:t>
      </w:r>
    </w:p>
    <w:p w14:paraId="68CE8FFF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        with </w:t>
      </w:r>
      <w:proofErr w:type="spell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Image.open</w:t>
      </w:r>
      <w:proofErr w:type="spell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original_path</w:t>
      </w:r>
      <w:proofErr w:type="spell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) as </w:t>
      </w:r>
      <w:proofErr w:type="spell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img</w:t>
      </w:r>
      <w:proofErr w:type="spell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:</w:t>
      </w:r>
    </w:p>
    <w:p w14:paraId="57772771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            width, height = </w:t>
      </w:r>
      <w:proofErr w:type="spellStart"/>
      <w:proofErr w:type="gram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img.size</w:t>
      </w:r>
      <w:proofErr w:type="spellEnd"/>
      <w:proofErr w:type="gramEnd"/>
    </w:p>
    <w:p w14:paraId="1130F2EB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</w:p>
    <w:p w14:paraId="1DE3E52F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            # Calculate cropping coordinates for center cropping</w:t>
      </w:r>
    </w:p>
    <w:p w14:paraId="4ADBFE4F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            left = (width - 512) // 2</w:t>
      </w:r>
    </w:p>
    <w:p w14:paraId="74B80C6A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            upper = 0</w:t>
      </w:r>
    </w:p>
    <w:p w14:paraId="53C1380A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            right = left + 512</w:t>
      </w:r>
    </w:p>
    <w:p w14:paraId="368FC973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            lower = upper + 512</w:t>
      </w:r>
    </w:p>
    <w:p w14:paraId="4530173F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</w:p>
    <w:p w14:paraId="60F896E3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            # Perform cropping</w:t>
      </w:r>
    </w:p>
    <w:p w14:paraId="3BC17BD9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            </w:t>
      </w:r>
      <w:proofErr w:type="spell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cropped_img</w:t>
      </w:r>
      <w:proofErr w:type="spell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img.crop</w:t>
      </w:r>
      <w:proofErr w:type="spellEnd"/>
      <w:proofErr w:type="gram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((left, upper, right, lower))</w:t>
      </w:r>
    </w:p>
    <w:p w14:paraId="08B91791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</w:p>
    <w:p w14:paraId="3FC9C016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            # Save the cropped image</w:t>
      </w:r>
    </w:p>
    <w:p w14:paraId="39DADE7D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            </w:t>
      </w:r>
      <w:proofErr w:type="spell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cropped_</w:t>
      </w:r>
      <w:proofErr w:type="gram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img.save</w:t>
      </w:r>
      <w:proofErr w:type="spellEnd"/>
      <w:proofErr w:type="gram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cropped_path</w:t>
      </w:r>
      <w:proofErr w:type="spell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)</w:t>
      </w:r>
    </w:p>
    <w:p w14:paraId="1C963ABA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lastRenderedPageBreak/>
        <w:t xml:space="preserve">    except </w:t>
      </w:r>
      <w:proofErr w:type="spell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FileNotFoundError</w:t>
      </w:r>
      <w:proofErr w:type="spell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:</w:t>
      </w:r>
    </w:p>
    <w:p w14:paraId="4A57B8D4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        </w:t>
      </w:r>
      <w:proofErr w:type="gram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print(</w:t>
      </w:r>
      <w:proofErr w:type="spellStart"/>
      <w:proofErr w:type="gram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f"File</w:t>
      </w:r>
      <w:proofErr w:type="spell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 not found: {</w:t>
      </w:r>
      <w:proofErr w:type="spell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original_</w:t>
      </w:r>
      <w:proofErr w:type="gram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path</w:t>
      </w:r>
      <w:proofErr w:type="spell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}"</w:t>
      </w:r>
      <w:proofErr w:type="gram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)</w:t>
      </w:r>
    </w:p>
    <w:p w14:paraId="225A6CE4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 xml:space="preserve">        continue</w:t>
      </w:r>
    </w:p>
    <w:p w14:paraId="0210326F" w14:textId="77777777" w:rsidR="00EC0C8B" w:rsidRPr="003D3DD3" w:rsidRDefault="00EC0C8B" w:rsidP="00E64B12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28"/>
        </w:rPr>
      </w:pPr>
    </w:p>
    <w:p w14:paraId="2C174F4B" w14:textId="12AAA70B" w:rsidR="00A93189" w:rsidRPr="003D3DD3" w:rsidRDefault="00EC0C8B" w:rsidP="005F60EB">
      <w:pPr>
        <w:pStyle w:val="Quote"/>
        <w:spacing w:after="0" w:line="240" w:lineRule="auto"/>
        <w:rPr>
          <w:rFonts w:ascii="TH SarabunPSK" w:hAnsi="TH SarabunPSK" w:cs="TH SarabunPSK"/>
          <w:color w:val="1F497D" w:themeColor="text2"/>
          <w:sz w:val="28"/>
          <w:szCs w:val="32"/>
          <w:cs/>
          <w:lang w:bidi="th-TH"/>
        </w:rPr>
      </w:pPr>
      <w:proofErr w:type="gramStart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print(</w:t>
      </w:r>
      <w:proofErr w:type="gramEnd"/>
      <w:r w:rsidRPr="003D3DD3">
        <w:rPr>
          <w:rFonts w:ascii="TH SarabunPSK" w:hAnsi="TH SarabunPSK" w:cs="TH SarabunPSK" w:hint="cs"/>
          <w:color w:val="1F497D" w:themeColor="text2"/>
          <w:sz w:val="28"/>
          <w:szCs w:val="28"/>
        </w:rPr>
        <w:t>"Cropping completed for all images.")</w:t>
      </w:r>
    </w:p>
    <w:p w14:paraId="41970FB6" w14:textId="1EB0CFAC" w:rsidR="00EC0C8B" w:rsidRPr="003D3DD3" w:rsidRDefault="00EB4A78" w:rsidP="005F60EB">
      <w:pPr>
        <w:spacing w:before="120" w:after="0" w:line="240" w:lineRule="auto"/>
        <w:jc w:val="both"/>
        <w:rPr>
          <w:rFonts w:ascii="TH SarabunPSK" w:hAnsi="TH SarabunPSK" w:cs="TH SarabunPSK"/>
          <w:b/>
          <w:bCs/>
          <w:sz w:val="28"/>
          <w:szCs w:val="28"/>
        </w:rPr>
      </w:pPr>
      <w:r w:rsidRPr="00EB4A78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คำอธิบายของโค้ด</w:t>
      </w:r>
      <w:r w:rsidRPr="00EB4A78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3604D2C0" w14:textId="54FA0047" w:rsidR="00CF58C7" w:rsidRPr="00CF58C7" w:rsidRDefault="00CF58C7" w:rsidP="00CF58C7">
      <w:pPr>
        <w:numPr>
          <w:ilvl w:val="0"/>
          <w:numId w:val="12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</w:rPr>
      </w:pPr>
      <w:r w:rsidRPr="00CF58C7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นำเข้าไลบรารี:</w:t>
      </w:r>
      <w:r w:rsidRPr="00CF58C7">
        <w:rPr>
          <w:rFonts w:ascii="TH SarabunPSK" w:hAnsi="TH SarabunPSK" w:cs="TH SarabunPSK"/>
          <w:b/>
          <w:bCs/>
          <w:sz w:val="28"/>
          <w:szCs w:val="28"/>
        </w:rPr>
        <w:t xml:space="preserve"> </w:t>
      </w:r>
      <w:r w:rsidRPr="00CF58C7">
        <w:rPr>
          <w:rFonts w:ascii="TH SarabunPSK" w:hAnsi="TH SarabunPSK" w:cs="TH SarabunPSK"/>
          <w:sz w:val="28"/>
          <w:szCs w:val="28"/>
          <w:cs/>
          <w:lang w:bidi="th-TH"/>
        </w:rPr>
        <w:t>เรานำเข้าโมดูล</w:t>
      </w:r>
      <w:r w:rsidRPr="00CF58C7">
        <w:rPr>
          <w:rFonts w:ascii="TH SarabunPSK" w:hAnsi="TH SarabunPSK" w:cs="TH SarabunPSK"/>
          <w:sz w:val="28"/>
          <w:szCs w:val="28"/>
        </w:rPr>
        <w:t xml:space="preserve"> </w:t>
      </w:r>
      <w:proofErr w:type="spellStart"/>
      <w:r w:rsidRPr="00CF58C7">
        <w:rPr>
          <w:rFonts w:ascii="TH SarabunPSK" w:hAnsi="TH SarabunPSK" w:cs="TH SarabunPSK"/>
          <w:sz w:val="28"/>
          <w:szCs w:val="28"/>
        </w:rPr>
        <w:t>os</w:t>
      </w:r>
      <w:proofErr w:type="spellEnd"/>
      <w:r w:rsidRPr="00CF58C7">
        <w:rPr>
          <w:rFonts w:ascii="TH SarabunPSK" w:hAnsi="TH SarabunPSK" w:cs="TH SarabunPSK"/>
          <w:sz w:val="28"/>
          <w:szCs w:val="28"/>
        </w:rPr>
        <w:t xml:space="preserve"> </w:t>
      </w:r>
      <w:r w:rsidRPr="00CF58C7">
        <w:rPr>
          <w:rFonts w:ascii="TH SarabunPSK" w:hAnsi="TH SarabunPSK" w:cs="TH SarabunPSK"/>
          <w:sz w:val="28"/>
          <w:szCs w:val="28"/>
          <w:cs/>
          <w:lang w:bidi="th-TH"/>
        </w:rPr>
        <w:t>สำหรับการจัดการเส้นทางไฟล์และ</w:t>
      </w:r>
      <w:r w:rsidR="007B2EED" w:rsidRPr="00CF58C7">
        <w:rPr>
          <w:rFonts w:ascii="TH SarabunPSK" w:hAnsi="TH SarabunPSK" w:cs="TH SarabunPSK"/>
          <w:sz w:val="28"/>
          <w:szCs w:val="28"/>
          <w:cs/>
          <w:lang w:bidi="th-TH"/>
        </w:rPr>
        <w:t>โมดูล</w:t>
      </w:r>
      <w:r w:rsidRPr="00CF58C7">
        <w:rPr>
          <w:rFonts w:ascii="TH SarabunPSK" w:hAnsi="TH SarabunPSK" w:cs="TH SarabunPSK"/>
          <w:sz w:val="28"/>
          <w:szCs w:val="28"/>
        </w:rPr>
        <w:t xml:space="preserve"> Image </w:t>
      </w:r>
      <w:r w:rsidRPr="00CF58C7">
        <w:rPr>
          <w:rFonts w:ascii="TH SarabunPSK" w:hAnsi="TH SarabunPSK" w:cs="TH SarabunPSK"/>
          <w:sz w:val="28"/>
          <w:szCs w:val="28"/>
          <w:cs/>
          <w:lang w:bidi="th-TH"/>
        </w:rPr>
        <w:t xml:space="preserve">จากไลบรารี </w:t>
      </w:r>
      <w:r w:rsidRPr="00CF58C7">
        <w:rPr>
          <w:rFonts w:ascii="TH SarabunPSK" w:hAnsi="TH SarabunPSK" w:cs="TH SarabunPSK"/>
          <w:sz w:val="28"/>
          <w:szCs w:val="28"/>
        </w:rPr>
        <w:t xml:space="preserve">Pillow </w:t>
      </w:r>
      <w:r w:rsidRPr="00CF58C7">
        <w:rPr>
          <w:rFonts w:ascii="TH SarabunPSK" w:hAnsi="TH SarabunPSK" w:cs="TH SarabunPSK"/>
          <w:sz w:val="28"/>
          <w:szCs w:val="28"/>
          <w:cs/>
          <w:lang w:bidi="th-TH"/>
        </w:rPr>
        <w:t>สำหรับการประมวลผลภาพ</w:t>
      </w:r>
    </w:p>
    <w:p w14:paraId="7215E5FD" w14:textId="03889D39" w:rsidR="00CF58C7" w:rsidRPr="00CF58C7" w:rsidRDefault="00CF58C7" w:rsidP="00CF58C7">
      <w:pPr>
        <w:numPr>
          <w:ilvl w:val="0"/>
          <w:numId w:val="12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</w:rPr>
      </w:pPr>
      <w:r w:rsidRPr="00CF58C7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กำหนดเส้นทาง:</w:t>
      </w:r>
      <w:r w:rsidRPr="00CF58C7">
        <w:rPr>
          <w:rFonts w:ascii="TH SarabunPSK" w:hAnsi="TH SarabunPSK" w:cs="TH SarabunPSK"/>
          <w:b/>
          <w:bCs/>
          <w:sz w:val="28"/>
          <w:szCs w:val="28"/>
        </w:rPr>
        <w:t xml:space="preserve"> </w:t>
      </w:r>
      <w:proofErr w:type="spellStart"/>
      <w:r w:rsidRPr="00CF58C7">
        <w:rPr>
          <w:rFonts w:ascii="TH SarabunPSK" w:hAnsi="TH SarabunPSK" w:cs="TH SarabunPSK"/>
          <w:sz w:val="28"/>
          <w:szCs w:val="28"/>
        </w:rPr>
        <w:t>original_folder</w:t>
      </w:r>
      <w:proofErr w:type="spellEnd"/>
      <w:r w:rsidRPr="00CF58C7">
        <w:rPr>
          <w:rFonts w:ascii="TH SarabunPSK" w:hAnsi="TH SarabunPSK" w:cs="TH SarabunPSK"/>
          <w:sz w:val="28"/>
          <w:szCs w:val="28"/>
        </w:rPr>
        <w:t xml:space="preserve"> </w:t>
      </w:r>
      <w:r w:rsidRPr="00CF58C7">
        <w:rPr>
          <w:rFonts w:ascii="TH SarabunPSK" w:hAnsi="TH SarabunPSK" w:cs="TH SarabunPSK"/>
          <w:sz w:val="28"/>
          <w:szCs w:val="28"/>
          <w:cs/>
          <w:lang w:bidi="th-TH"/>
        </w:rPr>
        <w:t>คือโฟลเดอร์ที่มีภาพต้นฉบับ และ</w:t>
      </w:r>
      <w:r w:rsidRPr="00CF58C7">
        <w:rPr>
          <w:rFonts w:ascii="TH SarabunPSK" w:hAnsi="TH SarabunPSK" w:cs="TH SarabunPSK"/>
          <w:sz w:val="28"/>
          <w:szCs w:val="28"/>
        </w:rPr>
        <w:t xml:space="preserve"> </w:t>
      </w:r>
      <w:proofErr w:type="spellStart"/>
      <w:r w:rsidRPr="00CF58C7">
        <w:rPr>
          <w:rFonts w:ascii="TH SarabunPSK" w:hAnsi="TH SarabunPSK" w:cs="TH SarabunPSK"/>
          <w:sz w:val="28"/>
          <w:szCs w:val="28"/>
        </w:rPr>
        <w:t>cropped_folder</w:t>
      </w:r>
      <w:proofErr w:type="spellEnd"/>
      <w:r w:rsidRPr="00CF58C7">
        <w:rPr>
          <w:rFonts w:ascii="TH SarabunPSK" w:hAnsi="TH SarabunPSK" w:cs="TH SarabunPSK"/>
          <w:sz w:val="28"/>
          <w:szCs w:val="28"/>
        </w:rPr>
        <w:t xml:space="preserve"> </w:t>
      </w:r>
      <w:r w:rsidRPr="00CF58C7">
        <w:rPr>
          <w:rFonts w:ascii="TH SarabunPSK" w:hAnsi="TH SarabunPSK" w:cs="TH SarabunPSK"/>
          <w:sz w:val="28"/>
          <w:szCs w:val="28"/>
          <w:cs/>
          <w:lang w:bidi="th-TH"/>
        </w:rPr>
        <w:t>คือ</w:t>
      </w:r>
      <w:r w:rsidR="007B2EED" w:rsidRPr="00CF58C7">
        <w:rPr>
          <w:rFonts w:ascii="TH SarabunPSK" w:hAnsi="TH SarabunPSK" w:cs="TH SarabunPSK"/>
          <w:sz w:val="28"/>
          <w:szCs w:val="28"/>
          <w:cs/>
          <w:lang w:bidi="th-TH"/>
        </w:rPr>
        <w:t>โฟลเดอร์</w:t>
      </w:r>
      <w:r w:rsidRPr="00CF58C7">
        <w:rPr>
          <w:rFonts w:ascii="TH SarabunPSK" w:hAnsi="TH SarabunPSK" w:cs="TH SarabunPSK"/>
          <w:sz w:val="28"/>
          <w:szCs w:val="28"/>
          <w:cs/>
          <w:lang w:bidi="th-TH"/>
        </w:rPr>
        <w:t>ที่เราจะบันทึกภาพที่ถูกครอบตัด เราใช้</w:t>
      </w:r>
      <w:r w:rsidRPr="00CF58C7">
        <w:rPr>
          <w:rFonts w:ascii="TH SarabunPSK" w:hAnsi="TH SarabunPSK" w:cs="TH SarabunPSK"/>
          <w:sz w:val="28"/>
          <w:szCs w:val="28"/>
        </w:rPr>
        <w:t xml:space="preserve"> </w:t>
      </w:r>
      <w:proofErr w:type="spellStart"/>
      <w:r w:rsidRPr="00CF58C7">
        <w:rPr>
          <w:rFonts w:ascii="TH SarabunPSK" w:hAnsi="TH SarabunPSK" w:cs="TH SarabunPSK"/>
          <w:sz w:val="28"/>
          <w:szCs w:val="28"/>
        </w:rPr>
        <w:t>os.makedirs</w:t>
      </w:r>
      <w:proofErr w:type="spellEnd"/>
      <w:r w:rsidRPr="00CF58C7">
        <w:rPr>
          <w:rFonts w:ascii="TH SarabunPSK" w:hAnsi="TH SarabunPSK" w:cs="TH SarabunPSK"/>
          <w:sz w:val="28"/>
          <w:szCs w:val="28"/>
        </w:rPr>
        <w:t xml:space="preserve"> </w:t>
      </w:r>
      <w:r w:rsidRPr="00CF58C7">
        <w:rPr>
          <w:rFonts w:ascii="TH SarabunPSK" w:hAnsi="TH SarabunPSK" w:cs="TH SarabunPSK"/>
          <w:sz w:val="28"/>
          <w:szCs w:val="28"/>
          <w:cs/>
          <w:lang w:bidi="th-TH"/>
        </w:rPr>
        <w:t>เพื่อให้แน่ใจว่า</w:t>
      </w:r>
      <w:r w:rsidR="007B2EED" w:rsidRPr="00CF58C7">
        <w:rPr>
          <w:rFonts w:ascii="TH SarabunPSK" w:hAnsi="TH SarabunPSK" w:cs="TH SarabunPSK"/>
          <w:sz w:val="28"/>
          <w:szCs w:val="28"/>
          <w:cs/>
          <w:lang w:bidi="th-TH"/>
        </w:rPr>
        <w:t>มีโฟลเดอร์</w:t>
      </w:r>
      <w:r w:rsidRPr="00CF58C7">
        <w:rPr>
          <w:rFonts w:ascii="TH SarabunPSK" w:hAnsi="TH SarabunPSK" w:cs="TH SarabunPSK"/>
          <w:sz w:val="28"/>
          <w:szCs w:val="28"/>
        </w:rPr>
        <w:t xml:space="preserve"> </w:t>
      </w:r>
      <w:proofErr w:type="spellStart"/>
      <w:r w:rsidRPr="00CF58C7">
        <w:rPr>
          <w:rFonts w:ascii="TH SarabunPSK" w:hAnsi="TH SarabunPSK" w:cs="TH SarabunPSK"/>
          <w:sz w:val="28"/>
          <w:szCs w:val="28"/>
        </w:rPr>
        <w:t>cropped_folder</w:t>
      </w:r>
      <w:proofErr w:type="spellEnd"/>
      <w:r w:rsidRPr="00CF58C7">
        <w:rPr>
          <w:rFonts w:ascii="TH SarabunPSK" w:hAnsi="TH SarabunPSK" w:cs="TH SarabunPSK"/>
          <w:sz w:val="28"/>
          <w:szCs w:val="28"/>
        </w:rPr>
        <w:t xml:space="preserve"> </w:t>
      </w:r>
      <w:r w:rsidRPr="00CF58C7">
        <w:rPr>
          <w:rFonts w:ascii="TH SarabunPSK" w:hAnsi="TH SarabunPSK" w:cs="TH SarabunPSK"/>
          <w:sz w:val="28"/>
          <w:szCs w:val="28"/>
          <w:cs/>
          <w:lang w:bidi="th-TH"/>
        </w:rPr>
        <w:t>อยู่</w:t>
      </w:r>
      <w:r w:rsidR="007B2EED">
        <w:rPr>
          <w:rFonts w:ascii="TH SarabunPSK" w:hAnsi="TH SarabunPSK" w:cs="TH SarabunPSK" w:hint="cs"/>
          <w:sz w:val="28"/>
          <w:szCs w:val="28"/>
          <w:cs/>
          <w:lang w:bidi="th-TH"/>
        </w:rPr>
        <w:t>แล้ว</w:t>
      </w:r>
    </w:p>
    <w:p w14:paraId="4D251DBC" w14:textId="648F6746" w:rsidR="00CF58C7" w:rsidRPr="00CF58C7" w:rsidRDefault="00CF58C7" w:rsidP="00CF58C7">
      <w:pPr>
        <w:numPr>
          <w:ilvl w:val="0"/>
          <w:numId w:val="12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</w:rPr>
      </w:pPr>
      <w:r w:rsidRPr="00CF58C7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วนลูปผ่านภาพ:</w:t>
      </w:r>
      <w:r w:rsidRPr="00CF58C7">
        <w:rPr>
          <w:rFonts w:ascii="TH SarabunPSK" w:hAnsi="TH SarabunPSK" w:cs="TH SarabunPSK"/>
          <w:b/>
          <w:bCs/>
          <w:sz w:val="28"/>
          <w:szCs w:val="28"/>
        </w:rPr>
        <w:t xml:space="preserve"> </w:t>
      </w:r>
      <w:r w:rsidRPr="00CF58C7">
        <w:rPr>
          <w:rFonts w:ascii="TH SarabunPSK" w:hAnsi="TH SarabunPSK" w:cs="TH SarabunPSK"/>
          <w:sz w:val="28"/>
          <w:szCs w:val="28"/>
          <w:cs/>
          <w:lang w:bidi="th-TH"/>
        </w:rPr>
        <w:t>เราใช้ลูป</w:t>
      </w:r>
      <w:r w:rsidRPr="00CF58C7">
        <w:rPr>
          <w:rFonts w:ascii="TH SarabunPSK" w:hAnsi="TH SarabunPSK" w:cs="TH SarabunPSK"/>
          <w:sz w:val="28"/>
          <w:szCs w:val="28"/>
        </w:rPr>
        <w:t xml:space="preserve"> for </w:t>
      </w:r>
      <w:r w:rsidRPr="00CF58C7">
        <w:rPr>
          <w:rFonts w:ascii="TH SarabunPSK" w:hAnsi="TH SarabunPSK" w:cs="TH SarabunPSK"/>
          <w:sz w:val="28"/>
          <w:szCs w:val="28"/>
          <w:cs/>
          <w:lang w:bidi="th-TH"/>
        </w:rPr>
        <w:t>เพื่อวนผ่านแต่ละไฟล์ภาพ</w:t>
      </w:r>
    </w:p>
    <w:p w14:paraId="23F294D5" w14:textId="33E593F7" w:rsidR="00CF58C7" w:rsidRPr="00CF58C7" w:rsidRDefault="00CF58C7" w:rsidP="00CF58C7">
      <w:pPr>
        <w:numPr>
          <w:ilvl w:val="0"/>
          <w:numId w:val="12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</w:rPr>
      </w:pPr>
      <w:r w:rsidRPr="00CF58C7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เปิดและครอบตัดภาพ:</w:t>
      </w:r>
      <w:r w:rsidRPr="00CF58C7">
        <w:rPr>
          <w:rFonts w:ascii="TH SarabunPSK" w:hAnsi="TH SarabunPSK" w:cs="TH SarabunPSK"/>
          <w:b/>
          <w:bCs/>
          <w:sz w:val="28"/>
          <w:szCs w:val="28"/>
        </w:rPr>
        <w:t xml:space="preserve"> </w:t>
      </w:r>
      <w:r w:rsidRPr="00CF58C7">
        <w:rPr>
          <w:rFonts w:ascii="TH SarabunPSK" w:hAnsi="TH SarabunPSK" w:cs="TH SarabunPSK"/>
          <w:sz w:val="28"/>
          <w:szCs w:val="28"/>
          <w:cs/>
          <w:lang w:bidi="th-TH"/>
        </w:rPr>
        <w:t xml:space="preserve">เราเปิดแต่ละภาพ คำนวณพิกัดสำหรับการครอบตัดแบบศูนย์กลาง และครอบตัดภาพให้ได้ขนาด </w:t>
      </w:r>
      <w:r w:rsidRPr="00CF58C7">
        <w:rPr>
          <w:rFonts w:ascii="TH SarabunPSK" w:hAnsi="TH SarabunPSK" w:cs="TH SarabunPSK"/>
          <w:sz w:val="28"/>
          <w:szCs w:val="28"/>
        </w:rPr>
        <w:t xml:space="preserve">512×512 </w:t>
      </w:r>
      <w:proofErr w:type="spellStart"/>
      <w:r w:rsidRPr="00CF58C7">
        <w:rPr>
          <w:rFonts w:ascii="TH SarabunPSK" w:hAnsi="TH SarabunPSK" w:cs="TH SarabunPSK"/>
          <w:sz w:val="28"/>
          <w:szCs w:val="28"/>
          <w:cs/>
          <w:lang w:bidi="th-TH"/>
        </w:rPr>
        <w:t>พิกเซล</w:t>
      </w:r>
      <w:proofErr w:type="spellEnd"/>
    </w:p>
    <w:p w14:paraId="6CEBB11D" w14:textId="655645FC" w:rsidR="00EC0C8B" w:rsidRPr="003D3DD3" w:rsidRDefault="00CF58C7" w:rsidP="00CF58C7">
      <w:pPr>
        <w:numPr>
          <w:ilvl w:val="0"/>
          <w:numId w:val="12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CF58C7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บันทึกภาพที่ถูกครอบตัด:</w:t>
      </w:r>
      <w:r w:rsidRPr="00CF58C7">
        <w:rPr>
          <w:rFonts w:ascii="TH SarabunPSK" w:hAnsi="TH SarabunPSK" w:cs="TH SarabunPSK"/>
          <w:b/>
          <w:bCs/>
          <w:sz w:val="28"/>
          <w:szCs w:val="28"/>
        </w:rPr>
        <w:t xml:space="preserve"> </w:t>
      </w:r>
      <w:r w:rsidRPr="00CF58C7">
        <w:rPr>
          <w:rFonts w:ascii="TH SarabunPSK" w:hAnsi="TH SarabunPSK" w:cs="TH SarabunPSK"/>
          <w:sz w:val="28"/>
          <w:szCs w:val="28"/>
          <w:cs/>
          <w:lang w:bidi="th-TH"/>
        </w:rPr>
        <w:t>ภาพที่ถูกครอบตัดจะถูกบันทึกในโฟลเดอร์</w:t>
      </w:r>
      <w:r w:rsidRPr="00CF58C7">
        <w:rPr>
          <w:rFonts w:ascii="TH SarabunPSK" w:hAnsi="TH SarabunPSK" w:cs="TH SarabunPSK"/>
          <w:sz w:val="28"/>
          <w:szCs w:val="28"/>
        </w:rPr>
        <w:t xml:space="preserve"> Cropped </w:t>
      </w:r>
      <w:r w:rsidRPr="00CF58C7">
        <w:rPr>
          <w:rFonts w:ascii="TH SarabunPSK" w:hAnsi="TH SarabunPSK" w:cs="TH SarabunPSK"/>
          <w:sz w:val="28"/>
          <w:szCs w:val="28"/>
          <w:cs/>
          <w:lang w:bidi="th-TH"/>
        </w:rPr>
        <w:t>โดยมีชื่อไฟล์เช่น</w:t>
      </w:r>
      <w:r w:rsidRPr="00CF58C7">
        <w:rPr>
          <w:rFonts w:ascii="TH SarabunPSK" w:hAnsi="TH SarabunPSK" w:cs="TH SarabunPSK"/>
          <w:sz w:val="28"/>
          <w:szCs w:val="28"/>
        </w:rPr>
        <w:t xml:space="preserve"> cropped_img_1.tif</w:t>
      </w:r>
    </w:p>
    <w:p w14:paraId="494BA459" w14:textId="2E134160" w:rsidR="00F34DD4" w:rsidRPr="003D3DD3" w:rsidRDefault="004019FD" w:rsidP="000A7461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4019FD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ผลลัพธ์</w:t>
      </w:r>
    </w:p>
    <w:p w14:paraId="695061FF" w14:textId="03C9E142" w:rsidR="009D677A" w:rsidRPr="003D3DD3" w:rsidRDefault="00434219" w:rsidP="009D677A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28"/>
        </w:rPr>
      </w:pPr>
      <w:r w:rsidRPr="00434219">
        <w:rPr>
          <w:rFonts w:ascii="TH SarabunPSK" w:hAnsi="TH SarabunPSK" w:cs="TH SarabunPSK" w:hint="cs"/>
          <w:sz w:val="28"/>
          <w:szCs w:val="28"/>
          <w:cs/>
          <w:lang w:bidi="th-TH"/>
        </w:rPr>
        <w:t>หลังจากการครอบตัด</w:t>
      </w:r>
      <w:r w:rsidRPr="00434219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434219">
        <w:rPr>
          <w:rFonts w:ascii="TH SarabunPSK" w:hAnsi="TH SarabunPSK" w:cs="TH SarabunPSK" w:hint="cs"/>
          <w:sz w:val="28"/>
          <w:szCs w:val="28"/>
          <w:cs/>
          <w:lang w:bidi="th-TH"/>
        </w:rPr>
        <w:t>เราได้ภาพจำนวน</w:t>
      </w:r>
      <w:r w:rsidRPr="00434219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434219">
        <w:rPr>
          <w:rFonts w:ascii="TH SarabunPSK" w:hAnsi="TH SarabunPSK" w:cs="TH SarabunPSK"/>
          <w:sz w:val="28"/>
          <w:szCs w:val="28"/>
        </w:rPr>
        <w:t xml:space="preserve">501 </w:t>
      </w:r>
      <w:r w:rsidRPr="00434219">
        <w:rPr>
          <w:rFonts w:ascii="TH SarabunPSK" w:hAnsi="TH SarabunPSK" w:cs="TH SarabunPSK" w:hint="cs"/>
          <w:sz w:val="28"/>
          <w:szCs w:val="28"/>
          <w:cs/>
          <w:lang w:bidi="th-TH"/>
        </w:rPr>
        <w:t>ภาพ</w:t>
      </w:r>
      <w:r w:rsidRPr="00434219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434219">
        <w:rPr>
          <w:rFonts w:ascii="TH SarabunPSK" w:hAnsi="TH SarabunPSK" w:cs="TH SarabunPSK" w:hint="cs"/>
          <w:sz w:val="28"/>
          <w:szCs w:val="28"/>
          <w:cs/>
          <w:lang w:bidi="th-TH"/>
        </w:rPr>
        <w:t>แต่ละภาพมีขนาด</w:t>
      </w:r>
      <w:r w:rsidRPr="00434219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434219">
        <w:rPr>
          <w:rFonts w:ascii="TH SarabunPSK" w:hAnsi="TH SarabunPSK" w:cs="TH SarabunPSK"/>
          <w:sz w:val="28"/>
          <w:szCs w:val="28"/>
        </w:rPr>
        <w:t xml:space="preserve">512×512 </w:t>
      </w:r>
      <w:proofErr w:type="spellStart"/>
      <w:r w:rsidRPr="00434219">
        <w:rPr>
          <w:rFonts w:ascii="TH SarabunPSK" w:hAnsi="TH SarabunPSK" w:cs="TH SarabunPSK" w:hint="cs"/>
          <w:sz w:val="28"/>
          <w:szCs w:val="28"/>
          <w:cs/>
          <w:lang w:bidi="th-TH"/>
        </w:rPr>
        <w:t>พิกเซล</w:t>
      </w:r>
      <w:proofErr w:type="spellEnd"/>
      <w:r w:rsidRPr="00434219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434219">
        <w:rPr>
          <w:rFonts w:ascii="TH SarabunPSK" w:hAnsi="TH SarabunPSK" w:cs="TH SarabunPSK" w:hint="cs"/>
          <w:sz w:val="28"/>
          <w:szCs w:val="28"/>
          <w:cs/>
          <w:lang w:bidi="th-TH"/>
        </w:rPr>
        <w:t>ภาพเหล่านี้ถูกจัดเก็บในโฟลเดอร์</w:t>
      </w:r>
      <w:r w:rsidRPr="00434219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434219">
        <w:rPr>
          <w:rFonts w:ascii="TH SarabunPSK" w:hAnsi="TH SarabunPSK" w:cs="TH SarabunPSK"/>
          <w:sz w:val="28"/>
          <w:szCs w:val="28"/>
        </w:rPr>
        <w:t xml:space="preserve">Cropped </w:t>
      </w:r>
      <w:r w:rsidRPr="00434219">
        <w:rPr>
          <w:rFonts w:ascii="TH SarabunPSK" w:hAnsi="TH SarabunPSK" w:cs="TH SarabunPSK" w:hint="cs"/>
          <w:sz w:val="28"/>
          <w:szCs w:val="28"/>
          <w:cs/>
          <w:lang w:bidi="th-TH"/>
        </w:rPr>
        <w:t>โดยมีชื่อไฟล์ตั้งแต่</w:t>
      </w:r>
      <w:r w:rsidRPr="00434219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434219">
        <w:rPr>
          <w:rFonts w:ascii="TH SarabunPSK" w:hAnsi="TH SarabunPSK" w:cs="TH SarabunPSK"/>
          <w:sz w:val="28"/>
          <w:szCs w:val="28"/>
        </w:rPr>
        <w:t xml:space="preserve">cropped_img_1.tif </w:t>
      </w:r>
      <w:r w:rsidRPr="00434219">
        <w:rPr>
          <w:rFonts w:ascii="TH SarabunPSK" w:hAnsi="TH SarabunPSK" w:cs="TH SarabunPSK" w:hint="cs"/>
          <w:sz w:val="28"/>
          <w:szCs w:val="28"/>
          <w:cs/>
          <w:lang w:bidi="th-TH"/>
        </w:rPr>
        <w:t>ถึง</w:t>
      </w:r>
      <w:r w:rsidRPr="00434219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434219">
        <w:rPr>
          <w:rFonts w:ascii="TH SarabunPSK" w:hAnsi="TH SarabunPSK" w:cs="TH SarabunPSK"/>
          <w:sz w:val="28"/>
          <w:szCs w:val="28"/>
        </w:rPr>
        <w:t xml:space="preserve">cropped_img_501.tif </w:t>
      </w:r>
      <w:r w:rsidRPr="00434219">
        <w:rPr>
          <w:rFonts w:ascii="TH SarabunPSK" w:hAnsi="TH SarabunPSK" w:cs="TH SarabunPSK" w:hint="cs"/>
          <w:sz w:val="28"/>
          <w:szCs w:val="28"/>
          <w:cs/>
          <w:lang w:bidi="th-TH"/>
        </w:rPr>
        <w:t>กระบวนการครอบตัดนี้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ทำให้</w:t>
      </w:r>
      <w:r w:rsidRPr="00434219">
        <w:rPr>
          <w:rFonts w:ascii="TH SarabunPSK" w:hAnsi="TH SarabunPSK" w:cs="TH SarabunPSK" w:hint="cs"/>
          <w:sz w:val="28"/>
          <w:szCs w:val="28"/>
          <w:cs/>
          <w:lang w:bidi="th-TH"/>
        </w:rPr>
        <w:t>ภาพ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มีความสม่ำเสมอและมีมาตรฐาน</w:t>
      </w:r>
      <w:r w:rsidRPr="00434219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434219">
        <w:rPr>
          <w:rFonts w:ascii="TH SarabunPSK" w:hAnsi="TH SarabunPSK" w:cs="TH SarabunPSK" w:hint="cs"/>
          <w:sz w:val="28"/>
          <w:szCs w:val="28"/>
          <w:cs/>
          <w:lang w:bidi="th-TH"/>
        </w:rPr>
        <w:t>พร้อมสำหรับขั้นตอนการประมวลผลต่อไป</w:t>
      </w:r>
    </w:p>
    <w:p w14:paraId="1B9D0BC4" w14:textId="2FA548AB" w:rsidR="009D677A" w:rsidRPr="003D3DD3" w:rsidRDefault="00D358BD" w:rsidP="009D677A">
      <w:pPr>
        <w:pStyle w:val="Quote"/>
        <w:spacing w:before="120" w:after="120" w:line="240" w:lineRule="auto"/>
        <w:jc w:val="center"/>
        <w:rPr>
          <w:rFonts w:ascii="TH SarabunPSK" w:hAnsi="TH SarabunPSK" w:cs="TH SarabunPSK"/>
          <w:sz w:val="28"/>
          <w:szCs w:val="28"/>
        </w:rPr>
      </w:pPr>
      <w:r w:rsidRPr="003D3DD3">
        <w:rPr>
          <w:rFonts w:ascii="TH SarabunPSK" w:hAnsi="TH SarabunPSK" w:cs="TH SarabunPSK" w:hint="cs"/>
          <w:noProof/>
          <w:sz w:val="28"/>
          <w:szCs w:val="28"/>
        </w:rPr>
        <w:drawing>
          <wp:inline distT="0" distB="0" distL="0" distR="0" wp14:anchorId="72E18377" wp14:editId="1CC6C915">
            <wp:extent cx="2743200" cy="2743200"/>
            <wp:effectExtent l="0" t="0" r="0" b="0"/>
            <wp:docPr id="209406459" name="Picture 2" descr="A black and white image of a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406459" name="Picture 2" descr="A black and white image of a line&#10;&#10;Description automatically generated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47015" cy="2747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D90E4E" w14:textId="11BAE111" w:rsidR="009D677A" w:rsidRPr="003D3DD3" w:rsidRDefault="002B39F1" w:rsidP="009D677A">
      <w:pPr>
        <w:spacing w:before="120" w:after="120" w:line="240" w:lineRule="auto"/>
        <w:jc w:val="center"/>
        <w:rPr>
          <w:rFonts w:ascii="TH SarabunPSK" w:hAnsi="TH SarabunPSK" w:cs="TH SarabunPSK"/>
          <w:sz w:val="20"/>
          <w:szCs w:val="20"/>
        </w:rPr>
      </w:pPr>
      <w:r w:rsidRPr="002B39F1">
        <w:rPr>
          <w:rFonts w:ascii="TH SarabunPSK" w:hAnsi="TH SarabunPSK" w:cs="TH SarabunPSK" w:hint="cs"/>
          <w:sz w:val="20"/>
          <w:szCs w:val="20"/>
          <w:cs/>
          <w:lang w:bidi="th-TH"/>
        </w:rPr>
        <w:t>ตัวอย่างของภาพ</w:t>
      </w:r>
      <w:r w:rsidRPr="002B39F1">
        <w:rPr>
          <w:rFonts w:ascii="TH SarabunPSK" w:hAnsi="TH SarabunPSK" w:cs="TH SarabunPSK"/>
          <w:sz w:val="20"/>
          <w:szCs w:val="20"/>
          <w:cs/>
          <w:lang w:bidi="th-TH"/>
        </w:rPr>
        <w:t xml:space="preserve"> </w:t>
      </w:r>
      <w:r w:rsidRPr="002B39F1">
        <w:rPr>
          <w:rFonts w:ascii="TH SarabunPSK" w:hAnsi="TH SarabunPSK" w:cs="TH SarabunPSK"/>
          <w:sz w:val="20"/>
          <w:szCs w:val="20"/>
        </w:rPr>
        <w:t xml:space="preserve">OCT </w:t>
      </w:r>
      <w:r w:rsidRPr="002B39F1">
        <w:rPr>
          <w:rFonts w:ascii="TH SarabunPSK" w:hAnsi="TH SarabunPSK" w:cs="TH SarabunPSK" w:hint="cs"/>
          <w:sz w:val="20"/>
          <w:szCs w:val="20"/>
          <w:cs/>
          <w:lang w:bidi="th-TH"/>
        </w:rPr>
        <w:t>ที่ถูกครอบตัด</w:t>
      </w:r>
    </w:p>
    <w:p w14:paraId="03BEC9AD" w14:textId="422A6CE9" w:rsidR="00F34DD4" w:rsidRPr="003D3DD3" w:rsidRDefault="00EE120B" w:rsidP="008B4F97">
      <w:pPr>
        <w:pStyle w:val="Heading2"/>
        <w:spacing w:before="240" w:after="240" w:line="240" w:lineRule="auto"/>
        <w:jc w:val="both"/>
        <w:rPr>
          <w:rFonts w:ascii="TH SarabunPSK" w:hAnsi="TH SarabunPSK" w:cs="TH SarabunPSK"/>
          <w:color w:val="auto"/>
          <w:sz w:val="32"/>
          <w:szCs w:val="32"/>
        </w:rPr>
      </w:pPr>
      <w:r w:rsidRPr="003D3DD3">
        <w:rPr>
          <w:rFonts w:ascii="TH SarabunPSK" w:hAnsi="TH SarabunPSK" w:cs="TH SarabunPSK" w:hint="cs"/>
          <w:color w:val="auto"/>
          <w:sz w:val="32"/>
          <w:szCs w:val="32"/>
        </w:rPr>
        <w:lastRenderedPageBreak/>
        <w:t xml:space="preserve">2. </w:t>
      </w:r>
      <w:r w:rsidR="00547228" w:rsidRPr="00547228">
        <w:rPr>
          <w:rFonts w:ascii="TH SarabunPSK" w:hAnsi="TH SarabunPSK" w:cs="TH SarabunPSK" w:hint="cs"/>
          <w:color w:val="auto"/>
          <w:sz w:val="32"/>
          <w:szCs w:val="32"/>
          <w:cs/>
          <w:lang w:bidi="th-TH"/>
        </w:rPr>
        <w:t>การแบ่งส่วนภาพ</w:t>
      </w:r>
      <w:r w:rsidR="00547228" w:rsidRPr="00547228">
        <w:rPr>
          <w:rFonts w:ascii="TH SarabunPSK" w:hAnsi="TH SarabunPSK" w:cs="TH SarabunPSK"/>
          <w:color w:val="auto"/>
          <w:sz w:val="32"/>
          <w:szCs w:val="32"/>
          <w:cs/>
          <w:lang w:bidi="th-TH"/>
        </w:rPr>
        <w:t xml:space="preserve"> (</w:t>
      </w:r>
      <w:r w:rsidR="00547228" w:rsidRPr="00547228">
        <w:rPr>
          <w:rFonts w:ascii="TH SarabunPSK" w:hAnsi="TH SarabunPSK" w:cs="TH SarabunPSK"/>
          <w:color w:val="auto"/>
          <w:sz w:val="32"/>
          <w:szCs w:val="32"/>
        </w:rPr>
        <w:t>Image Segmentation)</w:t>
      </w:r>
    </w:p>
    <w:p w14:paraId="33B9B7AE" w14:textId="7E0D307B" w:rsidR="00EE120B" w:rsidRPr="003D3DD3" w:rsidRDefault="00EE120B" w:rsidP="00EE120B">
      <w:pPr>
        <w:pStyle w:val="Heading3"/>
        <w:spacing w:before="120" w:after="120" w:line="240" w:lineRule="auto"/>
        <w:jc w:val="both"/>
        <w:rPr>
          <w:rFonts w:ascii="TH SarabunPSK" w:hAnsi="TH SarabunPSK" w:cs="TH SarabunPSK"/>
          <w:color w:val="auto"/>
          <w:sz w:val="28"/>
          <w:szCs w:val="28"/>
        </w:rPr>
      </w:pPr>
      <w:r w:rsidRPr="003D3DD3">
        <w:rPr>
          <w:rFonts w:ascii="TH SarabunPSK" w:hAnsi="TH SarabunPSK" w:cs="TH SarabunPSK" w:hint="cs"/>
          <w:color w:val="auto"/>
          <w:sz w:val="28"/>
          <w:szCs w:val="28"/>
        </w:rPr>
        <w:t xml:space="preserve">2.1 </w:t>
      </w:r>
      <w:r w:rsidR="003A58F5" w:rsidRPr="003A58F5">
        <w:rPr>
          <w:rFonts w:ascii="TH SarabunPSK" w:hAnsi="TH SarabunPSK" w:cs="TH SarabunPSK" w:hint="cs"/>
          <w:color w:val="auto"/>
          <w:sz w:val="28"/>
          <w:szCs w:val="28"/>
          <w:cs/>
          <w:lang w:bidi="th-TH"/>
        </w:rPr>
        <w:t>การทำระบายพื้นที่ภาพ</w:t>
      </w:r>
    </w:p>
    <w:p w14:paraId="76C868A5" w14:textId="19A9DFD7" w:rsidR="00EE120B" w:rsidRPr="003D3DD3" w:rsidRDefault="003A58F5" w:rsidP="000A7461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3A58F5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กระบวนการระบายพื้นที่</w:t>
      </w:r>
    </w:p>
    <w:p w14:paraId="01638B5D" w14:textId="638D895F" w:rsidR="00EE120B" w:rsidRPr="003D3DD3" w:rsidRDefault="003A58F5" w:rsidP="00EE120B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28"/>
        </w:rPr>
      </w:pPr>
      <w:r w:rsidRPr="003A58F5">
        <w:rPr>
          <w:rFonts w:ascii="TH SarabunPSK" w:hAnsi="TH SarabunPSK" w:cs="TH SarabunPSK" w:hint="cs"/>
          <w:sz w:val="28"/>
          <w:szCs w:val="28"/>
          <w:cs/>
          <w:lang w:bidi="th-TH"/>
        </w:rPr>
        <w:t>เพื่อฝึกโมเดลการเรียนรู้ของเครื่องสำหรับการแบ่งส่วนชั้นผิวหนังในภาพ</w:t>
      </w:r>
      <w:r w:rsidRPr="003A58F5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3A58F5">
        <w:rPr>
          <w:rFonts w:ascii="TH SarabunPSK" w:hAnsi="TH SarabunPSK" w:cs="TH SarabunPSK"/>
          <w:sz w:val="28"/>
          <w:szCs w:val="28"/>
        </w:rPr>
        <w:t xml:space="preserve">OCT </w:t>
      </w:r>
      <w:r w:rsidRPr="003A58F5">
        <w:rPr>
          <w:rFonts w:ascii="TH SarabunPSK" w:hAnsi="TH SarabunPSK" w:cs="TH SarabunPSK" w:hint="cs"/>
          <w:sz w:val="28"/>
          <w:szCs w:val="28"/>
          <w:cs/>
          <w:lang w:bidi="th-TH"/>
        </w:rPr>
        <w:t>เราจำเป็นต้องมีข้อมูลที่ติดป้ายกำกับ</w:t>
      </w:r>
      <w:r w:rsidR="00F63824">
        <w:rPr>
          <w:rFonts w:ascii="TH SarabunPSK" w:hAnsi="TH SarabunPSK" w:cs="TH SarabunPSK" w:hint="cs"/>
          <w:sz w:val="28"/>
          <w:szCs w:val="28"/>
          <w:cs/>
          <w:lang w:bidi="th-TH"/>
        </w:rPr>
        <w:t xml:space="preserve"> </w:t>
      </w:r>
      <w:r w:rsidR="00F63824">
        <w:rPr>
          <w:rFonts w:ascii="TH SarabunPSK" w:hAnsi="TH SarabunPSK" w:cs="TH SarabunPSK"/>
          <w:sz w:val="28"/>
          <w:szCs w:val="28"/>
          <w:lang w:bidi="th-TH"/>
        </w:rPr>
        <w:t>(</w:t>
      </w:r>
      <w:r w:rsidR="00F63824" w:rsidRPr="00F63824">
        <w:rPr>
          <w:rFonts w:ascii="TH SarabunPSK" w:hAnsi="TH SarabunPSK" w:cs="TH SarabunPSK"/>
          <w:sz w:val="28"/>
          <w:szCs w:val="28"/>
          <w:lang w:bidi="th-TH"/>
        </w:rPr>
        <w:t>labeled data</w:t>
      </w:r>
      <w:r w:rsidR="00F63824">
        <w:rPr>
          <w:rFonts w:ascii="TH SarabunPSK" w:hAnsi="TH SarabunPSK" w:cs="TH SarabunPSK"/>
          <w:sz w:val="28"/>
          <w:szCs w:val="28"/>
          <w:lang w:bidi="th-TH"/>
        </w:rPr>
        <w:t>)</w:t>
      </w:r>
      <w:r w:rsidRPr="003A58F5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3A58F5">
        <w:rPr>
          <w:rFonts w:ascii="TH SarabunPSK" w:hAnsi="TH SarabunPSK" w:cs="TH SarabunPSK" w:hint="cs"/>
          <w:sz w:val="28"/>
          <w:szCs w:val="28"/>
          <w:cs/>
          <w:lang w:bidi="th-TH"/>
        </w:rPr>
        <w:t>เราได้ทำการระบายพื้นที่ภาพด้วยตนเองในชุดของภาพที่ถูกครอบตัดเพื่อสร้าง</w:t>
      </w:r>
      <w:r w:rsidR="00534EFB">
        <w:rPr>
          <w:rFonts w:ascii="TH SarabunPSK" w:hAnsi="TH SarabunPSK" w:cs="TH SarabunPSK" w:hint="cs"/>
          <w:sz w:val="28"/>
          <w:szCs w:val="28"/>
          <w:cs/>
          <w:lang w:bidi="th-TH"/>
        </w:rPr>
        <w:t>พื้นที่</w:t>
      </w:r>
      <w:r w:rsidR="005E5C6B">
        <w:rPr>
          <w:rFonts w:ascii="TH SarabunPSK" w:hAnsi="TH SarabunPSK" w:cs="TH SarabunPSK" w:hint="cs"/>
          <w:sz w:val="28"/>
          <w:szCs w:val="28"/>
          <w:cs/>
          <w:lang w:bidi="th-TH"/>
        </w:rPr>
        <w:t>ปกคลุม</w:t>
      </w:r>
      <w:r w:rsidR="00534EFB">
        <w:rPr>
          <w:rFonts w:ascii="TH SarabunPSK" w:hAnsi="TH SarabunPSK" w:cs="TH SarabunPSK" w:hint="cs"/>
          <w:sz w:val="28"/>
          <w:szCs w:val="28"/>
          <w:cs/>
          <w:lang w:bidi="th-TH"/>
        </w:rPr>
        <w:t>จริง</w:t>
      </w:r>
      <w:r w:rsidRPr="003A58F5">
        <w:rPr>
          <w:rFonts w:ascii="TH SarabunPSK" w:hAnsi="TH SarabunPSK" w:cs="TH SarabunPSK"/>
          <w:sz w:val="28"/>
          <w:szCs w:val="28"/>
          <w:cs/>
          <w:lang w:bidi="th-TH"/>
        </w:rPr>
        <w:t xml:space="preserve"> (</w:t>
      </w:r>
      <w:r w:rsidRPr="003A58F5">
        <w:rPr>
          <w:rFonts w:ascii="TH SarabunPSK" w:hAnsi="TH SarabunPSK" w:cs="TH SarabunPSK"/>
          <w:sz w:val="28"/>
          <w:szCs w:val="28"/>
        </w:rPr>
        <w:t xml:space="preserve">ground truth masks) </w:t>
      </w:r>
      <w:r w:rsidRPr="003A58F5">
        <w:rPr>
          <w:rFonts w:ascii="TH SarabunPSK" w:hAnsi="TH SarabunPSK" w:cs="TH SarabunPSK" w:hint="cs"/>
          <w:sz w:val="28"/>
          <w:szCs w:val="28"/>
          <w:cs/>
          <w:lang w:bidi="th-TH"/>
        </w:rPr>
        <w:t>สำหรับการฝึก</w:t>
      </w:r>
    </w:p>
    <w:p w14:paraId="62E6275B" w14:textId="3C97DD23" w:rsidR="00EE120B" w:rsidRPr="003D3DD3" w:rsidRDefault="003A58F5" w:rsidP="00D30605">
      <w:p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3A58F5">
        <w:rPr>
          <w:rFonts w:ascii="TH SarabunPSK" w:hAnsi="TH SarabunPSK" w:cs="TH SarabunPSK" w:hint="cs"/>
          <w:sz w:val="28"/>
          <w:szCs w:val="28"/>
          <w:cs/>
          <w:lang w:bidi="th-TH"/>
        </w:rPr>
        <w:t>เราใช้เครื่องมือระบายพื้นที่ที่เรียกว่า</w:t>
      </w:r>
      <w:r w:rsidRPr="003A58F5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3A58F5">
        <w:rPr>
          <w:rFonts w:ascii="TH SarabunPSK" w:hAnsi="TH SarabunPSK" w:cs="TH SarabunPSK"/>
          <w:sz w:val="28"/>
          <w:szCs w:val="28"/>
        </w:rPr>
        <w:t xml:space="preserve">LabelMe </w:t>
      </w:r>
      <w:r w:rsidRPr="003A58F5">
        <w:rPr>
          <w:rFonts w:ascii="TH SarabunPSK" w:hAnsi="TH SarabunPSK" w:cs="TH SarabunPSK" w:hint="cs"/>
          <w:sz w:val="28"/>
          <w:szCs w:val="28"/>
          <w:cs/>
          <w:lang w:bidi="th-TH"/>
        </w:rPr>
        <w:t>ซึ่งช่วยให้สามารถวาดรูปหลายเหลี่ยมรอบบริเวณที่สนใจในภาพและบันทึกการระบายพื้นที่ในรูปแบบ</w:t>
      </w:r>
      <w:r w:rsidRPr="003A58F5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3A58F5">
        <w:rPr>
          <w:rFonts w:ascii="TH SarabunPSK" w:hAnsi="TH SarabunPSK" w:cs="TH SarabunPSK"/>
          <w:sz w:val="28"/>
          <w:szCs w:val="28"/>
        </w:rPr>
        <w:t xml:space="preserve">JSON </w:t>
      </w:r>
      <w:r w:rsidR="004B3854">
        <w:rPr>
          <w:rFonts w:ascii="TH SarabunPSK" w:hAnsi="TH SarabunPSK" w:cs="TH SarabunPSK" w:hint="cs"/>
          <w:sz w:val="28"/>
          <w:szCs w:val="28"/>
          <w:cs/>
          <w:lang w:bidi="th-TH"/>
        </w:rPr>
        <w:t>ซึ่ง</w:t>
      </w:r>
      <w:r w:rsidRPr="003A58F5">
        <w:rPr>
          <w:rFonts w:ascii="TH SarabunPSK" w:hAnsi="TH SarabunPSK" w:cs="TH SarabunPSK" w:hint="cs"/>
          <w:sz w:val="28"/>
          <w:szCs w:val="28"/>
          <w:cs/>
          <w:lang w:bidi="th-TH"/>
        </w:rPr>
        <w:t>ในกรณี</w:t>
      </w:r>
      <w:r w:rsidR="004B3854">
        <w:rPr>
          <w:rFonts w:ascii="TH SarabunPSK" w:hAnsi="TH SarabunPSK" w:cs="TH SarabunPSK" w:hint="cs"/>
          <w:sz w:val="28"/>
          <w:szCs w:val="28"/>
          <w:cs/>
          <w:lang w:bidi="th-TH"/>
        </w:rPr>
        <w:t>นี้</w:t>
      </w:r>
      <w:r w:rsidRPr="003A58F5">
        <w:rPr>
          <w:rFonts w:ascii="TH SarabunPSK" w:hAnsi="TH SarabunPSK" w:cs="TH SarabunPSK" w:hint="cs"/>
          <w:sz w:val="28"/>
          <w:szCs w:val="28"/>
          <w:cs/>
          <w:lang w:bidi="th-TH"/>
        </w:rPr>
        <w:t>เราได้ทำการระบายพื้นที่ขอบเขตของชั้นผิวหนังในแต่ละภาพ</w:t>
      </w:r>
    </w:p>
    <w:p w14:paraId="37444BDB" w14:textId="335BAA63" w:rsidR="00EC32FA" w:rsidRPr="003D3DD3" w:rsidRDefault="00EC32FA" w:rsidP="00EC32FA">
      <w:pPr>
        <w:pStyle w:val="Quote"/>
        <w:spacing w:before="120" w:after="120" w:line="240" w:lineRule="auto"/>
        <w:jc w:val="center"/>
        <w:rPr>
          <w:rFonts w:ascii="TH SarabunPSK" w:hAnsi="TH SarabunPSK" w:cs="TH SarabunPSK"/>
          <w:sz w:val="28"/>
          <w:szCs w:val="28"/>
        </w:rPr>
      </w:pPr>
      <w:r w:rsidRPr="003D3DD3">
        <w:rPr>
          <w:rFonts w:ascii="TH SarabunPSK" w:hAnsi="TH SarabunPSK" w:cs="TH SarabunPSK" w:hint="cs"/>
          <w:noProof/>
          <w:sz w:val="28"/>
          <w:szCs w:val="28"/>
        </w:rPr>
        <w:drawing>
          <wp:inline distT="0" distB="0" distL="0" distR="0" wp14:anchorId="5EA45E79" wp14:editId="0AFD41DE">
            <wp:extent cx="5156930" cy="2971800"/>
            <wp:effectExtent l="0" t="0" r="5715" b="0"/>
            <wp:docPr id="200925791" name="Picture 1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925791" name="Picture 1" descr="A screenshot of a computer&#10;&#10;Description automatically generated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171833" cy="2980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5E3ED0" w14:textId="3357FC62" w:rsidR="00EC32FA" w:rsidRPr="003D3DD3" w:rsidRDefault="00797DDE" w:rsidP="00EC32FA">
      <w:pPr>
        <w:spacing w:before="120" w:after="120" w:line="240" w:lineRule="auto"/>
        <w:jc w:val="center"/>
        <w:rPr>
          <w:rFonts w:ascii="TH SarabunPSK" w:hAnsi="TH SarabunPSK" w:cs="TH SarabunPSK"/>
          <w:sz w:val="20"/>
          <w:szCs w:val="20"/>
        </w:rPr>
      </w:pPr>
      <w:r w:rsidRPr="00797DDE">
        <w:rPr>
          <w:rFonts w:ascii="TH SarabunPSK" w:hAnsi="TH SarabunPSK" w:cs="TH SarabunPSK" w:hint="cs"/>
          <w:sz w:val="20"/>
          <w:szCs w:val="20"/>
          <w:cs/>
          <w:lang w:bidi="th-TH"/>
        </w:rPr>
        <w:t>การระบายพื้นที่</w:t>
      </w:r>
      <w:r>
        <w:rPr>
          <w:rFonts w:ascii="TH SarabunPSK" w:hAnsi="TH SarabunPSK" w:cs="TH SarabunPSK" w:hint="cs"/>
          <w:sz w:val="20"/>
          <w:szCs w:val="20"/>
          <w:cs/>
          <w:lang w:bidi="th-TH"/>
        </w:rPr>
        <w:t xml:space="preserve">ภาพใน </w:t>
      </w:r>
      <w:r>
        <w:rPr>
          <w:rFonts w:ascii="TH SarabunPSK" w:hAnsi="TH SarabunPSK" w:cs="TH SarabunPSK"/>
          <w:sz w:val="20"/>
          <w:szCs w:val="20"/>
          <w:lang w:bidi="th-TH"/>
        </w:rPr>
        <w:t>LabelMe</w:t>
      </w:r>
    </w:p>
    <w:p w14:paraId="3280AD38" w14:textId="3D53F75A" w:rsidR="00EE120B" w:rsidRPr="003D3DD3" w:rsidRDefault="000C52FC" w:rsidP="000A7461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0C52FC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การสร้าง</w:t>
      </w:r>
      <w:r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พื้นที่ปกคลุม</w:t>
      </w:r>
    </w:p>
    <w:p w14:paraId="1847B1B5" w14:textId="7D3F2DEA" w:rsidR="00EE120B" w:rsidRPr="003D3DD3" w:rsidRDefault="00A37D61" w:rsidP="005F60EB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32"/>
          <w:cs/>
          <w:lang w:bidi="th-TH"/>
        </w:rPr>
      </w:pPr>
      <w:r w:rsidRPr="00A37D61">
        <w:rPr>
          <w:rFonts w:ascii="TH SarabunPSK" w:hAnsi="TH SarabunPSK" w:cs="TH SarabunPSK" w:hint="cs"/>
          <w:sz w:val="28"/>
          <w:szCs w:val="28"/>
          <w:cs/>
          <w:lang w:bidi="th-TH"/>
        </w:rPr>
        <w:t>จากไฟล์การระบายพื้น</w:t>
      </w:r>
      <w:r w:rsidRPr="00A37D61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A37D61">
        <w:rPr>
          <w:rFonts w:ascii="TH SarabunPSK" w:hAnsi="TH SarabunPSK" w:cs="TH SarabunPSK"/>
          <w:sz w:val="28"/>
          <w:szCs w:val="28"/>
        </w:rPr>
        <w:t xml:space="preserve">JSON </w:t>
      </w:r>
      <w:r w:rsidRPr="00A37D61">
        <w:rPr>
          <w:rFonts w:ascii="TH SarabunPSK" w:hAnsi="TH SarabunPSK" w:cs="TH SarabunPSK" w:hint="cs"/>
          <w:sz w:val="28"/>
          <w:szCs w:val="28"/>
          <w:cs/>
          <w:lang w:bidi="th-TH"/>
        </w:rPr>
        <w:t>เราได้สร้างพื้นที่ปกคลุม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แบบ</w:t>
      </w:r>
      <w:proofErr w:type="spellStart"/>
      <w:r w:rsidRPr="00A37D61">
        <w:rPr>
          <w:rFonts w:ascii="TH SarabunPSK" w:hAnsi="TH SarabunPSK" w:cs="TH SarabunPSK" w:hint="cs"/>
          <w:sz w:val="28"/>
          <w:szCs w:val="28"/>
          <w:cs/>
          <w:lang w:bidi="th-TH"/>
        </w:rPr>
        <w:t>ไบ</w:t>
      </w:r>
      <w:proofErr w:type="spellEnd"/>
      <w:r w:rsidRPr="00A37D61">
        <w:rPr>
          <w:rFonts w:ascii="TH SarabunPSK" w:hAnsi="TH SarabunPSK" w:cs="TH SarabunPSK" w:hint="cs"/>
          <w:sz w:val="28"/>
          <w:szCs w:val="28"/>
          <w:cs/>
          <w:lang w:bidi="th-TH"/>
        </w:rPr>
        <w:t>นารีที่แสดงถึงบริเวณที่ถูกแบ่งส่วน</w:t>
      </w:r>
      <w:r w:rsidRPr="00A37D61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A37D61">
        <w:rPr>
          <w:rFonts w:ascii="TH SarabunPSK" w:hAnsi="TH SarabunPSK" w:cs="TH SarabunPSK" w:hint="cs"/>
          <w:sz w:val="28"/>
          <w:szCs w:val="28"/>
          <w:cs/>
          <w:lang w:bidi="th-TH"/>
        </w:rPr>
        <w:t>แต่ละพื้นที่เป็นภาพ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ขาว-ดำ โดย</w:t>
      </w:r>
      <w:r w:rsidRPr="00A37D61">
        <w:rPr>
          <w:rFonts w:ascii="TH SarabunPSK" w:hAnsi="TH SarabunPSK" w:cs="TH SarabunPSK" w:hint="cs"/>
          <w:sz w:val="28"/>
          <w:szCs w:val="28"/>
          <w:cs/>
          <w:lang w:bidi="th-TH"/>
        </w:rPr>
        <w:t>ที่</w:t>
      </w:r>
      <w:proofErr w:type="spellStart"/>
      <w:r w:rsidRPr="00A37D61">
        <w:rPr>
          <w:rFonts w:ascii="TH SarabunPSK" w:hAnsi="TH SarabunPSK" w:cs="TH SarabunPSK" w:hint="cs"/>
          <w:sz w:val="28"/>
          <w:szCs w:val="28"/>
          <w:cs/>
          <w:lang w:bidi="th-TH"/>
        </w:rPr>
        <w:t>พิกเซล</w:t>
      </w:r>
      <w:proofErr w:type="spellEnd"/>
      <w:r w:rsidRPr="00A37D61">
        <w:rPr>
          <w:rFonts w:ascii="TH SarabunPSK" w:hAnsi="TH SarabunPSK" w:cs="TH SarabunPSK" w:hint="cs"/>
          <w:sz w:val="28"/>
          <w:szCs w:val="28"/>
          <w:cs/>
          <w:lang w:bidi="th-TH"/>
        </w:rPr>
        <w:t>ที่เป็นของชั้นผิวหนังถูกตั้งค่าเป็น</w:t>
      </w:r>
      <w:r w:rsidRPr="00A37D61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A37D61">
        <w:rPr>
          <w:rFonts w:ascii="TH SarabunPSK" w:hAnsi="TH SarabunPSK" w:cs="TH SarabunPSK"/>
          <w:sz w:val="28"/>
          <w:szCs w:val="28"/>
        </w:rPr>
        <w:t>255 (</w:t>
      </w:r>
      <w:r w:rsidRPr="00A37D61">
        <w:rPr>
          <w:rFonts w:ascii="TH SarabunPSK" w:hAnsi="TH SarabunPSK" w:cs="TH SarabunPSK" w:hint="cs"/>
          <w:sz w:val="28"/>
          <w:szCs w:val="28"/>
          <w:cs/>
          <w:lang w:bidi="th-TH"/>
        </w:rPr>
        <w:t>สีขาว</w:t>
      </w:r>
      <w:r w:rsidRPr="00A37D61">
        <w:rPr>
          <w:rFonts w:ascii="TH SarabunPSK" w:hAnsi="TH SarabunPSK" w:cs="TH SarabunPSK"/>
          <w:sz w:val="28"/>
          <w:szCs w:val="28"/>
          <w:cs/>
          <w:lang w:bidi="th-TH"/>
        </w:rPr>
        <w:t xml:space="preserve">) </w:t>
      </w:r>
      <w:r w:rsidRPr="00A37D61">
        <w:rPr>
          <w:rFonts w:ascii="TH SarabunPSK" w:hAnsi="TH SarabunPSK" w:cs="TH SarabunPSK" w:hint="cs"/>
          <w:sz w:val="28"/>
          <w:szCs w:val="28"/>
          <w:cs/>
          <w:lang w:bidi="th-TH"/>
        </w:rPr>
        <w:t>และ</w:t>
      </w:r>
      <w:proofErr w:type="spellStart"/>
      <w:r w:rsidRPr="00A37D61">
        <w:rPr>
          <w:rFonts w:ascii="TH SarabunPSK" w:hAnsi="TH SarabunPSK" w:cs="TH SarabunPSK" w:hint="cs"/>
          <w:sz w:val="28"/>
          <w:szCs w:val="28"/>
          <w:cs/>
          <w:lang w:bidi="th-TH"/>
        </w:rPr>
        <w:t>พิกเซล</w:t>
      </w:r>
      <w:proofErr w:type="spellEnd"/>
      <w:r w:rsidRPr="00A37D61">
        <w:rPr>
          <w:rFonts w:ascii="TH SarabunPSK" w:hAnsi="TH SarabunPSK" w:cs="TH SarabunPSK" w:hint="cs"/>
          <w:sz w:val="28"/>
          <w:szCs w:val="28"/>
          <w:cs/>
          <w:lang w:bidi="th-TH"/>
        </w:rPr>
        <w:t>พื้นหลังถูกตั้งค่าเป็น</w:t>
      </w:r>
      <w:r w:rsidRPr="00A37D61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A37D61">
        <w:rPr>
          <w:rFonts w:ascii="TH SarabunPSK" w:hAnsi="TH SarabunPSK" w:cs="TH SarabunPSK"/>
          <w:sz w:val="28"/>
          <w:szCs w:val="28"/>
        </w:rPr>
        <w:t>0 (</w:t>
      </w:r>
      <w:r w:rsidRPr="00A37D61">
        <w:rPr>
          <w:rFonts w:ascii="TH SarabunPSK" w:hAnsi="TH SarabunPSK" w:cs="TH SarabunPSK" w:hint="cs"/>
          <w:sz w:val="28"/>
          <w:szCs w:val="28"/>
          <w:cs/>
          <w:lang w:bidi="th-TH"/>
        </w:rPr>
        <w:t>สีดำ</w:t>
      </w:r>
      <w:r w:rsidRPr="00A37D61">
        <w:rPr>
          <w:rFonts w:ascii="TH SarabunPSK" w:hAnsi="TH SarabunPSK" w:cs="TH SarabunPSK"/>
          <w:sz w:val="28"/>
          <w:szCs w:val="28"/>
          <w:cs/>
          <w:lang w:bidi="th-TH"/>
        </w:rPr>
        <w:t>)</w:t>
      </w:r>
    </w:p>
    <w:p w14:paraId="26501231" w14:textId="77777777" w:rsidR="000D7AF3" w:rsidRPr="003D3DD3" w:rsidRDefault="000D7AF3" w:rsidP="003A02C5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import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json</w:t>
      </w:r>
      <w:proofErr w:type="spellEnd"/>
    </w:p>
    <w:p w14:paraId="68D6ADA0" w14:textId="77777777" w:rsidR="000D7AF3" w:rsidRPr="003D3DD3" w:rsidRDefault="000D7AF3" w:rsidP="003A02C5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port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ump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as np</w:t>
      </w:r>
    </w:p>
    <w:p w14:paraId="0ECFCC70" w14:textId="77777777" w:rsidR="000D7AF3" w:rsidRPr="003D3DD3" w:rsidRDefault="000D7AF3" w:rsidP="003A02C5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port cv2</w:t>
      </w:r>
    </w:p>
    <w:p w14:paraId="54E29B16" w14:textId="77777777" w:rsidR="000D7AF3" w:rsidRPr="003D3DD3" w:rsidRDefault="000D7AF3" w:rsidP="003A02C5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14646FE4" w14:textId="77777777" w:rsidR="000D7AF3" w:rsidRPr="003D3DD3" w:rsidRDefault="000D7AF3" w:rsidP="003A02C5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def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reate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mask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shap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json_data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:</w:t>
      </w:r>
    </w:p>
    <w:p w14:paraId="6C252995" w14:textId="77777777" w:rsidR="000D7AF3" w:rsidRPr="003D3DD3" w:rsidRDefault="000D7AF3" w:rsidP="003A02C5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mask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zeros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shap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typ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np.uint8)</w:t>
      </w:r>
    </w:p>
    <w:p w14:paraId="68B93C54" w14:textId="77777777" w:rsidR="000D7AF3" w:rsidRPr="003D3DD3" w:rsidRDefault="000D7AF3" w:rsidP="003A02C5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for shape in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json_data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['shapes']:</w:t>
      </w:r>
    </w:p>
    <w:p w14:paraId="254C3E74" w14:textId="77777777" w:rsidR="000D7AF3" w:rsidRPr="003D3DD3" w:rsidRDefault="000D7AF3" w:rsidP="003A02C5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lastRenderedPageBreak/>
        <w:t xml:space="preserve">        points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array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(shape['points']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typ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np.int32)</w:t>
      </w:r>
    </w:p>
    <w:p w14:paraId="7904BD1B" w14:textId="77777777" w:rsidR="000D7AF3" w:rsidRPr="003D3DD3" w:rsidRDefault="000D7AF3" w:rsidP="003A02C5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mask = cv2.fillPoly(mask, [points], color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255))</w:t>
      </w:r>
    </w:p>
    <w:p w14:paraId="394577F6" w14:textId="7F81A749" w:rsidR="003A02C5" w:rsidRPr="003D3DD3" w:rsidRDefault="000D7AF3" w:rsidP="005F60EB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cs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return mask</w:t>
      </w:r>
      <w:proofErr w:type="gramEnd"/>
    </w:p>
    <w:p w14:paraId="730E3562" w14:textId="7EB9FA93" w:rsidR="004C69C5" w:rsidRPr="003D3DD3" w:rsidRDefault="00E27C9E" w:rsidP="005F60EB">
      <w:pPr>
        <w:spacing w:before="120" w:after="0" w:line="240" w:lineRule="auto"/>
        <w:jc w:val="both"/>
        <w:rPr>
          <w:rFonts w:ascii="TH SarabunPSK" w:hAnsi="TH SarabunPSK" w:cs="TH SarabunPSK"/>
          <w:b/>
          <w:bCs/>
          <w:sz w:val="28"/>
          <w:szCs w:val="28"/>
        </w:rPr>
      </w:pPr>
      <w:r w:rsidRPr="00E27C9E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คำอธิบาย</w:t>
      </w:r>
      <w:r w:rsidRPr="00E27C9E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5C656519" w14:textId="7EDCE642" w:rsidR="00444B60" w:rsidRPr="00444B60" w:rsidRDefault="00444B60" w:rsidP="00444B60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</w:rPr>
      </w:pPr>
      <w:r w:rsidRPr="00444B60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นำเข้าไลบรารี:</w:t>
      </w:r>
      <w:r w:rsidRPr="00444B60">
        <w:rPr>
          <w:rFonts w:ascii="TH SarabunPSK" w:hAnsi="TH SarabunPSK" w:cs="TH SarabunPSK"/>
          <w:b/>
          <w:bCs/>
          <w:sz w:val="28"/>
          <w:szCs w:val="28"/>
        </w:rPr>
        <w:t xml:space="preserve"> </w:t>
      </w:r>
      <w:r w:rsidRPr="00444B60">
        <w:rPr>
          <w:rFonts w:ascii="TH SarabunPSK" w:hAnsi="TH SarabunPSK" w:cs="TH SarabunPSK"/>
          <w:sz w:val="28"/>
          <w:szCs w:val="28"/>
          <w:cs/>
          <w:lang w:bidi="th-TH"/>
        </w:rPr>
        <w:t>เราใช้</w:t>
      </w:r>
      <w:r w:rsidRPr="00444B60">
        <w:rPr>
          <w:rFonts w:ascii="TH SarabunPSK" w:hAnsi="TH SarabunPSK" w:cs="TH SarabunPSK"/>
          <w:sz w:val="28"/>
          <w:szCs w:val="28"/>
        </w:rPr>
        <w:t xml:space="preserve"> </w:t>
      </w:r>
      <w:proofErr w:type="spellStart"/>
      <w:r w:rsidRPr="00444B60">
        <w:rPr>
          <w:rFonts w:ascii="TH SarabunPSK" w:hAnsi="TH SarabunPSK" w:cs="TH SarabunPSK"/>
          <w:sz w:val="28"/>
          <w:szCs w:val="28"/>
        </w:rPr>
        <w:t>json</w:t>
      </w:r>
      <w:proofErr w:type="spellEnd"/>
      <w:r w:rsidRPr="00444B60">
        <w:rPr>
          <w:rFonts w:ascii="TH SarabunPSK" w:hAnsi="TH SarabunPSK" w:cs="TH SarabunPSK"/>
          <w:sz w:val="28"/>
          <w:szCs w:val="28"/>
        </w:rPr>
        <w:t xml:space="preserve"> </w:t>
      </w:r>
      <w:r w:rsidRPr="00444B60">
        <w:rPr>
          <w:rFonts w:ascii="TH SarabunPSK" w:hAnsi="TH SarabunPSK" w:cs="TH SarabunPSK"/>
          <w:sz w:val="28"/>
          <w:szCs w:val="28"/>
          <w:cs/>
          <w:lang w:bidi="th-TH"/>
        </w:rPr>
        <w:t>สำหรับการอ่านข้อมูลระบายพื้นที่</w:t>
      </w:r>
      <w:r w:rsidRPr="00444B60">
        <w:rPr>
          <w:rFonts w:ascii="TH SarabunPSK" w:hAnsi="TH SarabunPSK" w:cs="TH SarabunPSK"/>
          <w:sz w:val="28"/>
          <w:szCs w:val="28"/>
        </w:rPr>
        <w:t xml:space="preserve">, </w:t>
      </w:r>
      <w:proofErr w:type="spellStart"/>
      <w:r w:rsidRPr="00444B60">
        <w:rPr>
          <w:rFonts w:ascii="TH SarabunPSK" w:hAnsi="TH SarabunPSK" w:cs="TH SarabunPSK"/>
          <w:sz w:val="28"/>
          <w:szCs w:val="28"/>
        </w:rPr>
        <w:t>numpy</w:t>
      </w:r>
      <w:proofErr w:type="spellEnd"/>
      <w:r w:rsidRPr="00444B60">
        <w:rPr>
          <w:rFonts w:ascii="TH SarabunPSK" w:hAnsi="TH SarabunPSK" w:cs="TH SarabunPSK"/>
          <w:sz w:val="28"/>
          <w:szCs w:val="28"/>
        </w:rPr>
        <w:t xml:space="preserve"> </w:t>
      </w:r>
      <w:r w:rsidRPr="00444B60">
        <w:rPr>
          <w:rFonts w:ascii="TH SarabunPSK" w:hAnsi="TH SarabunPSK" w:cs="TH SarabunPSK"/>
          <w:sz w:val="28"/>
          <w:szCs w:val="28"/>
          <w:cs/>
          <w:lang w:bidi="th-TH"/>
        </w:rPr>
        <w:t>สำหรับการดำเนินการทางตัวเลข</w:t>
      </w:r>
      <w:r w:rsidRPr="00444B60">
        <w:rPr>
          <w:rFonts w:ascii="TH SarabunPSK" w:hAnsi="TH SarabunPSK" w:cs="TH SarabunPSK"/>
          <w:sz w:val="28"/>
          <w:szCs w:val="28"/>
        </w:rPr>
        <w:t xml:space="preserve">, </w:t>
      </w:r>
      <w:r w:rsidRPr="00444B60">
        <w:rPr>
          <w:rFonts w:ascii="TH SarabunPSK" w:hAnsi="TH SarabunPSK" w:cs="TH SarabunPSK"/>
          <w:sz w:val="28"/>
          <w:szCs w:val="28"/>
          <w:cs/>
          <w:lang w:bidi="th-TH"/>
        </w:rPr>
        <w:t>และ</w:t>
      </w:r>
      <w:r w:rsidRPr="00444B60">
        <w:rPr>
          <w:rFonts w:ascii="TH SarabunPSK" w:hAnsi="TH SarabunPSK" w:cs="TH SarabunPSK"/>
          <w:sz w:val="28"/>
          <w:szCs w:val="28"/>
        </w:rPr>
        <w:t xml:space="preserve"> cv2 (OpenCV) </w:t>
      </w:r>
      <w:r w:rsidRPr="00444B60">
        <w:rPr>
          <w:rFonts w:ascii="TH SarabunPSK" w:hAnsi="TH SarabunPSK" w:cs="TH SarabunPSK"/>
          <w:sz w:val="28"/>
          <w:szCs w:val="28"/>
          <w:cs/>
          <w:lang w:bidi="th-TH"/>
        </w:rPr>
        <w:t>สำหรับการประมวลผลภาพ</w:t>
      </w:r>
    </w:p>
    <w:p w14:paraId="6CCDB3FB" w14:textId="0CA15E5B" w:rsidR="004C69C5" w:rsidRPr="003D3DD3" w:rsidRDefault="00444B60" w:rsidP="00444B60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444B60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ฟังก์ชัน</w:t>
      </w:r>
      <w:r w:rsidRPr="00444B60">
        <w:rPr>
          <w:rFonts w:ascii="TH SarabunPSK" w:hAnsi="TH SarabunPSK" w:cs="TH SarabunPSK"/>
          <w:b/>
          <w:bCs/>
          <w:sz w:val="28"/>
          <w:szCs w:val="28"/>
        </w:rPr>
        <w:t xml:space="preserve"> </w:t>
      </w:r>
      <w:proofErr w:type="spellStart"/>
      <w:r w:rsidRPr="00444B60">
        <w:rPr>
          <w:rFonts w:ascii="TH SarabunPSK" w:hAnsi="TH SarabunPSK" w:cs="TH SarabunPSK"/>
          <w:b/>
          <w:bCs/>
          <w:sz w:val="28"/>
          <w:szCs w:val="28"/>
        </w:rPr>
        <w:t>create_mask</w:t>
      </w:r>
      <w:proofErr w:type="spellEnd"/>
      <w:r w:rsidRPr="00444B60">
        <w:rPr>
          <w:rFonts w:ascii="TH SarabunPSK" w:hAnsi="TH SarabunPSK" w:cs="TH SarabunPSK"/>
          <w:b/>
          <w:bCs/>
          <w:sz w:val="28"/>
          <w:szCs w:val="28"/>
        </w:rPr>
        <w:t>:</w:t>
      </w:r>
    </w:p>
    <w:p w14:paraId="4322629C" w14:textId="14C2C446" w:rsidR="00444B60" w:rsidRPr="00D40D6F" w:rsidRDefault="00444B60" w:rsidP="00D40D6F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D40D6F">
        <w:rPr>
          <w:rFonts w:ascii="TH SarabunPSK" w:hAnsi="TH SarabunPSK" w:cs="TH SarabunPSK" w:hint="cs"/>
          <w:sz w:val="28"/>
          <w:szCs w:val="28"/>
          <w:cs/>
          <w:lang w:bidi="th-TH"/>
        </w:rPr>
        <w:t>พารามิเตอร์:</w:t>
      </w:r>
    </w:p>
    <w:p w14:paraId="192DD56A" w14:textId="531E9D96" w:rsidR="00444B60" w:rsidRPr="00D40D6F" w:rsidRDefault="00444B60" w:rsidP="00D40D6F">
      <w:pPr>
        <w:pStyle w:val="ListParagraph"/>
        <w:numPr>
          <w:ilvl w:val="0"/>
          <w:numId w:val="52"/>
        </w:numPr>
        <w:spacing w:after="120" w:line="240" w:lineRule="auto"/>
        <w:rPr>
          <w:rFonts w:ascii="TH SarabunPSK" w:hAnsi="TH SarabunPSK" w:cs="TH SarabunPSK"/>
          <w:sz w:val="28"/>
          <w:szCs w:val="28"/>
        </w:rPr>
      </w:pPr>
      <w:proofErr w:type="spellStart"/>
      <w:r w:rsidRPr="00D40D6F">
        <w:rPr>
          <w:rFonts w:ascii="TH SarabunPSK" w:hAnsi="TH SarabunPSK" w:cs="TH SarabunPSK" w:hint="cs"/>
          <w:sz w:val="28"/>
          <w:szCs w:val="28"/>
        </w:rPr>
        <w:t>image_shape</w:t>
      </w:r>
      <w:proofErr w:type="spellEnd"/>
      <w:r w:rsidRPr="00D40D6F">
        <w:rPr>
          <w:rFonts w:ascii="TH SarabunPSK" w:hAnsi="TH SarabunPSK" w:cs="TH SarabunPSK" w:hint="cs"/>
          <w:sz w:val="28"/>
          <w:szCs w:val="28"/>
        </w:rPr>
        <w:t xml:space="preserve">: </w:t>
      </w:r>
      <w:r w:rsidR="00CB4FEC" w:rsidRPr="00D40D6F">
        <w:rPr>
          <w:rFonts w:ascii="TH SarabunPSK" w:hAnsi="TH SarabunPSK" w:cs="TH SarabunPSK" w:hint="cs"/>
          <w:sz w:val="28"/>
          <w:szCs w:val="28"/>
          <w:cs/>
          <w:lang w:bidi="th-TH"/>
        </w:rPr>
        <w:t>ขนาด</w:t>
      </w:r>
      <w:r w:rsidRPr="00D40D6F">
        <w:rPr>
          <w:rFonts w:ascii="TH SarabunPSK" w:hAnsi="TH SarabunPSK" w:cs="TH SarabunPSK" w:hint="cs"/>
          <w:sz w:val="28"/>
          <w:szCs w:val="28"/>
          <w:cs/>
          <w:lang w:bidi="th-TH"/>
        </w:rPr>
        <w:t>ของภาพต้นฉบับ (ความสูงและความกว้าง)</w:t>
      </w:r>
    </w:p>
    <w:p w14:paraId="0E60F5B7" w14:textId="77777777" w:rsidR="00444B60" w:rsidRPr="00444B60" w:rsidRDefault="00444B60" w:rsidP="00D40D6F">
      <w:pPr>
        <w:pStyle w:val="ListParagraph"/>
        <w:numPr>
          <w:ilvl w:val="0"/>
          <w:numId w:val="52"/>
        </w:numPr>
        <w:spacing w:after="120" w:line="240" w:lineRule="auto"/>
        <w:rPr>
          <w:rFonts w:ascii="TH SarabunPSK" w:hAnsi="TH SarabunPSK" w:cs="TH SarabunPSK"/>
          <w:sz w:val="28"/>
          <w:szCs w:val="28"/>
        </w:rPr>
      </w:pPr>
      <w:proofErr w:type="spellStart"/>
      <w:r w:rsidRPr="00444B60">
        <w:rPr>
          <w:rFonts w:ascii="TH SarabunPSK" w:hAnsi="TH SarabunPSK" w:cs="TH SarabunPSK"/>
          <w:sz w:val="28"/>
          <w:szCs w:val="28"/>
        </w:rPr>
        <w:t>json_data</w:t>
      </w:r>
      <w:proofErr w:type="spellEnd"/>
      <w:r w:rsidRPr="00444B60">
        <w:rPr>
          <w:rFonts w:ascii="TH SarabunPSK" w:hAnsi="TH SarabunPSK" w:cs="TH SarabunPSK"/>
          <w:sz w:val="28"/>
          <w:szCs w:val="28"/>
        </w:rPr>
        <w:t xml:space="preserve">: </w:t>
      </w:r>
      <w:r w:rsidRPr="00444B60">
        <w:rPr>
          <w:rFonts w:ascii="TH SarabunPSK" w:hAnsi="TH SarabunPSK" w:cs="TH SarabunPSK"/>
          <w:sz w:val="28"/>
          <w:szCs w:val="28"/>
          <w:cs/>
          <w:lang w:bidi="th-TH"/>
        </w:rPr>
        <w:t xml:space="preserve">ข้อมูลการระบายพื้นที่ที่โหลดจากไฟล์ </w:t>
      </w:r>
      <w:r w:rsidRPr="00444B60">
        <w:rPr>
          <w:rFonts w:ascii="TH SarabunPSK" w:hAnsi="TH SarabunPSK" w:cs="TH SarabunPSK"/>
          <w:sz w:val="28"/>
          <w:szCs w:val="28"/>
        </w:rPr>
        <w:t>JSON</w:t>
      </w:r>
    </w:p>
    <w:p w14:paraId="38BF156B" w14:textId="2EF73448" w:rsidR="00444B60" w:rsidRPr="00444B60" w:rsidRDefault="00444B60" w:rsidP="00D40D6F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444B60">
        <w:rPr>
          <w:rFonts w:ascii="TH SarabunPSK" w:hAnsi="TH SarabunPSK" w:cs="TH SarabunPSK"/>
          <w:sz w:val="28"/>
          <w:szCs w:val="28"/>
          <w:cs/>
          <w:lang w:bidi="th-TH"/>
        </w:rPr>
        <w:t>กระบวนการ:</w:t>
      </w:r>
    </w:p>
    <w:p w14:paraId="15A57C98" w14:textId="7B6DEFDE" w:rsidR="00444B60" w:rsidRPr="00444B60" w:rsidRDefault="00444B60" w:rsidP="00D40D6F">
      <w:pPr>
        <w:pStyle w:val="ListParagraph"/>
        <w:numPr>
          <w:ilvl w:val="0"/>
          <w:numId w:val="52"/>
        </w:numPr>
        <w:spacing w:after="120" w:line="240" w:lineRule="auto"/>
        <w:rPr>
          <w:rFonts w:ascii="TH SarabunPSK" w:hAnsi="TH SarabunPSK" w:cs="TH SarabunPSK"/>
          <w:sz w:val="28"/>
          <w:szCs w:val="28"/>
        </w:rPr>
      </w:pPr>
      <w:r w:rsidRPr="00444B60">
        <w:rPr>
          <w:rFonts w:ascii="TH SarabunPSK" w:hAnsi="TH SarabunPSK" w:cs="TH SarabunPSK"/>
          <w:sz w:val="28"/>
          <w:szCs w:val="28"/>
          <w:cs/>
          <w:lang w:bidi="th-TH"/>
        </w:rPr>
        <w:t>สร้าง</w:t>
      </w:r>
      <w:r w:rsidR="00CB4FEC" w:rsidRPr="00D40D6F">
        <w:rPr>
          <w:rFonts w:ascii="TH SarabunPSK" w:hAnsi="TH SarabunPSK" w:cs="TH SarabunPSK" w:hint="cs"/>
          <w:sz w:val="28"/>
          <w:szCs w:val="28"/>
          <w:cs/>
          <w:lang w:bidi="th-TH"/>
        </w:rPr>
        <w:t>พื้นที่</w:t>
      </w:r>
      <w:r w:rsidRPr="00444B60">
        <w:rPr>
          <w:rFonts w:ascii="TH SarabunPSK" w:hAnsi="TH SarabunPSK" w:cs="TH SarabunPSK"/>
          <w:sz w:val="28"/>
          <w:szCs w:val="28"/>
          <w:cs/>
          <w:lang w:bidi="th-TH"/>
        </w:rPr>
        <w:t>ว่างด้วยค่าเป็นศูนย์ (ภาพสีดำ)</w:t>
      </w:r>
    </w:p>
    <w:p w14:paraId="08A99B14" w14:textId="77777777" w:rsidR="00444B60" w:rsidRPr="00444B60" w:rsidRDefault="00444B60" w:rsidP="00D40D6F">
      <w:pPr>
        <w:pStyle w:val="ListParagraph"/>
        <w:numPr>
          <w:ilvl w:val="0"/>
          <w:numId w:val="52"/>
        </w:numPr>
        <w:spacing w:after="120" w:line="240" w:lineRule="auto"/>
        <w:rPr>
          <w:rFonts w:ascii="TH SarabunPSK" w:hAnsi="TH SarabunPSK" w:cs="TH SarabunPSK"/>
          <w:sz w:val="28"/>
          <w:szCs w:val="28"/>
        </w:rPr>
      </w:pPr>
      <w:r w:rsidRPr="00444B60">
        <w:rPr>
          <w:rFonts w:ascii="TH SarabunPSK" w:hAnsi="TH SarabunPSK" w:cs="TH SarabunPSK"/>
          <w:sz w:val="28"/>
          <w:szCs w:val="28"/>
          <w:cs/>
          <w:lang w:bidi="th-TH"/>
        </w:rPr>
        <w:t xml:space="preserve">วนลูปผ่านแต่ละรูปทรง (บริเวณที่ถูกระบายพื้นที่) ในข้อมูล </w:t>
      </w:r>
      <w:r w:rsidRPr="00444B60">
        <w:rPr>
          <w:rFonts w:ascii="TH SarabunPSK" w:hAnsi="TH SarabunPSK" w:cs="TH SarabunPSK"/>
          <w:sz w:val="28"/>
          <w:szCs w:val="28"/>
        </w:rPr>
        <w:t>JSON</w:t>
      </w:r>
    </w:p>
    <w:p w14:paraId="6DAF0928" w14:textId="77777777" w:rsidR="00444B60" w:rsidRPr="00444B60" w:rsidRDefault="00444B60" w:rsidP="00D40D6F">
      <w:pPr>
        <w:pStyle w:val="ListParagraph"/>
        <w:numPr>
          <w:ilvl w:val="0"/>
          <w:numId w:val="52"/>
        </w:numPr>
        <w:spacing w:after="120" w:line="240" w:lineRule="auto"/>
        <w:rPr>
          <w:rFonts w:ascii="TH SarabunPSK" w:hAnsi="TH SarabunPSK" w:cs="TH SarabunPSK"/>
          <w:sz w:val="28"/>
          <w:szCs w:val="28"/>
        </w:rPr>
      </w:pPr>
      <w:r w:rsidRPr="00444B60">
        <w:rPr>
          <w:rFonts w:ascii="TH SarabunPSK" w:hAnsi="TH SarabunPSK" w:cs="TH SarabunPSK"/>
          <w:sz w:val="28"/>
          <w:szCs w:val="28"/>
          <w:cs/>
          <w:lang w:bidi="th-TH"/>
        </w:rPr>
        <w:t>ดึงจุดที่กำหนดรูปหลายเหลี่ยมของบริเวณที่ถูกระบายพื้นที่</w:t>
      </w:r>
    </w:p>
    <w:p w14:paraId="6EFF3AE4" w14:textId="53EADE9A" w:rsidR="00444B60" w:rsidRPr="00444B60" w:rsidRDefault="00444B60" w:rsidP="00D40D6F">
      <w:pPr>
        <w:pStyle w:val="ListParagraph"/>
        <w:numPr>
          <w:ilvl w:val="0"/>
          <w:numId w:val="52"/>
        </w:numPr>
        <w:spacing w:after="120" w:line="240" w:lineRule="auto"/>
        <w:rPr>
          <w:rFonts w:ascii="TH SarabunPSK" w:hAnsi="TH SarabunPSK" w:cs="TH SarabunPSK"/>
          <w:b/>
          <w:bCs/>
          <w:sz w:val="28"/>
          <w:szCs w:val="28"/>
        </w:rPr>
      </w:pPr>
      <w:r w:rsidRPr="00444B60">
        <w:rPr>
          <w:rFonts w:ascii="TH SarabunPSK" w:hAnsi="TH SarabunPSK" w:cs="TH SarabunPSK"/>
          <w:sz w:val="28"/>
          <w:szCs w:val="28"/>
          <w:cs/>
          <w:lang w:bidi="th-TH"/>
        </w:rPr>
        <w:t>ใช้</w:t>
      </w:r>
      <w:r w:rsidRPr="00444B60">
        <w:rPr>
          <w:rFonts w:ascii="TH SarabunPSK" w:hAnsi="TH SarabunPSK" w:cs="TH SarabunPSK"/>
          <w:sz w:val="28"/>
          <w:szCs w:val="28"/>
        </w:rPr>
        <w:t xml:space="preserve"> cv2.fillPoly </w:t>
      </w:r>
      <w:r w:rsidRPr="00444B60">
        <w:rPr>
          <w:rFonts w:ascii="TH SarabunPSK" w:hAnsi="TH SarabunPSK" w:cs="TH SarabunPSK"/>
          <w:sz w:val="28"/>
          <w:szCs w:val="28"/>
          <w:cs/>
          <w:lang w:bidi="th-TH"/>
        </w:rPr>
        <w:t>เพื่อ</w:t>
      </w:r>
      <w:r w:rsidR="00CB4FEC" w:rsidRPr="00D40D6F">
        <w:rPr>
          <w:rFonts w:ascii="TH SarabunPSK" w:hAnsi="TH SarabunPSK" w:cs="TH SarabunPSK" w:hint="cs"/>
          <w:sz w:val="28"/>
          <w:szCs w:val="28"/>
          <w:cs/>
          <w:lang w:bidi="th-TH"/>
        </w:rPr>
        <w:t>ระบาย</w:t>
      </w:r>
      <w:r w:rsidRPr="00444B60">
        <w:rPr>
          <w:rFonts w:ascii="TH SarabunPSK" w:hAnsi="TH SarabunPSK" w:cs="TH SarabunPSK"/>
          <w:sz w:val="28"/>
          <w:szCs w:val="28"/>
          <w:cs/>
          <w:lang w:bidi="th-TH"/>
        </w:rPr>
        <w:t xml:space="preserve">รูปหลายเหลี่ยมด้วยสีขาว (ค่า </w:t>
      </w:r>
      <w:r w:rsidRPr="00444B60">
        <w:rPr>
          <w:rFonts w:ascii="TH SarabunPSK" w:hAnsi="TH SarabunPSK" w:cs="TH SarabunPSK"/>
          <w:sz w:val="28"/>
          <w:szCs w:val="28"/>
        </w:rPr>
        <w:t>255</w:t>
      </w:r>
      <w:r w:rsidRPr="00444B60">
        <w:rPr>
          <w:rFonts w:ascii="TH SarabunPSK" w:hAnsi="TH SarabunPSK" w:cs="TH SarabunPSK"/>
          <w:b/>
          <w:bCs/>
          <w:sz w:val="28"/>
          <w:szCs w:val="28"/>
        </w:rPr>
        <w:t>)</w:t>
      </w:r>
    </w:p>
    <w:p w14:paraId="5083244E" w14:textId="26873447" w:rsidR="00444B60" w:rsidRPr="00444B60" w:rsidRDefault="00444B60" w:rsidP="00D40D6F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444B60">
        <w:rPr>
          <w:rFonts w:ascii="TH SarabunPSK" w:hAnsi="TH SarabunPSK" w:cs="TH SarabunPSK"/>
          <w:sz w:val="28"/>
          <w:szCs w:val="28"/>
          <w:cs/>
          <w:lang w:bidi="th-TH"/>
        </w:rPr>
        <w:t>คืนค่า:</w:t>
      </w:r>
    </w:p>
    <w:p w14:paraId="52149854" w14:textId="35DABDF9" w:rsidR="00444B60" w:rsidRPr="00444B60" w:rsidRDefault="00444B60" w:rsidP="00D40D6F">
      <w:pPr>
        <w:pStyle w:val="ListParagraph"/>
        <w:numPr>
          <w:ilvl w:val="0"/>
          <w:numId w:val="52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444B60">
        <w:rPr>
          <w:rFonts w:ascii="TH SarabunPSK" w:hAnsi="TH SarabunPSK" w:cs="TH SarabunPSK"/>
          <w:sz w:val="28"/>
          <w:szCs w:val="28"/>
          <w:cs/>
          <w:lang w:bidi="th-TH"/>
        </w:rPr>
        <w:t>ภาพ</w:t>
      </w:r>
      <w:r w:rsidR="00CB4FEC" w:rsidRPr="00CB4FEC">
        <w:rPr>
          <w:rFonts w:ascii="TH SarabunPSK" w:hAnsi="TH SarabunPSK" w:cs="TH SarabunPSK" w:hint="cs"/>
          <w:sz w:val="28"/>
          <w:szCs w:val="28"/>
          <w:cs/>
          <w:lang w:bidi="th-TH"/>
        </w:rPr>
        <w:t>พื้นที่ปกคลุม</w:t>
      </w:r>
      <w:r w:rsidR="00CB4FEC" w:rsidRPr="00D40D6F">
        <w:rPr>
          <w:rFonts w:ascii="TH SarabunPSK" w:hAnsi="TH SarabunPSK" w:cs="TH SarabunPSK" w:hint="cs"/>
          <w:sz w:val="28"/>
          <w:szCs w:val="28"/>
          <w:cs/>
          <w:lang w:bidi="th-TH"/>
        </w:rPr>
        <w:t>แบบ</w:t>
      </w:r>
      <w:proofErr w:type="spellStart"/>
      <w:r w:rsidRPr="00444B60">
        <w:rPr>
          <w:rFonts w:ascii="TH SarabunPSK" w:hAnsi="TH SarabunPSK" w:cs="TH SarabunPSK"/>
          <w:sz w:val="28"/>
          <w:szCs w:val="28"/>
          <w:cs/>
          <w:lang w:bidi="th-TH"/>
        </w:rPr>
        <w:t>ไบ</w:t>
      </w:r>
      <w:proofErr w:type="spellEnd"/>
      <w:r w:rsidRPr="00444B60">
        <w:rPr>
          <w:rFonts w:ascii="TH SarabunPSK" w:hAnsi="TH SarabunPSK" w:cs="TH SarabunPSK"/>
          <w:sz w:val="28"/>
          <w:szCs w:val="28"/>
          <w:cs/>
          <w:lang w:bidi="th-TH"/>
        </w:rPr>
        <w:t>นารี</w:t>
      </w:r>
    </w:p>
    <w:p w14:paraId="09E80DBC" w14:textId="4F7536F4" w:rsidR="00B473F2" w:rsidRPr="003D3DD3" w:rsidRDefault="00B473F2" w:rsidP="00B473F2">
      <w:pPr>
        <w:pStyle w:val="Heading3"/>
        <w:spacing w:before="120" w:after="120" w:line="240" w:lineRule="auto"/>
        <w:jc w:val="both"/>
        <w:rPr>
          <w:rFonts w:ascii="TH SarabunPSK" w:hAnsi="TH SarabunPSK" w:cs="TH SarabunPSK"/>
          <w:sz w:val="24"/>
          <w:szCs w:val="24"/>
        </w:rPr>
      </w:pPr>
      <w:r w:rsidRPr="003D3DD3">
        <w:rPr>
          <w:rFonts w:ascii="TH SarabunPSK" w:hAnsi="TH SarabunPSK" w:cs="TH SarabunPSK" w:hint="cs"/>
          <w:color w:val="auto"/>
          <w:sz w:val="28"/>
          <w:szCs w:val="28"/>
        </w:rPr>
        <w:t xml:space="preserve">2.2 </w:t>
      </w:r>
      <w:r w:rsidR="0065273D" w:rsidRPr="0065273D">
        <w:rPr>
          <w:rFonts w:ascii="TH SarabunPSK" w:hAnsi="TH SarabunPSK" w:cs="TH SarabunPSK" w:hint="cs"/>
          <w:color w:val="auto"/>
          <w:sz w:val="28"/>
          <w:szCs w:val="28"/>
          <w:cs/>
          <w:lang w:bidi="th-TH"/>
        </w:rPr>
        <w:t>การฝึกโมเดล</w:t>
      </w:r>
    </w:p>
    <w:p w14:paraId="2663946E" w14:textId="2ED312CC" w:rsidR="00B473F2" w:rsidRPr="003D3DD3" w:rsidRDefault="00A25C63" w:rsidP="000A7461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A25C63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การเลือกโมเดล</w:t>
      </w:r>
    </w:p>
    <w:p w14:paraId="5541FD1A" w14:textId="4917DF32" w:rsidR="00B473F2" w:rsidRPr="003D3DD3" w:rsidRDefault="00AC41F1" w:rsidP="00B473F2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28"/>
        </w:rPr>
      </w:pPr>
      <w:r w:rsidRPr="00AC41F1">
        <w:rPr>
          <w:rFonts w:ascii="TH SarabunPSK" w:hAnsi="TH SarabunPSK" w:cs="TH SarabunPSK" w:hint="cs"/>
          <w:sz w:val="28"/>
          <w:szCs w:val="28"/>
          <w:cs/>
          <w:lang w:bidi="th-TH"/>
        </w:rPr>
        <w:t>เราได้เลือก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โครงสร้างของ</w:t>
      </w:r>
      <w:r w:rsidRPr="00AC41F1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AC41F1">
        <w:rPr>
          <w:rFonts w:ascii="TH SarabunPSK" w:hAnsi="TH SarabunPSK" w:cs="TH SarabunPSK"/>
          <w:sz w:val="28"/>
          <w:szCs w:val="28"/>
        </w:rPr>
        <w:t xml:space="preserve">U-Net </w:t>
      </w:r>
      <w:r w:rsidRPr="00AC41F1">
        <w:rPr>
          <w:rFonts w:ascii="TH SarabunPSK" w:hAnsi="TH SarabunPSK" w:cs="TH SarabunPSK" w:hint="cs"/>
          <w:sz w:val="28"/>
          <w:szCs w:val="28"/>
          <w:cs/>
          <w:lang w:bidi="th-TH"/>
        </w:rPr>
        <w:t>สำหรับการ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ทำการ</w:t>
      </w:r>
      <w:r w:rsidRPr="00AC41F1">
        <w:rPr>
          <w:rFonts w:ascii="TH SarabunPSK" w:hAnsi="TH SarabunPSK" w:cs="TH SarabunPSK" w:hint="cs"/>
          <w:sz w:val="28"/>
          <w:szCs w:val="28"/>
          <w:cs/>
          <w:lang w:bidi="th-TH"/>
        </w:rPr>
        <w:t>แบ่งส่วน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ภาพ</w:t>
      </w:r>
      <w:r w:rsidRPr="00AC41F1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 xml:space="preserve">โดย </w:t>
      </w:r>
      <w:r w:rsidRPr="00AC41F1">
        <w:rPr>
          <w:rFonts w:ascii="TH SarabunPSK" w:hAnsi="TH SarabunPSK" w:cs="TH SarabunPSK"/>
          <w:sz w:val="28"/>
          <w:szCs w:val="28"/>
        </w:rPr>
        <w:t xml:space="preserve">U-Net </w:t>
      </w:r>
      <w:r w:rsidRPr="00AC41F1">
        <w:rPr>
          <w:rFonts w:ascii="TH SarabunPSK" w:hAnsi="TH SarabunPSK" w:cs="TH SarabunPSK" w:hint="cs"/>
          <w:sz w:val="28"/>
          <w:szCs w:val="28"/>
          <w:cs/>
          <w:lang w:bidi="th-TH"/>
        </w:rPr>
        <w:t>เป็น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โครง</w:t>
      </w:r>
      <w:r w:rsidRPr="00AC41F1">
        <w:rPr>
          <w:rFonts w:ascii="TH SarabunPSK" w:hAnsi="TH SarabunPSK" w:cs="TH SarabunPSK" w:hint="cs"/>
          <w:sz w:val="28"/>
          <w:szCs w:val="28"/>
          <w:cs/>
          <w:lang w:bidi="th-TH"/>
        </w:rPr>
        <w:t>ข่ายประสาทเทียมแบบคอนโวลูชัน</w:t>
      </w:r>
      <w:r w:rsidR="004A4601">
        <w:rPr>
          <w:rFonts w:ascii="TH SarabunPSK" w:hAnsi="TH SarabunPSK" w:cs="TH SarabunPSK"/>
          <w:sz w:val="28"/>
          <w:szCs w:val="28"/>
          <w:lang w:bidi="th-TH"/>
        </w:rPr>
        <w:t xml:space="preserve"> (C</w:t>
      </w:r>
      <w:r w:rsidR="004A4601" w:rsidRPr="004A4601">
        <w:rPr>
          <w:rFonts w:ascii="TH SarabunPSK" w:hAnsi="TH SarabunPSK" w:cs="TH SarabunPSK"/>
          <w:sz w:val="28"/>
          <w:szCs w:val="28"/>
          <w:lang w:bidi="th-TH"/>
        </w:rPr>
        <w:t xml:space="preserve">onvolutional </w:t>
      </w:r>
      <w:r w:rsidR="004A4601">
        <w:rPr>
          <w:rFonts w:ascii="TH SarabunPSK" w:hAnsi="TH SarabunPSK" w:cs="TH SarabunPSK"/>
          <w:sz w:val="28"/>
          <w:szCs w:val="28"/>
          <w:lang w:bidi="th-TH"/>
        </w:rPr>
        <w:t>N</w:t>
      </w:r>
      <w:r w:rsidR="004A4601" w:rsidRPr="004A4601">
        <w:rPr>
          <w:rFonts w:ascii="TH SarabunPSK" w:hAnsi="TH SarabunPSK" w:cs="TH SarabunPSK"/>
          <w:sz w:val="28"/>
          <w:szCs w:val="28"/>
          <w:lang w:bidi="th-TH"/>
        </w:rPr>
        <w:t xml:space="preserve">eural </w:t>
      </w:r>
      <w:r w:rsidR="004A4601">
        <w:rPr>
          <w:rFonts w:ascii="TH SarabunPSK" w:hAnsi="TH SarabunPSK" w:cs="TH SarabunPSK"/>
          <w:sz w:val="28"/>
          <w:szCs w:val="28"/>
          <w:lang w:bidi="th-TH"/>
        </w:rPr>
        <w:t>N</w:t>
      </w:r>
      <w:r w:rsidR="004A4601" w:rsidRPr="004A4601">
        <w:rPr>
          <w:rFonts w:ascii="TH SarabunPSK" w:hAnsi="TH SarabunPSK" w:cs="TH SarabunPSK"/>
          <w:sz w:val="28"/>
          <w:szCs w:val="28"/>
          <w:lang w:bidi="th-TH"/>
        </w:rPr>
        <w:t>etwork</w:t>
      </w:r>
      <w:r w:rsidR="004A4601">
        <w:rPr>
          <w:rFonts w:ascii="TH SarabunPSK" w:hAnsi="TH SarabunPSK" w:cs="TH SarabunPSK"/>
          <w:sz w:val="28"/>
          <w:szCs w:val="28"/>
          <w:lang w:bidi="th-TH"/>
        </w:rPr>
        <w:t xml:space="preserve">) </w:t>
      </w:r>
      <w:r w:rsidRPr="00AC41F1">
        <w:rPr>
          <w:rFonts w:ascii="TH SarabunPSK" w:hAnsi="TH SarabunPSK" w:cs="TH SarabunPSK" w:hint="cs"/>
          <w:sz w:val="28"/>
          <w:szCs w:val="28"/>
          <w:cs/>
          <w:lang w:bidi="th-TH"/>
        </w:rPr>
        <w:t>ที่ออกแบบมาสำหรับการแบ่งส่วนภาพทางชีวการแพทย์</w:t>
      </w:r>
      <w:r w:rsidRPr="00AC41F1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AC41F1">
        <w:rPr>
          <w:rFonts w:ascii="TH SarabunPSK" w:hAnsi="TH SarabunPSK" w:cs="TH SarabunPSK" w:hint="cs"/>
          <w:sz w:val="28"/>
          <w:szCs w:val="28"/>
          <w:cs/>
          <w:lang w:bidi="th-TH"/>
        </w:rPr>
        <w:t>ประกอบด้วยเส้นทางการบีบอัด</w:t>
      </w:r>
      <w:r w:rsidRPr="00AC41F1">
        <w:rPr>
          <w:rFonts w:ascii="TH SarabunPSK" w:hAnsi="TH SarabunPSK" w:cs="TH SarabunPSK"/>
          <w:sz w:val="28"/>
          <w:szCs w:val="28"/>
          <w:cs/>
          <w:lang w:bidi="th-TH"/>
        </w:rPr>
        <w:t xml:space="preserve"> (</w:t>
      </w:r>
      <w:r w:rsidRPr="00AC41F1">
        <w:rPr>
          <w:rFonts w:ascii="TH SarabunPSK" w:hAnsi="TH SarabunPSK" w:cs="TH SarabunPSK"/>
          <w:sz w:val="28"/>
          <w:szCs w:val="28"/>
        </w:rPr>
        <w:t xml:space="preserve">encoder) </w:t>
      </w:r>
      <w:r w:rsidRPr="00AC41F1">
        <w:rPr>
          <w:rFonts w:ascii="TH SarabunPSK" w:hAnsi="TH SarabunPSK" w:cs="TH SarabunPSK" w:hint="cs"/>
          <w:sz w:val="28"/>
          <w:szCs w:val="28"/>
          <w:cs/>
          <w:lang w:bidi="th-TH"/>
        </w:rPr>
        <w:t>เพื่อจับบริบทและเส้นทางการขยาย</w:t>
      </w:r>
      <w:r w:rsidRPr="00AC41F1">
        <w:rPr>
          <w:rFonts w:ascii="TH SarabunPSK" w:hAnsi="TH SarabunPSK" w:cs="TH SarabunPSK"/>
          <w:sz w:val="28"/>
          <w:szCs w:val="28"/>
          <w:cs/>
          <w:lang w:bidi="th-TH"/>
        </w:rPr>
        <w:t xml:space="preserve"> (</w:t>
      </w:r>
      <w:r w:rsidRPr="00AC41F1">
        <w:rPr>
          <w:rFonts w:ascii="TH SarabunPSK" w:hAnsi="TH SarabunPSK" w:cs="TH SarabunPSK"/>
          <w:sz w:val="28"/>
          <w:szCs w:val="28"/>
        </w:rPr>
        <w:t xml:space="preserve">decoder) </w:t>
      </w:r>
      <w:r w:rsidRPr="00AC41F1">
        <w:rPr>
          <w:rFonts w:ascii="TH SarabunPSK" w:hAnsi="TH SarabunPSK" w:cs="TH SarabunPSK" w:hint="cs"/>
          <w:sz w:val="28"/>
          <w:szCs w:val="28"/>
          <w:cs/>
          <w:lang w:bidi="th-TH"/>
        </w:rPr>
        <w:t>ที่สมมาตรเพื่อให้สามารถระบุตำแหน่งได้อย่างแม่นยำ</w:t>
      </w:r>
    </w:p>
    <w:p w14:paraId="556D7281" w14:textId="1FAEDF9E" w:rsidR="00ED6A05" w:rsidRPr="003D3DD3" w:rsidRDefault="00ED6A05" w:rsidP="00ED6A05">
      <w:pPr>
        <w:spacing w:after="120" w:line="240" w:lineRule="auto"/>
        <w:jc w:val="center"/>
        <w:rPr>
          <w:rFonts w:ascii="TH SarabunPSK" w:hAnsi="TH SarabunPSK" w:cs="TH SarabunPSK"/>
          <w:sz w:val="28"/>
          <w:szCs w:val="28"/>
        </w:rPr>
      </w:pPr>
      <w:r w:rsidRPr="003D3DD3">
        <w:rPr>
          <w:rFonts w:ascii="TH SarabunPSK" w:hAnsi="TH SarabunPSK" w:cs="TH SarabunPSK" w:hint="cs"/>
          <w:noProof/>
          <w:sz w:val="24"/>
          <w:szCs w:val="24"/>
        </w:rPr>
        <w:drawing>
          <wp:inline distT="0" distB="0" distL="0" distR="0" wp14:anchorId="64CA8900" wp14:editId="76FB3505">
            <wp:extent cx="3254828" cy="2026357"/>
            <wp:effectExtent l="0" t="0" r="3175" b="0"/>
            <wp:docPr id="1095783737" name="Picture 3" descr="The architecture of Unet. | Download Scientific Diagr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he architecture of Unet. | Download Scientific Diagram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1290" cy="20366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7EFC96" w14:textId="61EF402A" w:rsidR="00ED6A05" w:rsidRPr="003D3DD3" w:rsidRDefault="0016169A" w:rsidP="00ED6A05">
      <w:pPr>
        <w:spacing w:before="120" w:after="120" w:line="240" w:lineRule="auto"/>
        <w:jc w:val="center"/>
        <w:rPr>
          <w:rFonts w:ascii="TH SarabunPSK" w:hAnsi="TH SarabunPSK" w:cs="TH SarabunPSK"/>
          <w:sz w:val="20"/>
          <w:szCs w:val="20"/>
        </w:rPr>
      </w:pPr>
      <w:r w:rsidRPr="0016169A">
        <w:rPr>
          <w:rFonts w:ascii="TH SarabunPSK" w:hAnsi="TH SarabunPSK" w:cs="TH SarabunPSK" w:hint="cs"/>
          <w:sz w:val="20"/>
          <w:szCs w:val="20"/>
          <w:cs/>
          <w:lang w:bidi="th-TH"/>
        </w:rPr>
        <w:t>โครงสร้างของ</w:t>
      </w:r>
      <w:r w:rsidRPr="0016169A">
        <w:rPr>
          <w:rFonts w:ascii="TH SarabunPSK" w:hAnsi="TH SarabunPSK" w:cs="TH SarabunPSK"/>
          <w:sz w:val="20"/>
          <w:szCs w:val="20"/>
          <w:cs/>
          <w:lang w:bidi="th-TH"/>
        </w:rPr>
        <w:t xml:space="preserve"> </w:t>
      </w:r>
      <w:r w:rsidRPr="0016169A">
        <w:rPr>
          <w:rFonts w:ascii="TH SarabunPSK" w:hAnsi="TH SarabunPSK" w:cs="TH SarabunPSK"/>
          <w:sz w:val="20"/>
          <w:szCs w:val="20"/>
        </w:rPr>
        <w:t>U-Net</w:t>
      </w:r>
    </w:p>
    <w:p w14:paraId="5F97B0AD" w14:textId="3B0819E7" w:rsidR="00B473F2" w:rsidRPr="003D3DD3" w:rsidRDefault="001B2B4A" w:rsidP="000A7461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1B2B4A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lastRenderedPageBreak/>
        <w:t>การเตรียมข้อมูล</w:t>
      </w:r>
    </w:p>
    <w:p w14:paraId="7DA40227" w14:textId="404F789C" w:rsidR="00280E1E" w:rsidRPr="003D3DD3" w:rsidRDefault="004A4601" w:rsidP="00604A2F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32"/>
          <w:cs/>
          <w:lang w:bidi="th-TH"/>
        </w:rPr>
      </w:pPr>
      <w:r w:rsidRPr="004A4601">
        <w:rPr>
          <w:rFonts w:ascii="TH SarabunPSK" w:hAnsi="TH SarabunPSK" w:cs="TH SarabunPSK" w:hint="cs"/>
          <w:sz w:val="28"/>
          <w:szCs w:val="28"/>
          <w:cs/>
          <w:lang w:bidi="th-TH"/>
        </w:rPr>
        <w:t>เราได้โหลดภาพที่ถูกครอบตัดและ</w:t>
      </w:r>
      <w:r w:rsidR="00524A54">
        <w:rPr>
          <w:rFonts w:ascii="TH SarabunPSK" w:hAnsi="TH SarabunPSK" w:cs="TH SarabunPSK" w:hint="cs"/>
          <w:sz w:val="28"/>
          <w:szCs w:val="28"/>
          <w:cs/>
          <w:lang w:bidi="th-TH"/>
        </w:rPr>
        <w:t>พื้นที่ปกคลุม</w:t>
      </w:r>
      <w:r w:rsidRPr="004A4601">
        <w:rPr>
          <w:rFonts w:ascii="TH SarabunPSK" w:hAnsi="TH SarabunPSK" w:cs="TH SarabunPSK" w:hint="cs"/>
          <w:sz w:val="28"/>
          <w:szCs w:val="28"/>
          <w:cs/>
          <w:lang w:bidi="th-TH"/>
        </w:rPr>
        <w:t>ที่สอดคล้องกันเข้าสู่อาร์เรย์</w:t>
      </w:r>
      <w:r w:rsidRPr="004A4601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4A4601">
        <w:rPr>
          <w:rFonts w:ascii="TH SarabunPSK" w:hAnsi="TH SarabunPSK" w:cs="TH SarabunPSK"/>
          <w:sz w:val="28"/>
          <w:szCs w:val="28"/>
        </w:rPr>
        <w:t xml:space="preserve">NumPy </w:t>
      </w:r>
      <w:r w:rsidR="00524A54">
        <w:rPr>
          <w:rFonts w:ascii="TH SarabunPSK" w:hAnsi="TH SarabunPSK" w:cs="TH SarabunPSK" w:hint="cs"/>
          <w:sz w:val="28"/>
          <w:szCs w:val="28"/>
          <w:cs/>
          <w:lang w:bidi="th-TH"/>
        </w:rPr>
        <w:t>โดย</w:t>
      </w:r>
      <w:r w:rsidRPr="004A4601">
        <w:rPr>
          <w:rFonts w:ascii="TH SarabunPSK" w:hAnsi="TH SarabunPSK" w:cs="TH SarabunPSK" w:hint="cs"/>
          <w:sz w:val="28"/>
          <w:szCs w:val="28"/>
          <w:cs/>
          <w:lang w:bidi="th-TH"/>
        </w:rPr>
        <w:t>ภาพถูกทำให้อยู่ในช่วงค่าระหว่าง</w:t>
      </w:r>
      <w:r w:rsidRPr="004A4601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4A4601">
        <w:rPr>
          <w:rFonts w:ascii="TH SarabunPSK" w:hAnsi="TH SarabunPSK" w:cs="TH SarabunPSK"/>
          <w:sz w:val="28"/>
          <w:szCs w:val="28"/>
        </w:rPr>
        <w:t xml:space="preserve">0 </w:t>
      </w:r>
      <w:r w:rsidRPr="004A4601">
        <w:rPr>
          <w:rFonts w:ascii="TH SarabunPSK" w:hAnsi="TH SarabunPSK" w:cs="TH SarabunPSK" w:hint="cs"/>
          <w:sz w:val="28"/>
          <w:szCs w:val="28"/>
          <w:cs/>
          <w:lang w:bidi="th-TH"/>
        </w:rPr>
        <w:t>และ</w:t>
      </w:r>
      <w:r w:rsidRPr="004A4601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4A4601">
        <w:rPr>
          <w:rFonts w:ascii="TH SarabunPSK" w:hAnsi="TH SarabunPSK" w:cs="TH SarabunPSK"/>
          <w:sz w:val="28"/>
          <w:szCs w:val="28"/>
        </w:rPr>
        <w:t xml:space="preserve">1 </w:t>
      </w:r>
      <w:r w:rsidRPr="004A4601">
        <w:rPr>
          <w:rFonts w:ascii="TH SarabunPSK" w:hAnsi="TH SarabunPSK" w:cs="TH SarabunPSK" w:hint="cs"/>
          <w:sz w:val="28"/>
          <w:szCs w:val="28"/>
          <w:cs/>
          <w:lang w:bidi="th-TH"/>
        </w:rPr>
        <w:t>โดยการหารด้วย</w:t>
      </w:r>
      <w:r w:rsidRPr="004A4601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4A4601">
        <w:rPr>
          <w:rFonts w:ascii="TH SarabunPSK" w:hAnsi="TH SarabunPSK" w:cs="TH SarabunPSK"/>
          <w:sz w:val="28"/>
          <w:szCs w:val="28"/>
        </w:rPr>
        <w:t xml:space="preserve">255 </w:t>
      </w:r>
      <w:r w:rsidRPr="004A4601">
        <w:rPr>
          <w:rFonts w:ascii="TH SarabunPSK" w:hAnsi="TH SarabunPSK" w:cs="TH SarabunPSK" w:hint="cs"/>
          <w:sz w:val="28"/>
          <w:szCs w:val="28"/>
          <w:cs/>
          <w:lang w:bidi="th-TH"/>
        </w:rPr>
        <w:t>เราได้ขยายมิติของอาร์เรย์เพื่อให้ตรงกับรู</w:t>
      </w:r>
      <w:r w:rsidR="00524A54">
        <w:rPr>
          <w:rFonts w:ascii="TH SarabunPSK" w:hAnsi="TH SarabunPSK" w:cs="TH SarabunPSK" w:hint="cs"/>
          <w:sz w:val="28"/>
          <w:szCs w:val="28"/>
          <w:cs/>
          <w:lang w:bidi="th-TH"/>
        </w:rPr>
        <w:t>ขนาด</w:t>
      </w:r>
      <w:r w:rsidRPr="004A4601">
        <w:rPr>
          <w:rFonts w:ascii="TH SarabunPSK" w:hAnsi="TH SarabunPSK" w:cs="TH SarabunPSK" w:hint="cs"/>
          <w:sz w:val="28"/>
          <w:szCs w:val="28"/>
          <w:cs/>
          <w:lang w:bidi="th-TH"/>
        </w:rPr>
        <w:t>อินพุต</w:t>
      </w:r>
      <w:r w:rsidR="00524A54">
        <w:rPr>
          <w:rFonts w:ascii="TH SarabunPSK" w:hAnsi="TH SarabunPSK" w:cs="TH SarabunPSK" w:hint="cs"/>
          <w:sz w:val="28"/>
          <w:szCs w:val="28"/>
          <w:cs/>
          <w:lang w:bidi="th-TH"/>
        </w:rPr>
        <w:t>ของ</w:t>
      </w:r>
      <w:r w:rsidRPr="004A4601">
        <w:rPr>
          <w:rFonts w:ascii="TH SarabunPSK" w:hAnsi="TH SarabunPSK" w:cs="TH SarabunPSK" w:hint="cs"/>
          <w:sz w:val="28"/>
          <w:szCs w:val="28"/>
          <w:cs/>
          <w:lang w:bidi="th-TH"/>
        </w:rPr>
        <w:t>โมเดล</w:t>
      </w:r>
      <w:r w:rsidRPr="004A4601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4A4601">
        <w:rPr>
          <w:rFonts w:ascii="TH SarabunPSK" w:hAnsi="TH SarabunPSK" w:cs="TH SarabunPSK"/>
          <w:sz w:val="28"/>
          <w:szCs w:val="28"/>
        </w:rPr>
        <w:t>U-Net</w:t>
      </w:r>
    </w:p>
    <w:p w14:paraId="165E0A44" w14:textId="77777777" w:rsidR="00280E1E" w:rsidRPr="003D3DD3" w:rsidRDefault="00280E1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import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s</w:t>
      </w:r>
      <w:proofErr w:type="spellEnd"/>
      <w:proofErr w:type="gramEnd"/>
    </w:p>
    <w:p w14:paraId="30BC837C" w14:textId="77777777" w:rsidR="00280E1E" w:rsidRPr="003D3DD3" w:rsidRDefault="00280E1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port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ump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as np</w:t>
      </w:r>
    </w:p>
    <w:p w14:paraId="4B0CE90A" w14:textId="77777777" w:rsidR="00280E1E" w:rsidRPr="003D3DD3" w:rsidRDefault="00280E1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rom PIL import Image</w:t>
      </w:r>
    </w:p>
    <w:p w14:paraId="4954F8ED" w14:textId="77777777" w:rsidR="00280E1E" w:rsidRPr="003D3DD3" w:rsidRDefault="00280E1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5BDE8333" w14:textId="77777777" w:rsidR="00280E1E" w:rsidRPr="003D3DD3" w:rsidRDefault="00280E1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# Paths to images and annotations</w:t>
      </w:r>
    </w:p>
    <w:p w14:paraId="025C12F9" w14:textId="77777777" w:rsidR="00280E1E" w:rsidRPr="003D3DD3" w:rsidRDefault="00280E1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ase_image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"Cropped/"</w:t>
      </w:r>
    </w:p>
    <w:p w14:paraId="21508CF6" w14:textId="77777777" w:rsidR="00280E1E" w:rsidRPr="003D3DD3" w:rsidRDefault="00280E1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ase_annotation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"Annotations/"</w:t>
      </w:r>
    </w:p>
    <w:p w14:paraId="2A3C7D2E" w14:textId="77777777" w:rsidR="00280E1E" w:rsidRPr="003D3DD3" w:rsidRDefault="00280E1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6D9B26F3" w14:textId="77777777" w:rsidR="00280E1E" w:rsidRPr="003D3DD3" w:rsidRDefault="00280E1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# Prepare file lists</w:t>
      </w:r>
    </w:p>
    <w:p w14:paraId="74321EED" w14:textId="77777777" w:rsidR="00280E1E" w:rsidRPr="003D3DD3" w:rsidRDefault="00280E1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if_fil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[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s.path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.jo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ase_image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"cropped_img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_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}.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if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") for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in range(1, 502)]</w:t>
      </w:r>
    </w:p>
    <w:p w14:paraId="41D9649B" w14:textId="77777777" w:rsidR="00280E1E" w:rsidRPr="003D3DD3" w:rsidRDefault="00280E1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json_fil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[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s.path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.jo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ase_annotation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"cropped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g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_{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}.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jso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") for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in range(1, 502)]</w:t>
      </w:r>
    </w:p>
    <w:p w14:paraId="4BF5678C" w14:textId="77777777" w:rsidR="00280E1E" w:rsidRPr="003D3DD3" w:rsidRDefault="00280E1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20924C83" w14:textId="77777777" w:rsidR="00280E1E" w:rsidRPr="003D3DD3" w:rsidRDefault="00280E1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# Load and preprocess images and masks</w:t>
      </w:r>
    </w:p>
    <w:p w14:paraId="278E1196" w14:textId="77777777" w:rsidR="00280E1E" w:rsidRPr="003D3DD3" w:rsidRDefault="00280E1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s = []</w:t>
      </w:r>
    </w:p>
    <w:p w14:paraId="104572B9" w14:textId="77777777" w:rsidR="00280E1E" w:rsidRPr="003D3DD3" w:rsidRDefault="00280E1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masks = []</w:t>
      </w:r>
    </w:p>
    <w:p w14:paraId="534EE4C5" w14:textId="77777777" w:rsidR="00280E1E" w:rsidRPr="003D3DD3" w:rsidRDefault="00280E1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for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if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json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in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zip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if_fil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json_fil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:</w:t>
      </w:r>
    </w:p>
    <w:p w14:paraId="14AB30F0" w14:textId="77777777" w:rsidR="00280E1E" w:rsidRPr="003D3DD3" w:rsidRDefault="00280E1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image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array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.ope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if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.convert('L'))</w:t>
      </w:r>
    </w:p>
    <w:p w14:paraId="068112BA" w14:textId="77777777" w:rsidR="00280E1E" w:rsidRPr="003D3DD3" w:rsidRDefault="00280E1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with open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json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 as f:</w:t>
      </w:r>
    </w:p>
    <w:p w14:paraId="20B80B24" w14:textId="77777777" w:rsidR="00280E1E" w:rsidRPr="003D3DD3" w:rsidRDefault="00280E1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json_data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json.load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f)</w:t>
      </w:r>
    </w:p>
    <w:p w14:paraId="4F9025F1" w14:textId="77777777" w:rsidR="00280E1E" w:rsidRPr="003D3DD3" w:rsidRDefault="00280E1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mask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reate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mask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.shap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json_data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</w:t>
      </w:r>
    </w:p>
    <w:p w14:paraId="680C5B6D" w14:textId="77777777" w:rsidR="00280E1E" w:rsidRPr="003D3DD3" w:rsidRDefault="00280E1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s.append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image)</w:t>
      </w:r>
    </w:p>
    <w:p w14:paraId="3D1C4C60" w14:textId="77777777" w:rsidR="00280E1E" w:rsidRPr="003D3DD3" w:rsidRDefault="00280E1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masks.append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mask)</w:t>
      </w:r>
    </w:p>
    <w:p w14:paraId="01AAC84F" w14:textId="77777777" w:rsidR="00280E1E" w:rsidRPr="003D3DD3" w:rsidRDefault="00280E1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0FD3327A" w14:textId="77777777" w:rsidR="00280E1E" w:rsidRPr="003D3DD3" w:rsidRDefault="00280E1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images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array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images) / 255.0  # Normalize images</w:t>
      </w:r>
    </w:p>
    <w:p w14:paraId="34443981" w14:textId="77777777" w:rsidR="00280E1E" w:rsidRPr="003D3DD3" w:rsidRDefault="00280E1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masks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array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masks) / 255.0    # Normalize masks</w:t>
      </w:r>
    </w:p>
    <w:p w14:paraId="385EE9C6" w14:textId="77777777" w:rsidR="00280E1E" w:rsidRPr="003D3DD3" w:rsidRDefault="00280E1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2C3B1797" w14:textId="77777777" w:rsidR="00280E1E" w:rsidRPr="003D3DD3" w:rsidRDefault="00280E1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# Expand dimensions to fit model input</w:t>
      </w:r>
    </w:p>
    <w:p w14:paraId="7204BA58" w14:textId="77777777" w:rsidR="00280E1E" w:rsidRPr="003D3DD3" w:rsidRDefault="00280E1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images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expand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_dim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images, axis=-1)</w:t>
      </w:r>
    </w:p>
    <w:p w14:paraId="05B42175" w14:textId="5DEA89D2" w:rsidR="00E64B12" w:rsidRPr="003D3DD3" w:rsidRDefault="00280E1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cs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masks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expand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_dim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masks, axis=-1)</w:t>
      </w:r>
    </w:p>
    <w:p w14:paraId="32C0C014" w14:textId="7FC7D7F8" w:rsidR="00D91A58" w:rsidRPr="003D3DD3" w:rsidRDefault="00FF7CE7" w:rsidP="00604A2F">
      <w:pPr>
        <w:spacing w:before="120" w:after="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FF7CE7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คำอธิบาย</w:t>
      </w:r>
      <w:r w:rsidRPr="00FF7CE7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4EEC5EB9" w14:textId="01A785BF" w:rsidR="00F84EB7" w:rsidRPr="00F84EB7" w:rsidRDefault="00F84EB7" w:rsidP="00F84EB7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F84EB7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lastRenderedPageBreak/>
        <w:t>โหลดภาพและข้อมูลการระบายพื้นที่:</w:t>
      </w:r>
    </w:p>
    <w:p w14:paraId="5CFACFAC" w14:textId="77777777" w:rsidR="00F84EB7" w:rsidRPr="00F84EB7" w:rsidRDefault="00F84EB7" w:rsidP="008B3CAF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F84EB7">
        <w:rPr>
          <w:rFonts w:ascii="TH SarabunPSK" w:hAnsi="TH SarabunPSK" w:cs="TH SarabunPSK"/>
          <w:sz w:val="28"/>
          <w:szCs w:val="28"/>
          <w:cs/>
          <w:lang w:bidi="th-TH"/>
        </w:rPr>
        <w:t>อ่านแต่ละภาพและไฟล์ข้อมูลการระบายพื้นที่ที่สอดคล้องกัน</w:t>
      </w:r>
    </w:p>
    <w:p w14:paraId="1CFDEBFA" w14:textId="69EC7E50" w:rsidR="00F84EB7" w:rsidRPr="00F84EB7" w:rsidRDefault="00F84EB7" w:rsidP="008B3CAF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F84EB7">
        <w:rPr>
          <w:rFonts w:ascii="TH SarabunPSK" w:hAnsi="TH SarabunPSK" w:cs="TH SarabunPSK"/>
          <w:sz w:val="28"/>
          <w:szCs w:val="28"/>
          <w:cs/>
          <w:lang w:bidi="th-TH"/>
        </w:rPr>
        <w:t>ภาพถูกแปลงเป็น</w:t>
      </w:r>
      <w:r w:rsidR="00126055">
        <w:rPr>
          <w:rFonts w:ascii="TH SarabunPSK" w:hAnsi="TH SarabunPSK" w:cs="TH SarabunPSK" w:hint="cs"/>
          <w:sz w:val="28"/>
          <w:szCs w:val="28"/>
          <w:cs/>
          <w:lang w:bidi="th-TH"/>
        </w:rPr>
        <w:t>รูปแบบขาว-ดำ</w:t>
      </w:r>
    </w:p>
    <w:p w14:paraId="54529E46" w14:textId="27278490" w:rsidR="00F84EB7" w:rsidRPr="00F84EB7" w:rsidRDefault="00126055" w:rsidP="008B3CAF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>
        <w:rPr>
          <w:rFonts w:ascii="TH SarabunPSK" w:hAnsi="TH SarabunPSK" w:cs="TH SarabunPSK" w:hint="cs"/>
          <w:sz w:val="28"/>
          <w:szCs w:val="28"/>
          <w:cs/>
          <w:lang w:bidi="th-TH"/>
        </w:rPr>
        <w:t>พื้นที่ปกคลุม</w:t>
      </w:r>
      <w:r w:rsidR="00F84EB7" w:rsidRPr="00F84EB7">
        <w:rPr>
          <w:rFonts w:ascii="TH SarabunPSK" w:hAnsi="TH SarabunPSK" w:cs="TH SarabunPSK"/>
          <w:sz w:val="28"/>
          <w:szCs w:val="28"/>
          <w:cs/>
          <w:lang w:bidi="th-TH"/>
        </w:rPr>
        <w:t>ถูกสร้างโดยใช้ฟังก์ชัน</w:t>
      </w:r>
      <w:r w:rsidR="00F84EB7" w:rsidRPr="00F84EB7">
        <w:rPr>
          <w:rFonts w:ascii="TH SarabunPSK" w:hAnsi="TH SarabunPSK" w:cs="TH SarabunPSK"/>
          <w:sz w:val="28"/>
          <w:szCs w:val="28"/>
          <w:lang w:bidi="th-TH"/>
        </w:rPr>
        <w:t xml:space="preserve"> </w:t>
      </w:r>
      <w:proofErr w:type="spellStart"/>
      <w:r w:rsidR="00F84EB7" w:rsidRPr="00F84EB7">
        <w:rPr>
          <w:rFonts w:ascii="TH SarabunPSK" w:hAnsi="TH SarabunPSK" w:cs="TH SarabunPSK"/>
          <w:sz w:val="28"/>
          <w:szCs w:val="28"/>
          <w:lang w:bidi="th-TH"/>
        </w:rPr>
        <w:t>create_mask</w:t>
      </w:r>
      <w:proofErr w:type="spellEnd"/>
    </w:p>
    <w:p w14:paraId="008ED613" w14:textId="5D3FDB46" w:rsidR="00F84EB7" w:rsidRPr="00F84EB7" w:rsidRDefault="00F84EB7" w:rsidP="00F84EB7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F84EB7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การ</w:t>
      </w:r>
      <w:r w:rsidR="00126055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ปรับ</w:t>
      </w:r>
      <w:proofErr w:type="spellStart"/>
      <w:r w:rsidR="00126055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สเกล</w:t>
      </w:r>
      <w:proofErr w:type="spellEnd"/>
      <w:r w:rsidRPr="00F84EB7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02B746EF" w14:textId="77777777" w:rsidR="00F84EB7" w:rsidRPr="00F84EB7" w:rsidRDefault="00F84EB7" w:rsidP="008B3CAF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F84EB7">
        <w:rPr>
          <w:rFonts w:ascii="TH SarabunPSK" w:hAnsi="TH SarabunPSK" w:cs="TH SarabunPSK"/>
          <w:sz w:val="28"/>
          <w:szCs w:val="28"/>
          <w:cs/>
          <w:lang w:bidi="th-TH"/>
        </w:rPr>
        <w:t>ทำให้ค่า</w:t>
      </w:r>
      <w:proofErr w:type="spellStart"/>
      <w:r w:rsidRPr="00F84EB7">
        <w:rPr>
          <w:rFonts w:ascii="TH SarabunPSK" w:hAnsi="TH SarabunPSK" w:cs="TH SarabunPSK"/>
          <w:sz w:val="28"/>
          <w:szCs w:val="28"/>
          <w:cs/>
          <w:lang w:bidi="th-TH"/>
        </w:rPr>
        <w:t>พิกเซล</w:t>
      </w:r>
      <w:proofErr w:type="spellEnd"/>
      <w:r w:rsidRPr="00F84EB7">
        <w:rPr>
          <w:rFonts w:ascii="TH SarabunPSK" w:hAnsi="TH SarabunPSK" w:cs="TH SarabunPSK"/>
          <w:sz w:val="28"/>
          <w:szCs w:val="28"/>
          <w:cs/>
          <w:lang w:bidi="th-TH"/>
        </w:rPr>
        <w:t xml:space="preserve">อยู่ระหว่าง </w:t>
      </w:r>
      <w:r w:rsidRPr="00F84EB7">
        <w:rPr>
          <w:rFonts w:ascii="TH SarabunPSK" w:hAnsi="TH SarabunPSK" w:cs="TH SarabunPSK"/>
          <w:sz w:val="28"/>
          <w:szCs w:val="28"/>
          <w:lang w:bidi="th-TH"/>
        </w:rPr>
        <w:t xml:space="preserve">0 </w:t>
      </w:r>
      <w:r w:rsidRPr="00F84EB7">
        <w:rPr>
          <w:rFonts w:ascii="TH SarabunPSK" w:hAnsi="TH SarabunPSK" w:cs="TH SarabunPSK"/>
          <w:sz w:val="28"/>
          <w:szCs w:val="28"/>
          <w:cs/>
          <w:lang w:bidi="th-TH"/>
        </w:rPr>
        <w:t xml:space="preserve">และ </w:t>
      </w:r>
      <w:r w:rsidRPr="00F84EB7">
        <w:rPr>
          <w:rFonts w:ascii="TH SarabunPSK" w:hAnsi="TH SarabunPSK" w:cs="TH SarabunPSK"/>
          <w:sz w:val="28"/>
          <w:szCs w:val="28"/>
          <w:lang w:bidi="th-TH"/>
        </w:rPr>
        <w:t>1</w:t>
      </w:r>
    </w:p>
    <w:p w14:paraId="4C2902DC" w14:textId="070FC29D" w:rsidR="00F84EB7" w:rsidRPr="00F84EB7" w:rsidRDefault="00F84EB7" w:rsidP="00F84EB7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F84EB7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การขยายมิติ:</w:t>
      </w:r>
    </w:p>
    <w:p w14:paraId="274D2413" w14:textId="4A702790" w:rsidR="00D91A58" w:rsidRPr="008B3CAF" w:rsidRDefault="00F84EB7" w:rsidP="008B3CAF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F84EB7">
        <w:rPr>
          <w:rFonts w:ascii="TH SarabunPSK" w:hAnsi="TH SarabunPSK" w:cs="TH SarabunPSK"/>
          <w:sz w:val="28"/>
          <w:szCs w:val="28"/>
          <w:cs/>
          <w:lang w:bidi="th-TH"/>
        </w:rPr>
        <w:t>ขยายมิติของภาพและ</w:t>
      </w:r>
      <w:r w:rsidR="009D2C70">
        <w:rPr>
          <w:rFonts w:ascii="TH SarabunPSK" w:hAnsi="TH SarabunPSK" w:cs="TH SarabunPSK" w:hint="cs"/>
          <w:sz w:val="28"/>
          <w:szCs w:val="28"/>
          <w:cs/>
          <w:lang w:bidi="th-TH"/>
        </w:rPr>
        <w:t>พื้นที่ปกคลุม</w:t>
      </w:r>
      <w:r w:rsidRPr="00F84EB7">
        <w:rPr>
          <w:rFonts w:ascii="TH SarabunPSK" w:hAnsi="TH SarabunPSK" w:cs="TH SarabunPSK"/>
          <w:sz w:val="28"/>
          <w:szCs w:val="28"/>
          <w:cs/>
          <w:lang w:bidi="th-TH"/>
        </w:rPr>
        <w:t xml:space="preserve"> (จำเป็นสำหรับโมเดล </w:t>
      </w:r>
      <w:proofErr w:type="spellStart"/>
      <w:r w:rsidRPr="00F84EB7">
        <w:rPr>
          <w:rFonts w:ascii="TH SarabunPSK" w:hAnsi="TH SarabunPSK" w:cs="TH SarabunPSK"/>
          <w:sz w:val="28"/>
          <w:szCs w:val="28"/>
          <w:lang w:bidi="th-TH"/>
        </w:rPr>
        <w:t>Keras</w:t>
      </w:r>
      <w:proofErr w:type="spellEnd"/>
      <w:r w:rsidRPr="00F84EB7">
        <w:rPr>
          <w:rFonts w:ascii="TH SarabunPSK" w:hAnsi="TH SarabunPSK" w:cs="TH SarabunPSK"/>
          <w:sz w:val="28"/>
          <w:szCs w:val="28"/>
          <w:lang w:bidi="th-TH"/>
        </w:rPr>
        <w:t>)</w:t>
      </w:r>
    </w:p>
    <w:p w14:paraId="40C08DA4" w14:textId="74E237D2" w:rsidR="003A02C5" w:rsidRPr="003D3DD3" w:rsidRDefault="001B5BD4" w:rsidP="00E31570">
      <w:pPr>
        <w:spacing w:after="120" w:line="240" w:lineRule="auto"/>
        <w:rPr>
          <w:rFonts w:ascii="TH SarabunPSK" w:hAnsi="TH SarabunPSK" w:cs="TH SarabunPSK"/>
          <w:sz w:val="28"/>
          <w:szCs w:val="32"/>
          <w:cs/>
          <w:lang w:bidi="th-TH"/>
        </w:rPr>
      </w:pPr>
      <w:r w:rsidRPr="001B5BD4">
        <w:rPr>
          <w:rFonts w:ascii="TH SarabunPSK" w:hAnsi="TH SarabunPSK" w:cs="TH SarabunPSK" w:hint="cs"/>
          <w:sz w:val="28"/>
          <w:szCs w:val="28"/>
          <w:cs/>
          <w:lang w:bidi="th-TH"/>
        </w:rPr>
        <w:t>เราได้แบ่งข้อมูลเป็นชุดฝึกและชุด</w:t>
      </w:r>
      <w:proofErr w:type="spellStart"/>
      <w:r>
        <w:rPr>
          <w:rFonts w:ascii="TH SarabunPSK" w:hAnsi="TH SarabunPSK" w:cs="TH SarabunPSK" w:hint="cs"/>
          <w:sz w:val="28"/>
          <w:szCs w:val="28"/>
          <w:cs/>
          <w:lang w:bidi="th-TH"/>
        </w:rPr>
        <w:t>ืด</w:t>
      </w:r>
      <w:proofErr w:type="spellEnd"/>
      <w:r w:rsidRPr="001B5BD4">
        <w:rPr>
          <w:rFonts w:ascii="TH SarabunPSK" w:hAnsi="TH SarabunPSK" w:cs="TH SarabunPSK" w:hint="cs"/>
          <w:sz w:val="28"/>
          <w:szCs w:val="28"/>
          <w:cs/>
          <w:lang w:bidi="th-TH"/>
        </w:rPr>
        <w:t>สอบโดยใช้การแบ่ง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เป็นอัตราส่วน</w:t>
      </w:r>
      <w:r w:rsidRPr="001B5BD4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1B5BD4">
        <w:rPr>
          <w:rFonts w:ascii="TH SarabunPSK" w:hAnsi="TH SarabunPSK" w:cs="TH SarabunPSK"/>
          <w:sz w:val="28"/>
          <w:szCs w:val="28"/>
        </w:rPr>
        <w:t>80-20</w:t>
      </w:r>
    </w:p>
    <w:p w14:paraId="76933A6D" w14:textId="77777777" w:rsidR="003A02C5" w:rsidRPr="003D3DD3" w:rsidRDefault="003A02C5" w:rsidP="00E3157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from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klearn.model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_selectio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import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rain_test_split</w:t>
      </w:r>
      <w:proofErr w:type="spellEnd"/>
    </w:p>
    <w:p w14:paraId="09356901" w14:textId="77777777" w:rsidR="003A02C5" w:rsidRPr="003D3DD3" w:rsidRDefault="003A02C5" w:rsidP="00E3157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18F4C589" w14:textId="77777777" w:rsidR="00E31570" w:rsidRPr="003D3DD3" w:rsidRDefault="003A02C5" w:rsidP="00E31570">
      <w:pPr>
        <w:spacing w:after="120" w:line="240" w:lineRule="auto"/>
        <w:rPr>
          <w:rFonts w:ascii="TH SarabunPSK" w:hAnsi="TH SarabunPSK" w:cs="TH SarabunPSK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X_tra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X_va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y_tra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y_va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rain_test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pli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images, masks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est_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=0.2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random_stat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42)</w:t>
      </w:r>
    </w:p>
    <w:p w14:paraId="380B5358" w14:textId="0571A635" w:rsidR="003A02C5" w:rsidRPr="003D3DD3" w:rsidRDefault="00B52805" w:rsidP="00425CE3">
      <w:pPr>
        <w:pStyle w:val="Heading4"/>
        <w:spacing w:before="12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B52805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กระบวนการฝึก</w:t>
      </w:r>
    </w:p>
    <w:p w14:paraId="0DA309C3" w14:textId="249E095B" w:rsidR="00C80802" w:rsidRPr="003D3DD3" w:rsidRDefault="00480D6C" w:rsidP="00425CE3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32"/>
          <w:cs/>
          <w:lang w:bidi="th-TH"/>
        </w:rPr>
      </w:pPr>
      <w:r w:rsidRPr="00480D6C">
        <w:rPr>
          <w:rFonts w:ascii="TH SarabunPSK" w:hAnsi="TH SarabunPSK" w:cs="TH SarabunPSK" w:hint="cs"/>
          <w:sz w:val="28"/>
          <w:szCs w:val="28"/>
          <w:cs/>
          <w:lang w:bidi="th-TH"/>
        </w:rPr>
        <w:t>เราได้กำหนดโมเดล</w:t>
      </w:r>
      <w:r w:rsidRPr="00480D6C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480D6C">
        <w:rPr>
          <w:rFonts w:ascii="TH SarabunPSK" w:hAnsi="TH SarabunPSK" w:cs="TH SarabunPSK"/>
          <w:sz w:val="28"/>
          <w:szCs w:val="28"/>
        </w:rPr>
        <w:t xml:space="preserve">U-Net </w:t>
      </w:r>
      <w:r w:rsidRPr="00480D6C">
        <w:rPr>
          <w:rFonts w:ascii="TH SarabunPSK" w:hAnsi="TH SarabunPSK" w:cs="TH SarabunPSK" w:hint="cs"/>
          <w:sz w:val="28"/>
          <w:szCs w:val="28"/>
          <w:cs/>
          <w:lang w:bidi="th-TH"/>
        </w:rPr>
        <w:t>โดยใช้</w:t>
      </w:r>
      <w:r w:rsidRPr="00480D6C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proofErr w:type="spellStart"/>
      <w:r w:rsidRPr="00480D6C">
        <w:rPr>
          <w:rFonts w:ascii="TH SarabunPSK" w:hAnsi="TH SarabunPSK" w:cs="TH SarabunPSK"/>
          <w:sz w:val="28"/>
          <w:szCs w:val="28"/>
        </w:rPr>
        <w:t>Keras</w:t>
      </w:r>
      <w:proofErr w:type="spellEnd"/>
      <w:r w:rsidRPr="00480D6C">
        <w:rPr>
          <w:rFonts w:ascii="TH SarabunPSK" w:hAnsi="TH SarabunPSK" w:cs="TH SarabunPSK"/>
          <w:sz w:val="28"/>
          <w:szCs w:val="28"/>
        </w:rPr>
        <w:t xml:space="preserve"> functional API</w:t>
      </w:r>
    </w:p>
    <w:p w14:paraId="718F619F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import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ensorflow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as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f</w:t>
      </w:r>
      <w:proofErr w:type="spellEnd"/>
    </w:p>
    <w:p w14:paraId="24A1014E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from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ensorflow.keras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import layers, models</w:t>
      </w:r>
    </w:p>
    <w:p w14:paraId="4FBBE095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75A38666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def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onv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lock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inputs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um_filter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:</w:t>
      </w:r>
    </w:p>
    <w:p w14:paraId="1D67E1D4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x =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layers.Conv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2D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um_filter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kernel_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3, padding="same")(inputs)</w:t>
      </w:r>
    </w:p>
    <w:p w14:paraId="354F55B6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x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layers.BatchNormalization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)(x)</w:t>
      </w:r>
    </w:p>
    <w:p w14:paraId="3F97FCD6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x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layers.ReLU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)(x)</w:t>
      </w:r>
    </w:p>
    <w:p w14:paraId="44CB6FCA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x =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layers.Conv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2D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um_filter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kernel_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3, padding="same")(x)</w:t>
      </w:r>
    </w:p>
    <w:p w14:paraId="4B8C6E40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x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layers.BatchNormalization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)(x)</w:t>
      </w:r>
    </w:p>
    <w:p w14:paraId="656E6D3B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x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layers.ReLU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)(x)</w:t>
      </w:r>
    </w:p>
    <w:p w14:paraId="5861646C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return x</w:t>
      </w:r>
    </w:p>
    <w:p w14:paraId="2B5663F8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2C45E7AD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def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encoder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lock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inputs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um_filter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:</w:t>
      </w:r>
    </w:p>
    <w:p w14:paraId="10D5B5BC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x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onv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lock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inputs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um_filter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</w:t>
      </w:r>
    </w:p>
    <w:p w14:paraId="71A9B79F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p =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layers.MaxPooling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2D((2, 2))(x)</w:t>
      </w:r>
    </w:p>
    <w:p w14:paraId="16F65629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return x, p</w:t>
      </w:r>
    </w:p>
    <w:p w14:paraId="03541F11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4D387D2E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def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ecoder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lock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inputs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kip_featur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um_filter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:</w:t>
      </w:r>
    </w:p>
    <w:p w14:paraId="0B273BC9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lastRenderedPageBreak/>
        <w:t xml:space="preserve">    x =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layers.Conv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2DTranspose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um_filter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, (2, 2), strides=2, padding="same")(inputs)</w:t>
      </w:r>
    </w:p>
    <w:p w14:paraId="7B2D51FA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x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layers.Concatenat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()([x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kip_featur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])</w:t>
      </w:r>
    </w:p>
    <w:p w14:paraId="14AEDA5C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x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onv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lock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x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um_filter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</w:t>
      </w:r>
    </w:p>
    <w:p w14:paraId="12FBBCB0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return x</w:t>
      </w:r>
    </w:p>
    <w:p w14:paraId="5E82676E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4BC6C957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def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uild_une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nput_shap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:</w:t>
      </w:r>
    </w:p>
    <w:p w14:paraId="2426FB67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inputs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layers.Input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nput_shap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</w:t>
      </w:r>
    </w:p>
    <w:p w14:paraId="06876E5F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14A1DEB9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# Encoder</w:t>
      </w:r>
    </w:p>
    <w:p w14:paraId="20EA1921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s1, p1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encoder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lock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nputs, 64)</w:t>
      </w:r>
    </w:p>
    <w:p w14:paraId="4FD2CA20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s2, p2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encoder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lock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1, 128)</w:t>
      </w:r>
    </w:p>
    <w:p w14:paraId="64A0FDDF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s3, p3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encoder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lock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2, 256)</w:t>
      </w:r>
    </w:p>
    <w:p w14:paraId="0F384276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s4, p4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encoder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lock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3, 512)</w:t>
      </w:r>
    </w:p>
    <w:p w14:paraId="7C5A524D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30143EF9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# Bottleneck</w:t>
      </w:r>
    </w:p>
    <w:p w14:paraId="13C0989F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b1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onv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lock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4, 1024)</w:t>
      </w:r>
    </w:p>
    <w:p w14:paraId="5EABCE26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00105F1A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# Decoder</w:t>
      </w:r>
    </w:p>
    <w:p w14:paraId="0F1D0D03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d1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ecoder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lock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1, s4, 512)</w:t>
      </w:r>
    </w:p>
    <w:p w14:paraId="6888F824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d2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ecoder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lock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1, s3, 256)</w:t>
      </w:r>
    </w:p>
    <w:p w14:paraId="69A47295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d3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ecoder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lock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2, s2, 128)</w:t>
      </w:r>
    </w:p>
    <w:p w14:paraId="64CCAF45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d4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ecoder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lock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3, s1, 64)</w:t>
      </w:r>
    </w:p>
    <w:p w14:paraId="1B6CCE8C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383C9A97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# Output</w:t>
      </w:r>
    </w:p>
    <w:p w14:paraId="08036282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outputs =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layers.Conv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2D(1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kernel_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1, padding="same", activation="sigmoid")(d4)</w:t>
      </w:r>
    </w:p>
    <w:p w14:paraId="04E6CBEE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252A0D81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model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models.Model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inputs, outputs, name="U-Net")</w:t>
      </w:r>
    </w:p>
    <w:p w14:paraId="5954CF80" w14:textId="77777777" w:rsidR="00C80802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model.compil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optimizer='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dam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', loss='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inary_crossentrop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', metrics=['accuracy'])</w:t>
      </w:r>
    </w:p>
    <w:p w14:paraId="03E5C81A" w14:textId="3E45A668" w:rsidR="00C30E03" w:rsidRPr="003D3DD3" w:rsidRDefault="00C8080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cs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return model</w:t>
      </w:r>
      <w:proofErr w:type="gramEnd"/>
    </w:p>
    <w:p w14:paraId="556E7E67" w14:textId="447E7CE2" w:rsidR="00C30E03" w:rsidRPr="003D3DD3" w:rsidRDefault="00480D6C" w:rsidP="00B037C8">
      <w:pPr>
        <w:spacing w:before="120" w:after="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480D6C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คำอธิบาย</w:t>
      </w:r>
      <w:r w:rsidRPr="00480D6C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47C906EB" w14:textId="543A3CBC" w:rsidR="00D1519F" w:rsidRPr="00D1519F" w:rsidRDefault="00D1519F" w:rsidP="00D1519F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D1519F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บล็อกคอนโวลูชัน</w:t>
      </w:r>
      <w:r w:rsidRPr="00D1519F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061B37F2" w14:textId="0F0DCF98" w:rsidR="00D1519F" w:rsidRPr="00D1519F" w:rsidRDefault="00D1519F" w:rsidP="00D1519F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proofErr w:type="spellStart"/>
      <w:r w:rsidRPr="00D1519F">
        <w:rPr>
          <w:rFonts w:ascii="TH SarabunPSK" w:hAnsi="TH SarabunPSK" w:cs="TH SarabunPSK"/>
          <w:sz w:val="28"/>
          <w:szCs w:val="28"/>
          <w:lang w:bidi="th-TH"/>
        </w:rPr>
        <w:t>conv_block</w:t>
      </w:r>
      <w:proofErr w:type="spellEnd"/>
      <w:r w:rsidRPr="00D1519F">
        <w:rPr>
          <w:rFonts w:ascii="TH SarabunPSK" w:hAnsi="TH SarabunPSK" w:cs="TH SarabunPSK"/>
          <w:sz w:val="28"/>
          <w:szCs w:val="28"/>
          <w:lang w:bidi="th-TH"/>
        </w:rPr>
        <w:t xml:space="preserve">: </w:t>
      </w:r>
      <w:proofErr w:type="spellStart"/>
      <w:r w:rsidRPr="00D1519F">
        <w:rPr>
          <w:rFonts w:ascii="TH SarabunPSK" w:hAnsi="TH SarabunPSK" w:cs="TH SarabunPSK" w:hint="cs"/>
          <w:sz w:val="28"/>
          <w:szCs w:val="28"/>
          <w:cs/>
          <w:lang w:bidi="th-TH"/>
        </w:rPr>
        <w:t>เลเย</w:t>
      </w:r>
      <w:proofErr w:type="spellEnd"/>
      <w:r w:rsidRPr="00D1519F">
        <w:rPr>
          <w:rFonts w:ascii="TH SarabunPSK" w:hAnsi="TH SarabunPSK" w:cs="TH SarabunPSK" w:hint="cs"/>
          <w:sz w:val="28"/>
          <w:szCs w:val="28"/>
          <w:cs/>
          <w:lang w:bidi="th-TH"/>
        </w:rPr>
        <w:t>อร์คอนโวลูชันสองชั้นพร้อมการปรับมาตรฐาน</w:t>
      </w:r>
      <w:proofErr w:type="spellStart"/>
      <w:r w:rsidRPr="00D1519F">
        <w:rPr>
          <w:rFonts w:ascii="TH SarabunPSK" w:hAnsi="TH SarabunPSK" w:cs="TH SarabunPSK" w:hint="cs"/>
          <w:sz w:val="28"/>
          <w:szCs w:val="28"/>
          <w:cs/>
          <w:lang w:bidi="th-TH"/>
        </w:rPr>
        <w:t>แบตช์</w:t>
      </w:r>
      <w:proofErr w:type="spellEnd"/>
      <w:r w:rsidRPr="00D1519F">
        <w:rPr>
          <w:rFonts w:ascii="TH SarabunPSK" w:hAnsi="TH SarabunPSK" w:cs="TH SarabunPSK" w:hint="cs"/>
          <w:sz w:val="28"/>
          <w:szCs w:val="28"/>
          <w:cs/>
          <w:lang w:bidi="th-TH"/>
        </w:rPr>
        <w:t>และการ</w:t>
      </w:r>
      <w:r w:rsidR="005C4325">
        <w:rPr>
          <w:rFonts w:ascii="TH SarabunPSK" w:hAnsi="TH SarabunPSK" w:cs="TH SarabunPSK" w:hint="cs"/>
          <w:sz w:val="28"/>
          <w:szCs w:val="28"/>
          <w:cs/>
          <w:lang w:bidi="th-TH"/>
        </w:rPr>
        <w:t>ใช้ฟังก์ชัน</w:t>
      </w:r>
      <w:r w:rsidRPr="00D1519F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proofErr w:type="spellStart"/>
      <w:r w:rsidRPr="00D1519F">
        <w:rPr>
          <w:rFonts w:ascii="TH SarabunPSK" w:hAnsi="TH SarabunPSK" w:cs="TH SarabunPSK"/>
          <w:sz w:val="28"/>
          <w:szCs w:val="28"/>
          <w:lang w:bidi="th-TH"/>
        </w:rPr>
        <w:t>ReLU</w:t>
      </w:r>
      <w:proofErr w:type="spellEnd"/>
    </w:p>
    <w:p w14:paraId="5D3DF8D5" w14:textId="4F7A2850" w:rsidR="00D1519F" w:rsidRPr="00D1519F" w:rsidRDefault="00D1519F" w:rsidP="00D1519F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D1519F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บล็อกเข้ารหัส</w:t>
      </w:r>
      <w:r w:rsidRPr="00D1519F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 xml:space="preserve"> (</w:t>
      </w:r>
      <w:r w:rsidRPr="00D1519F">
        <w:rPr>
          <w:rFonts w:ascii="TH SarabunPSK" w:hAnsi="TH SarabunPSK" w:cs="TH SarabunPSK"/>
          <w:b/>
          <w:bCs/>
          <w:sz w:val="28"/>
          <w:szCs w:val="28"/>
          <w:lang w:bidi="th-TH"/>
        </w:rPr>
        <w:t>Encoder):</w:t>
      </w:r>
    </w:p>
    <w:p w14:paraId="2D7FECE1" w14:textId="77777777" w:rsidR="00D1519F" w:rsidRPr="00D1519F" w:rsidRDefault="00D1519F" w:rsidP="00D1519F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proofErr w:type="spellStart"/>
      <w:r w:rsidRPr="00D1519F">
        <w:rPr>
          <w:rFonts w:ascii="TH SarabunPSK" w:hAnsi="TH SarabunPSK" w:cs="TH SarabunPSK"/>
          <w:sz w:val="28"/>
          <w:szCs w:val="28"/>
          <w:lang w:bidi="th-TH"/>
        </w:rPr>
        <w:t>encoder_block</w:t>
      </w:r>
      <w:proofErr w:type="spellEnd"/>
      <w:r w:rsidRPr="00D1519F">
        <w:rPr>
          <w:rFonts w:ascii="TH SarabunPSK" w:hAnsi="TH SarabunPSK" w:cs="TH SarabunPSK"/>
          <w:sz w:val="28"/>
          <w:szCs w:val="28"/>
          <w:lang w:bidi="th-TH"/>
        </w:rPr>
        <w:t xml:space="preserve">: </w:t>
      </w:r>
      <w:r w:rsidRPr="00D1519F">
        <w:rPr>
          <w:rFonts w:ascii="TH SarabunPSK" w:hAnsi="TH SarabunPSK" w:cs="TH SarabunPSK" w:hint="cs"/>
          <w:sz w:val="28"/>
          <w:szCs w:val="28"/>
          <w:cs/>
          <w:lang w:bidi="th-TH"/>
        </w:rPr>
        <w:t>ใช้</w:t>
      </w:r>
      <w:r w:rsidRPr="00D1519F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proofErr w:type="spellStart"/>
      <w:r w:rsidRPr="00D1519F">
        <w:rPr>
          <w:rFonts w:ascii="TH SarabunPSK" w:hAnsi="TH SarabunPSK" w:cs="TH SarabunPSK"/>
          <w:sz w:val="28"/>
          <w:szCs w:val="28"/>
          <w:lang w:bidi="th-TH"/>
        </w:rPr>
        <w:t>conv_block</w:t>
      </w:r>
      <w:proofErr w:type="spellEnd"/>
      <w:r w:rsidRPr="00D1519F">
        <w:rPr>
          <w:rFonts w:ascii="TH SarabunPSK" w:hAnsi="TH SarabunPSK" w:cs="TH SarabunPSK"/>
          <w:sz w:val="28"/>
          <w:szCs w:val="28"/>
          <w:lang w:bidi="th-TH"/>
        </w:rPr>
        <w:t xml:space="preserve"> </w:t>
      </w:r>
      <w:r w:rsidRPr="00D1519F">
        <w:rPr>
          <w:rFonts w:ascii="TH SarabunPSK" w:hAnsi="TH SarabunPSK" w:cs="TH SarabunPSK" w:hint="cs"/>
          <w:sz w:val="28"/>
          <w:szCs w:val="28"/>
          <w:cs/>
          <w:lang w:bidi="th-TH"/>
        </w:rPr>
        <w:t>ตามด้วยการแม็กซ์พู</w:t>
      </w:r>
      <w:proofErr w:type="spellStart"/>
      <w:r w:rsidRPr="00D1519F">
        <w:rPr>
          <w:rFonts w:ascii="TH SarabunPSK" w:hAnsi="TH SarabunPSK" w:cs="TH SarabunPSK" w:hint="cs"/>
          <w:sz w:val="28"/>
          <w:szCs w:val="28"/>
          <w:cs/>
          <w:lang w:bidi="th-TH"/>
        </w:rPr>
        <w:t>ลลิ่ง</w:t>
      </w:r>
      <w:proofErr w:type="spellEnd"/>
    </w:p>
    <w:p w14:paraId="1FAF43FD" w14:textId="54F76CBD" w:rsidR="00D1519F" w:rsidRPr="00D1519F" w:rsidRDefault="00D1519F" w:rsidP="00D1519F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D1519F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lastRenderedPageBreak/>
        <w:t>บล็อกถอดรหัส</w:t>
      </w:r>
      <w:r w:rsidRPr="00D1519F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 xml:space="preserve"> (</w:t>
      </w:r>
      <w:r w:rsidRPr="00D1519F">
        <w:rPr>
          <w:rFonts w:ascii="TH SarabunPSK" w:hAnsi="TH SarabunPSK" w:cs="TH SarabunPSK"/>
          <w:b/>
          <w:bCs/>
          <w:sz w:val="28"/>
          <w:szCs w:val="28"/>
          <w:lang w:bidi="th-TH"/>
        </w:rPr>
        <w:t>Decoder):</w:t>
      </w:r>
    </w:p>
    <w:p w14:paraId="21D008FE" w14:textId="77777777" w:rsidR="00D1519F" w:rsidRPr="00D1519F" w:rsidRDefault="00D1519F" w:rsidP="00D1519F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proofErr w:type="spellStart"/>
      <w:r w:rsidRPr="00D1519F">
        <w:rPr>
          <w:rFonts w:ascii="TH SarabunPSK" w:hAnsi="TH SarabunPSK" w:cs="TH SarabunPSK"/>
          <w:sz w:val="28"/>
          <w:szCs w:val="28"/>
          <w:lang w:bidi="th-TH"/>
        </w:rPr>
        <w:t>decoder_block</w:t>
      </w:r>
      <w:proofErr w:type="spellEnd"/>
      <w:r w:rsidRPr="00D1519F">
        <w:rPr>
          <w:rFonts w:ascii="TH SarabunPSK" w:hAnsi="TH SarabunPSK" w:cs="TH SarabunPSK"/>
          <w:sz w:val="28"/>
          <w:szCs w:val="28"/>
          <w:lang w:bidi="th-TH"/>
        </w:rPr>
        <w:t xml:space="preserve">: </w:t>
      </w:r>
      <w:r w:rsidRPr="00D1519F">
        <w:rPr>
          <w:rFonts w:ascii="TH SarabunPSK" w:hAnsi="TH SarabunPSK" w:cs="TH SarabunPSK" w:hint="cs"/>
          <w:sz w:val="28"/>
          <w:szCs w:val="28"/>
          <w:cs/>
          <w:lang w:bidi="th-TH"/>
        </w:rPr>
        <w:t>ใช้คอนโวลูชันทรานสโพสสำหรับการ</w:t>
      </w:r>
      <w:proofErr w:type="spellStart"/>
      <w:r w:rsidRPr="00D1519F">
        <w:rPr>
          <w:rFonts w:ascii="TH SarabunPSK" w:hAnsi="TH SarabunPSK" w:cs="TH SarabunPSK" w:hint="cs"/>
          <w:sz w:val="28"/>
          <w:szCs w:val="28"/>
          <w:cs/>
          <w:lang w:bidi="th-TH"/>
        </w:rPr>
        <w:t>อัพ</w:t>
      </w:r>
      <w:proofErr w:type="spellEnd"/>
      <w:r w:rsidRPr="00D1519F">
        <w:rPr>
          <w:rFonts w:ascii="TH SarabunPSK" w:hAnsi="TH SarabunPSK" w:cs="TH SarabunPSK" w:hint="cs"/>
          <w:sz w:val="28"/>
          <w:szCs w:val="28"/>
          <w:cs/>
          <w:lang w:bidi="th-TH"/>
        </w:rPr>
        <w:t>แซม</w:t>
      </w:r>
      <w:proofErr w:type="spellStart"/>
      <w:r w:rsidRPr="00D1519F">
        <w:rPr>
          <w:rFonts w:ascii="TH SarabunPSK" w:hAnsi="TH SarabunPSK" w:cs="TH SarabunPSK" w:hint="cs"/>
          <w:sz w:val="28"/>
          <w:szCs w:val="28"/>
          <w:cs/>
          <w:lang w:bidi="th-TH"/>
        </w:rPr>
        <w:t>ปลิ้ง</w:t>
      </w:r>
      <w:proofErr w:type="spellEnd"/>
      <w:r w:rsidRPr="00D1519F">
        <w:rPr>
          <w:rFonts w:ascii="TH SarabunPSK" w:hAnsi="TH SarabunPSK" w:cs="TH SarabunPSK"/>
          <w:sz w:val="28"/>
          <w:szCs w:val="28"/>
          <w:lang w:bidi="th-TH"/>
        </w:rPr>
        <w:t xml:space="preserve">, </w:t>
      </w:r>
      <w:r w:rsidRPr="00D1519F">
        <w:rPr>
          <w:rFonts w:ascii="TH SarabunPSK" w:hAnsi="TH SarabunPSK" w:cs="TH SarabunPSK" w:hint="cs"/>
          <w:sz w:val="28"/>
          <w:szCs w:val="28"/>
          <w:cs/>
          <w:lang w:bidi="th-TH"/>
        </w:rPr>
        <w:t>การรวมกับการเชื่อมต่อแบบข้าม</w:t>
      </w:r>
      <w:r w:rsidRPr="00D1519F">
        <w:rPr>
          <w:rFonts w:ascii="TH SarabunPSK" w:hAnsi="TH SarabunPSK" w:cs="TH SarabunPSK"/>
          <w:sz w:val="28"/>
          <w:szCs w:val="28"/>
          <w:lang w:bidi="th-TH"/>
        </w:rPr>
        <w:t xml:space="preserve">, </w:t>
      </w:r>
      <w:r w:rsidRPr="00D1519F">
        <w:rPr>
          <w:rFonts w:ascii="TH SarabunPSK" w:hAnsi="TH SarabunPSK" w:cs="TH SarabunPSK" w:hint="cs"/>
          <w:sz w:val="28"/>
          <w:szCs w:val="28"/>
          <w:cs/>
          <w:lang w:bidi="th-TH"/>
        </w:rPr>
        <w:t>และ</w:t>
      </w:r>
      <w:r w:rsidRPr="00D1519F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proofErr w:type="spellStart"/>
      <w:r w:rsidRPr="00D1519F">
        <w:rPr>
          <w:rFonts w:ascii="TH SarabunPSK" w:hAnsi="TH SarabunPSK" w:cs="TH SarabunPSK"/>
          <w:sz w:val="28"/>
          <w:szCs w:val="28"/>
          <w:lang w:bidi="th-TH"/>
        </w:rPr>
        <w:t>conv_block</w:t>
      </w:r>
      <w:proofErr w:type="spellEnd"/>
    </w:p>
    <w:p w14:paraId="44F5C812" w14:textId="74B2A3D4" w:rsidR="00D1519F" w:rsidRPr="00D1519F" w:rsidRDefault="00D1519F" w:rsidP="00D1519F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D1519F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การประกอบโมเดล</w:t>
      </w:r>
      <w:r w:rsidRPr="00D1519F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2409458A" w14:textId="6E1A553E" w:rsidR="00D1519F" w:rsidRPr="00D1519F" w:rsidRDefault="00D1519F" w:rsidP="00D1519F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D1519F">
        <w:rPr>
          <w:rFonts w:ascii="TH SarabunPSK" w:hAnsi="TH SarabunPSK" w:cs="TH SarabunPSK" w:hint="cs"/>
          <w:sz w:val="28"/>
          <w:szCs w:val="28"/>
          <w:cs/>
          <w:lang w:bidi="th-TH"/>
        </w:rPr>
        <w:t>สร้าง</w:t>
      </w:r>
      <w:r w:rsidRPr="00D1519F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D1519F">
        <w:rPr>
          <w:rFonts w:ascii="TH SarabunPSK" w:hAnsi="TH SarabunPSK" w:cs="TH SarabunPSK"/>
          <w:sz w:val="28"/>
          <w:szCs w:val="28"/>
          <w:lang w:bidi="th-TH"/>
        </w:rPr>
        <w:t xml:space="preserve">Encoder, Bottleneck, </w:t>
      </w:r>
      <w:r w:rsidRPr="00D1519F">
        <w:rPr>
          <w:rFonts w:ascii="TH SarabunPSK" w:hAnsi="TH SarabunPSK" w:cs="TH SarabunPSK" w:hint="cs"/>
          <w:sz w:val="28"/>
          <w:szCs w:val="28"/>
          <w:cs/>
          <w:lang w:bidi="th-TH"/>
        </w:rPr>
        <w:t>และ</w:t>
      </w:r>
      <w:r w:rsidRPr="00D1519F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D1519F">
        <w:rPr>
          <w:rFonts w:ascii="TH SarabunPSK" w:hAnsi="TH SarabunPSK" w:cs="TH SarabunPSK"/>
          <w:sz w:val="28"/>
          <w:szCs w:val="28"/>
          <w:lang w:bidi="th-TH"/>
        </w:rPr>
        <w:t xml:space="preserve">Decoder </w:t>
      </w:r>
      <w:r w:rsidRPr="00D1519F">
        <w:rPr>
          <w:rFonts w:ascii="TH SarabunPSK" w:hAnsi="TH SarabunPSK" w:cs="TH SarabunPSK" w:hint="cs"/>
          <w:sz w:val="28"/>
          <w:szCs w:val="28"/>
          <w:cs/>
          <w:lang w:bidi="th-TH"/>
        </w:rPr>
        <w:t>เพื่อสร้าง</w:t>
      </w:r>
      <w:r w:rsidR="006E7088">
        <w:rPr>
          <w:rFonts w:ascii="TH SarabunPSK" w:hAnsi="TH SarabunPSK" w:cs="TH SarabunPSK" w:hint="cs"/>
          <w:sz w:val="28"/>
          <w:szCs w:val="28"/>
          <w:cs/>
          <w:lang w:bidi="th-TH"/>
        </w:rPr>
        <w:t>โครงสร้างของ</w:t>
      </w:r>
      <w:r w:rsidRPr="00D1519F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D1519F">
        <w:rPr>
          <w:rFonts w:ascii="TH SarabunPSK" w:hAnsi="TH SarabunPSK" w:cs="TH SarabunPSK"/>
          <w:sz w:val="28"/>
          <w:szCs w:val="28"/>
          <w:lang w:bidi="th-TH"/>
        </w:rPr>
        <w:t>U-Net</w:t>
      </w:r>
    </w:p>
    <w:p w14:paraId="12BD814C" w14:textId="71A49BEB" w:rsidR="00D1519F" w:rsidRPr="00D1519F" w:rsidRDefault="00D1519F" w:rsidP="00D1519F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D1519F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การคอมไพล์</w:t>
      </w:r>
      <w:r w:rsidRPr="00D1519F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079547D3" w14:textId="10BD0FD0" w:rsidR="00C30E03" w:rsidRPr="00D1519F" w:rsidRDefault="00D1519F" w:rsidP="00D1519F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D1519F">
        <w:rPr>
          <w:rFonts w:ascii="TH SarabunPSK" w:hAnsi="TH SarabunPSK" w:cs="TH SarabunPSK" w:hint="cs"/>
          <w:sz w:val="28"/>
          <w:szCs w:val="28"/>
          <w:cs/>
          <w:lang w:bidi="th-TH"/>
        </w:rPr>
        <w:t>โมเดลถูกคอมไพล์ด้วยตัวปรับค่า</w:t>
      </w:r>
      <w:r w:rsidRPr="00D1519F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D1519F">
        <w:rPr>
          <w:rFonts w:ascii="TH SarabunPSK" w:hAnsi="TH SarabunPSK" w:cs="TH SarabunPSK"/>
          <w:sz w:val="28"/>
          <w:szCs w:val="28"/>
          <w:lang w:bidi="th-TH"/>
        </w:rPr>
        <w:t xml:space="preserve">Adam, </w:t>
      </w:r>
      <w:r w:rsidRPr="00D1519F">
        <w:rPr>
          <w:rFonts w:ascii="TH SarabunPSK" w:hAnsi="TH SarabunPSK" w:cs="TH SarabunPSK" w:hint="cs"/>
          <w:sz w:val="28"/>
          <w:szCs w:val="28"/>
          <w:cs/>
          <w:lang w:bidi="th-TH"/>
        </w:rPr>
        <w:t>การสูญเสียแบบ</w:t>
      </w:r>
      <w:proofErr w:type="spellStart"/>
      <w:r w:rsidRPr="00D1519F">
        <w:rPr>
          <w:rFonts w:ascii="TH SarabunPSK" w:hAnsi="TH SarabunPSK" w:cs="TH SarabunPSK" w:hint="cs"/>
          <w:sz w:val="28"/>
          <w:szCs w:val="28"/>
          <w:cs/>
          <w:lang w:bidi="th-TH"/>
        </w:rPr>
        <w:t>ไบ</w:t>
      </w:r>
      <w:proofErr w:type="spellEnd"/>
      <w:r w:rsidRPr="00D1519F">
        <w:rPr>
          <w:rFonts w:ascii="TH SarabunPSK" w:hAnsi="TH SarabunPSK" w:cs="TH SarabunPSK" w:hint="cs"/>
          <w:sz w:val="28"/>
          <w:szCs w:val="28"/>
          <w:cs/>
          <w:lang w:bidi="th-TH"/>
        </w:rPr>
        <w:t>นารีครอสเอนโทรปี</w:t>
      </w:r>
      <w:r w:rsidRPr="00D1519F">
        <w:rPr>
          <w:rFonts w:ascii="TH SarabunPSK" w:hAnsi="TH SarabunPSK" w:cs="TH SarabunPSK"/>
          <w:sz w:val="28"/>
          <w:szCs w:val="28"/>
          <w:lang w:bidi="th-TH"/>
        </w:rPr>
        <w:t xml:space="preserve">, </w:t>
      </w:r>
      <w:r w:rsidRPr="00D1519F">
        <w:rPr>
          <w:rFonts w:ascii="TH SarabunPSK" w:hAnsi="TH SarabunPSK" w:cs="TH SarabunPSK" w:hint="cs"/>
          <w:sz w:val="28"/>
          <w:szCs w:val="28"/>
          <w:cs/>
          <w:lang w:bidi="th-TH"/>
        </w:rPr>
        <w:t>และเมตริกความแม่นยำ</w:t>
      </w:r>
    </w:p>
    <w:p w14:paraId="5255355B" w14:textId="218918C3" w:rsidR="00C30E03" w:rsidRPr="003D3DD3" w:rsidRDefault="00EE6714" w:rsidP="00D602CC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EE6714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การฝึกโมเดล</w:t>
      </w:r>
    </w:p>
    <w:p w14:paraId="0273F6A7" w14:textId="4534658F" w:rsidR="00A531FE" w:rsidRPr="003D3DD3" w:rsidRDefault="00294886" w:rsidP="00B037C8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32"/>
          <w:lang w:bidi="th-TH"/>
        </w:rPr>
      </w:pPr>
      <w:r w:rsidRPr="00294886">
        <w:rPr>
          <w:rFonts w:ascii="TH SarabunPSK" w:hAnsi="TH SarabunPSK" w:cs="TH SarabunPSK" w:hint="cs"/>
          <w:sz w:val="28"/>
          <w:szCs w:val="28"/>
          <w:cs/>
          <w:lang w:bidi="th-TH"/>
        </w:rPr>
        <w:t>เราได้ฝึกโมเดลด้วยขนาด</w:t>
      </w:r>
      <w:proofErr w:type="spellStart"/>
      <w:r w:rsidRPr="00294886">
        <w:rPr>
          <w:rFonts w:ascii="TH SarabunPSK" w:hAnsi="TH SarabunPSK" w:cs="TH SarabunPSK" w:hint="cs"/>
          <w:sz w:val="28"/>
          <w:szCs w:val="28"/>
          <w:cs/>
          <w:lang w:bidi="th-TH"/>
        </w:rPr>
        <w:t>แบตช์</w:t>
      </w:r>
      <w:proofErr w:type="spellEnd"/>
      <w:r w:rsidRPr="00294886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294886">
        <w:rPr>
          <w:rFonts w:ascii="TH SarabunPSK" w:hAnsi="TH SarabunPSK" w:cs="TH SarabunPSK"/>
          <w:sz w:val="28"/>
          <w:szCs w:val="28"/>
        </w:rPr>
        <w:t xml:space="preserve">8 </w:t>
      </w:r>
      <w:r w:rsidRPr="00294886">
        <w:rPr>
          <w:rFonts w:ascii="TH SarabunPSK" w:hAnsi="TH SarabunPSK" w:cs="TH SarabunPSK" w:hint="cs"/>
          <w:sz w:val="28"/>
          <w:szCs w:val="28"/>
          <w:cs/>
          <w:lang w:bidi="th-TH"/>
        </w:rPr>
        <w:t>และจำนวนรอบการฝึก</w:t>
      </w:r>
      <w:r w:rsidRPr="00294886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294886">
        <w:rPr>
          <w:rFonts w:ascii="TH SarabunPSK" w:hAnsi="TH SarabunPSK" w:cs="TH SarabunPSK"/>
          <w:sz w:val="28"/>
          <w:szCs w:val="28"/>
        </w:rPr>
        <w:t xml:space="preserve">20 </w:t>
      </w:r>
      <w:r w:rsidRPr="00294886">
        <w:rPr>
          <w:rFonts w:ascii="TH SarabunPSK" w:hAnsi="TH SarabunPSK" w:cs="TH SarabunPSK" w:hint="cs"/>
          <w:sz w:val="28"/>
          <w:szCs w:val="28"/>
          <w:cs/>
          <w:lang w:bidi="th-TH"/>
        </w:rPr>
        <w:t>รอบ</w:t>
      </w:r>
      <w:r w:rsidRPr="00294886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294886">
        <w:rPr>
          <w:rFonts w:ascii="TH SarabunPSK" w:hAnsi="TH SarabunPSK" w:cs="TH SarabunPSK" w:hint="cs"/>
          <w:sz w:val="28"/>
          <w:szCs w:val="28"/>
          <w:cs/>
          <w:lang w:bidi="th-TH"/>
        </w:rPr>
        <w:t>ใช้คอล</w:t>
      </w:r>
      <w:proofErr w:type="spellStart"/>
      <w:r w:rsidRPr="00294886">
        <w:rPr>
          <w:rFonts w:ascii="TH SarabunPSK" w:hAnsi="TH SarabunPSK" w:cs="TH SarabunPSK" w:hint="cs"/>
          <w:sz w:val="28"/>
          <w:szCs w:val="28"/>
          <w:cs/>
          <w:lang w:bidi="th-TH"/>
        </w:rPr>
        <w:t>แบ็ค</w:t>
      </w:r>
      <w:proofErr w:type="spellEnd"/>
      <w:r w:rsidRPr="00294886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294886">
        <w:rPr>
          <w:rFonts w:ascii="TH SarabunPSK" w:hAnsi="TH SarabunPSK" w:cs="TH SarabunPSK"/>
          <w:sz w:val="28"/>
          <w:szCs w:val="28"/>
        </w:rPr>
        <w:t xml:space="preserve">Early Stopping </w:t>
      </w:r>
      <w:r w:rsidRPr="00294886">
        <w:rPr>
          <w:rFonts w:ascii="TH SarabunPSK" w:hAnsi="TH SarabunPSK" w:cs="TH SarabunPSK" w:hint="cs"/>
          <w:sz w:val="28"/>
          <w:szCs w:val="28"/>
          <w:cs/>
          <w:lang w:bidi="th-TH"/>
        </w:rPr>
        <w:t>และ</w:t>
      </w:r>
      <w:r w:rsidRPr="00294886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294886">
        <w:rPr>
          <w:rFonts w:ascii="TH SarabunPSK" w:hAnsi="TH SarabunPSK" w:cs="TH SarabunPSK"/>
          <w:sz w:val="28"/>
          <w:szCs w:val="28"/>
        </w:rPr>
        <w:t xml:space="preserve">Model Checkpoint </w:t>
      </w:r>
      <w:r w:rsidRPr="00294886">
        <w:rPr>
          <w:rFonts w:ascii="TH SarabunPSK" w:hAnsi="TH SarabunPSK" w:cs="TH SarabunPSK" w:hint="cs"/>
          <w:sz w:val="28"/>
          <w:szCs w:val="28"/>
          <w:cs/>
          <w:lang w:bidi="th-TH"/>
        </w:rPr>
        <w:t>เพื่อป้องกันการฝึกเกิน</w:t>
      </w:r>
      <w:r w:rsidR="00CA74E3">
        <w:rPr>
          <w:rFonts w:ascii="TH SarabunPSK" w:hAnsi="TH SarabunPSK" w:cs="TH SarabunPSK" w:hint="cs"/>
          <w:sz w:val="28"/>
          <w:szCs w:val="28"/>
          <w:cs/>
          <w:lang w:bidi="th-TH"/>
        </w:rPr>
        <w:t xml:space="preserve">ที่เกินไป </w:t>
      </w:r>
      <w:r w:rsidRPr="00294886">
        <w:rPr>
          <w:rFonts w:ascii="TH SarabunPSK" w:hAnsi="TH SarabunPSK" w:cs="TH SarabunPSK" w:hint="cs"/>
          <w:sz w:val="28"/>
          <w:szCs w:val="28"/>
          <w:cs/>
          <w:lang w:bidi="th-TH"/>
        </w:rPr>
        <w:t>และบันทึกโมเดลที่ดีที่สุด</w:t>
      </w:r>
    </w:p>
    <w:p w14:paraId="13A6E1BE" w14:textId="77777777" w:rsidR="00A531FE" w:rsidRPr="003D3DD3" w:rsidRDefault="00A531F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 xml:space="preserve">from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tensorflow.keras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.callback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 xml:space="preserve"> import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ModelCheckpoin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EarlyStopping</w:t>
      </w:r>
      <w:proofErr w:type="spellEnd"/>
    </w:p>
    <w:p w14:paraId="042EF784" w14:textId="77777777" w:rsidR="00A531FE" w:rsidRPr="003D3DD3" w:rsidRDefault="00A531F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import time</w:t>
      </w:r>
    </w:p>
    <w:p w14:paraId="18DA2CFE" w14:textId="77777777" w:rsidR="00A531FE" w:rsidRPr="003D3DD3" w:rsidRDefault="00A531F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</w:p>
    <w:p w14:paraId="04FCBBEF" w14:textId="77777777" w:rsidR="00A531FE" w:rsidRPr="003D3DD3" w:rsidRDefault="00A531F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# Model training setup</w:t>
      </w:r>
    </w:p>
    <w:p w14:paraId="6EC26104" w14:textId="77777777" w:rsidR="00A531FE" w:rsidRPr="003D3DD3" w:rsidRDefault="00A531F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input_shap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 xml:space="preserve">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X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train.shap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[1:]</w:t>
      </w:r>
    </w:p>
    <w:p w14:paraId="3210C234" w14:textId="77777777" w:rsidR="00A531FE" w:rsidRPr="003D3DD3" w:rsidRDefault="00A531F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 xml:space="preserve">model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build_une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input_shap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)</w:t>
      </w:r>
    </w:p>
    <w:p w14:paraId="47F70029" w14:textId="77777777" w:rsidR="00A531FE" w:rsidRPr="003D3DD3" w:rsidRDefault="00A531F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</w:p>
    <w:p w14:paraId="69CDF25E" w14:textId="77777777" w:rsidR="00A531FE" w:rsidRPr="003D3DD3" w:rsidRDefault="00A531F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# Checkpoints and early stopping</w:t>
      </w:r>
    </w:p>
    <w:p w14:paraId="1CD7F94F" w14:textId="77777777" w:rsidR="00A531FE" w:rsidRPr="003D3DD3" w:rsidRDefault="00A531F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 xml:space="preserve">checkpoint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ModelCheckpoin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"best_unet_model.h5", monitor='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val_los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 xml:space="preserve">', verbose=1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save_best_onl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=True, mode='min')</w:t>
      </w:r>
    </w:p>
    <w:p w14:paraId="24841A87" w14:textId="77777777" w:rsidR="00A531FE" w:rsidRPr="003D3DD3" w:rsidRDefault="00A531F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early_stopping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EarlyStopping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monitor='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val_los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 xml:space="preserve">', patience=5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restore_best_weight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=True)</w:t>
      </w:r>
    </w:p>
    <w:p w14:paraId="7AFA63D0" w14:textId="77777777" w:rsidR="00A531FE" w:rsidRPr="003D3DD3" w:rsidRDefault="00A531F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</w:p>
    <w:p w14:paraId="72D41A4C" w14:textId="77777777" w:rsidR="00A531FE" w:rsidRPr="003D3DD3" w:rsidRDefault="00A531F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# Train the model</w:t>
      </w:r>
    </w:p>
    <w:p w14:paraId="4E01B9A3" w14:textId="77777777" w:rsidR="00A531FE" w:rsidRPr="003D3DD3" w:rsidRDefault="00A531F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start_tim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time.tim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()</w:t>
      </w:r>
    </w:p>
    <w:p w14:paraId="333B8EF0" w14:textId="77777777" w:rsidR="00A531FE" w:rsidRPr="003D3DD3" w:rsidRDefault="00A531F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 xml:space="preserve">history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model.fi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(</w:t>
      </w:r>
      <w:proofErr w:type="gramEnd"/>
    </w:p>
    <w:p w14:paraId="0EE7562C" w14:textId="77777777" w:rsidR="00A531FE" w:rsidRPr="003D3DD3" w:rsidRDefault="00A531F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X_tra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y_tra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,</w:t>
      </w:r>
    </w:p>
    <w:p w14:paraId="5BE18650" w14:textId="77777777" w:rsidR="00A531FE" w:rsidRPr="003D3DD3" w:rsidRDefault="00A531F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validation_data</w:t>
      </w:r>
      <w:proofErr w:type="spellEnd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=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X_va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y_va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),</w:t>
      </w:r>
    </w:p>
    <w:p w14:paraId="75EA8AF8" w14:textId="77777777" w:rsidR="00A531FE" w:rsidRPr="003D3DD3" w:rsidRDefault="00A531F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batch_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=8,</w:t>
      </w:r>
    </w:p>
    <w:p w14:paraId="41E2391D" w14:textId="77777777" w:rsidR="00A531FE" w:rsidRPr="003D3DD3" w:rsidRDefault="00A531F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 xml:space="preserve">    epochs=20,</w:t>
      </w:r>
    </w:p>
    <w:p w14:paraId="1EB5F277" w14:textId="77777777" w:rsidR="00A531FE" w:rsidRPr="003D3DD3" w:rsidRDefault="00A531F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 xml:space="preserve">    callbacks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=[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 xml:space="preserve">checkpoint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early_stopping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]</w:t>
      </w:r>
    </w:p>
    <w:p w14:paraId="45238C68" w14:textId="77777777" w:rsidR="00A531FE" w:rsidRPr="003D3DD3" w:rsidRDefault="00A531F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)</w:t>
      </w:r>
    </w:p>
    <w:p w14:paraId="7FCE4F10" w14:textId="77777777" w:rsidR="00A531FE" w:rsidRPr="003D3DD3" w:rsidRDefault="00A531F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end_tim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time.tim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()</w:t>
      </w:r>
    </w:p>
    <w:p w14:paraId="28BC1E7C" w14:textId="77777777" w:rsidR="00A531FE" w:rsidRPr="003D3DD3" w:rsidRDefault="00A531F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</w:p>
    <w:p w14:paraId="53EA56AF" w14:textId="77777777" w:rsidR="00A531FE" w:rsidRPr="003D3DD3" w:rsidRDefault="00A531F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# Save the final model</w:t>
      </w:r>
    </w:p>
    <w:p w14:paraId="600C5708" w14:textId="77777777" w:rsidR="00A531FE" w:rsidRPr="003D3DD3" w:rsidRDefault="00A531F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model.sav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("final_unet_model.h5")</w:t>
      </w:r>
    </w:p>
    <w:p w14:paraId="5473B77B" w14:textId="77777777" w:rsidR="00A531FE" w:rsidRPr="003D3DD3" w:rsidRDefault="00A531F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</w:p>
    <w:p w14:paraId="1A0EE76A" w14:textId="4712EF8F" w:rsidR="00552AC9" w:rsidRPr="003D3DD3" w:rsidRDefault="00A531FE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print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f"Training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 xml:space="preserve"> completed in 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end_tim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 xml:space="preserve"> - start_time:.2f} seconds")</w:t>
      </w:r>
    </w:p>
    <w:p w14:paraId="0F1FDC2F" w14:textId="75AC7C9F" w:rsidR="00552AC9" w:rsidRPr="003D3DD3" w:rsidRDefault="008806AA" w:rsidP="00B037C8">
      <w:pPr>
        <w:spacing w:before="120" w:after="0" w:line="240" w:lineRule="auto"/>
        <w:jc w:val="both"/>
        <w:rPr>
          <w:rFonts w:ascii="TH SarabunPSK" w:hAnsi="TH SarabunPSK" w:cs="TH SarabunPSK"/>
          <w:b/>
          <w:bCs/>
          <w:sz w:val="28"/>
          <w:szCs w:val="28"/>
        </w:rPr>
      </w:pPr>
      <w:r w:rsidRPr="008806AA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คำอธิบาย</w:t>
      </w:r>
      <w:r w:rsidRPr="008806AA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37C1ECFC" w14:textId="51CC3947" w:rsidR="00BE6679" w:rsidRPr="00BE6679" w:rsidRDefault="00BE6679" w:rsidP="00BE6679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BE6679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คอล</w:t>
      </w:r>
      <w:proofErr w:type="spellStart"/>
      <w:r w:rsidRPr="00BE6679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แบ็ค</w:t>
      </w:r>
      <w:proofErr w:type="spellEnd"/>
      <w:r w:rsidRPr="00BE6679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25AD611B" w14:textId="77777777" w:rsidR="00BE6679" w:rsidRPr="00BE6679" w:rsidRDefault="00BE6679" w:rsidP="00BE6679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proofErr w:type="spellStart"/>
      <w:r w:rsidRPr="00BE6679">
        <w:rPr>
          <w:rFonts w:ascii="TH SarabunPSK" w:hAnsi="TH SarabunPSK" w:cs="TH SarabunPSK"/>
          <w:sz w:val="28"/>
          <w:szCs w:val="28"/>
          <w:lang w:bidi="th-TH"/>
        </w:rPr>
        <w:t>ModelCheckpoint</w:t>
      </w:r>
      <w:proofErr w:type="spellEnd"/>
      <w:r w:rsidRPr="00BE6679">
        <w:rPr>
          <w:rFonts w:ascii="TH SarabunPSK" w:hAnsi="TH SarabunPSK" w:cs="TH SarabunPSK"/>
          <w:sz w:val="28"/>
          <w:szCs w:val="28"/>
          <w:lang w:bidi="th-TH"/>
        </w:rPr>
        <w:t xml:space="preserve"> </w:t>
      </w:r>
      <w:r w:rsidRPr="00BE6679">
        <w:rPr>
          <w:rFonts w:ascii="TH SarabunPSK" w:hAnsi="TH SarabunPSK" w:cs="TH SarabunPSK"/>
          <w:sz w:val="28"/>
          <w:szCs w:val="28"/>
          <w:cs/>
          <w:lang w:bidi="th-TH"/>
        </w:rPr>
        <w:t>บันทึกโมเดลที่ดีที่สุดตามค่าเสียหายของการตรวจสอบ</w:t>
      </w:r>
    </w:p>
    <w:p w14:paraId="07730F52" w14:textId="77777777" w:rsidR="00BE6679" w:rsidRPr="00BE6679" w:rsidRDefault="00BE6679" w:rsidP="00BE6679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proofErr w:type="spellStart"/>
      <w:r w:rsidRPr="00BE6679">
        <w:rPr>
          <w:rFonts w:ascii="TH SarabunPSK" w:hAnsi="TH SarabunPSK" w:cs="TH SarabunPSK"/>
          <w:sz w:val="28"/>
          <w:szCs w:val="28"/>
          <w:lang w:bidi="th-TH"/>
        </w:rPr>
        <w:t>EarlyStopping</w:t>
      </w:r>
      <w:proofErr w:type="spellEnd"/>
      <w:r w:rsidRPr="00BE6679">
        <w:rPr>
          <w:rFonts w:ascii="TH SarabunPSK" w:hAnsi="TH SarabunPSK" w:cs="TH SarabunPSK"/>
          <w:sz w:val="28"/>
          <w:szCs w:val="28"/>
          <w:lang w:bidi="th-TH"/>
        </w:rPr>
        <w:t xml:space="preserve"> </w:t>
      </w:r>
      <w:r w:rsidRPr="00BE6679">
        <w:rPr>
          <w:rFonts w:ascii="TH SarabunPSK" w:hAnsi="TH SarabunPSK" w:cs="TH SarabunPSK"/>
          <w:sz w:val="28"/>
          <w:szCs w:val="28"/>
          <w:cs/>
          <w:lang w:bidi="th-TH"/>
        </w:rPr>
        <w:t xml:space="preserve">หยุดการฝึกถ้าค่าเสียหายของการตรวจสอบไม่ดีขึ้นใน </w:t>
      </w:r>
      <w:r w:rsidRPr="00BE6679">
        <w:rPr>
          <w:rFonts w:ascii="TH SarabunPSK" w:hAnsi="TH SarabunPSK" w:cs="TH SarabunPSK"/>
          <w:sz w:val="28"/>
          <w:szCs w:val="28"/>
          <w:lang w:bidi="th-TH"/>
        </w:rPr>
        <w:t xml:space="preserve">5 </w:t>
      </w:r>
      <w:r w:rsidRPr="00BE6679">
        <w:rPr>
          <w:rFonts w:ascii="TH SarabunPSK" w:hAnsi="TH SarabunPSK" w:cs="TH SarabunPSK"/>
          <w:sz w:val="28"/>
          <w:szCs w:val="28"/>
          <w:cs/>
          <w:lang w:bidi="th-TH"/>
        </w:rPr>
        <w:t>รอบ</w:t>
      </w:r>
    </w:p>
    <w:p w14:paraId="641F6D57" w14:textId="32C1C9D9" w:rsidR="00BE6679" w:rsidRPr="00BE6679" w:rsidRDefault="00BE6679" w:rsidP="00BE6679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BE6679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การฝึก:</w:t>
      </w:r>
    </w:p>
    <w:p w14:paraId="24B2976C" w14:textId="77777777" w:rsidR="00BE6679" w:rsidRPr="00BE6679" w:rsidRDefault="00BE6679" w:rsidP="00BE6679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BE6679">
        <w:rPr>
          <w:rFonts w:ascii="TH SarabunPSK" w:hAnsi="TH SarabunPSK" w:cs="TH SarabunPSK"/>
          <w:sz w:val="28"/>
          <w:szCs w:val="28"/>
          <w:cs/>
          <w:lang w:bidi="th-TH"/>
        </w:rPr>
        <w:t>เราใช้</w:t>
      </w:r>
      <w:r w:rsidRPr="00BE6679">
        <w:rPr>
          <w:rFonts w:ascii="TH SarabunPSK" w:hAnsi="TH SarabunPSK" w:cs="TH SarabunPSK"/>
          <w:sz w:val="28"/>
          <w:szCs w:val="28"/>
          <w:lang w:bidi="th-TH"/>
        </w:rPr>
        <w:t xml:space="preserve"> fit </w:t>
      </w:r>
      <w:r w:rsidRPr="00BE6679">
        <w:rPr>
          <w:rFonts w:ascii="TH SarabunPSK" w:hAnsi="TH SarabunPSK" w:cs="TH SarabunPSK"/>
          <w:sz w:val="28"/>
          <w:szCs w:val="28"/>
          <w:cs/>
          <w:lang w:bidi="th-TH"/>
        </w:rPr>
        <w:t>เพื่อฝึกโมเดลโดยใช้ข้อมูลฝึกและตรวจสอบ</w:t>
      </w:r>
    </w:p>
    <w:p w14:paraId="14BAE8BE" w14:textId="48911EDD" w:rsidR="00552AC9" w:rsidRPr="00BE6679" w:rsidRDefault="00BE6679" w:rsidP="00BE6679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BE6679">
        <w:rPr>
          <w:rFonts w:ascii="TH SarabunPSK" w:hAnsi="TH SarabunPSK" w:cs="TH SarabunPSK"/>
          <w:sz w:val="28"/>
          <w:szCs w:val="28"/>
          <w:cs/>
          <w:lang w:bidi="th-TH"/>
        </w:rPr>
        <w:t>บันทึกเวลาการฝึก</w:t>
      </w:r>
    </w:p>
    <w:p w14:paraId="292D0821" w14:textId="75EBB0D4" w:rsidR="009B63E3" w:rsidRPr="003D3DD3" w:rsidRDefault="00AF1094" w:rsidP="00D602CC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AF1094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การประเมินโมเดล</w:t>
      </w:r>
    </w:p>
    <w:p w14:paraId="5A5DB3F3" w14:textId="1B1BC984" w:rsidR="00C458E0" w:rsidRPr="003D3DD3" w:rsidRDefault="00AF1094" w:rsidP="004412F5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32"/>
          <w:cs/>
          <w:lang w:bidi="th-TH"/>
        </w:rPr>
      </w:pPr>
      <w:r w:rsidRPr="00AF1094">
        <w:rPr>
          <w:rFonts w:ascii="TH SarabunPSK" w:hAnsi="TH SarabunPSK" w:cs="TH SarabunPSK" w:hint="cs"/>
          <w:sz w:val="28"/>
          <w:szCs w:val="28"/>
          <w:cs/>
          <w:lang w:bidi="th-TH"/>
        </w:rPr>
        <w:t>หลังจากการฝึก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 xml:space="preserve"> </w:t>
      </w:r>
      <w:r w:rsidRPr="00AF1094">
        <w:rPr>
          <w:rFonts w:ascii="TH SarabunPSK" w:hAnsi="TH SarabunPSK" w:cs="TH SarabunPSK" w:hint="cs"/>
          <w:sz w:val="28"/>
          <w:szCs w:val="28"/>
          <w:cs/>
          <w:lang w:bidi="th-TH"/>
        </w:rPr>
        <w:t>เราได้สร้างกราฟค่าเสียหายและความแม่นยำของการฝึกและการตรวจสอบเพื่อประเมินประสิทธิภาพของโมเดล</w:t>
      </w:r>
    </w:p>
    <w:p w14:paraId="6A31D631" w14:textId="77777777" w:rsidR="00C458E0" w:rsidRPr="003D3DD3" w:rsidRDefault="00C458E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 xml:space="preserve">import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matplotlib.pyplot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 xml:space="preserve"> as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plt</w:t>
      </w:r>
      <w:proofErr w:type="spellEnd"/>
    </w:p>
    <w:p w14:paraId="14F30CCA" w14:textId="77777777" w:rsidR="00C458E0" w:rsidRPr="003D3DD3" w:rsidRDefault="00C458E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</w:p>
    <w:p w14:paraId="4B3E65F1" w14:textId="77777777" w:rsidR="00C458E0" w:rsidRPr="003D3DD3" w:rsidRDefault="00C458E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# Plot training history</w:t>
      </w:r>
    </w:p>
    <w:p w14:paraId="33D9B01C" w14:textId="77777777" w:rsidR="00C458E0" w:rsidRPr="003D3DD3" w:rsidRDefault="00C458E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plt.figur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fig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=(12, 6))</w:t>
      </w:r>
    </w:p>
    <w:p w14:paraId="4145E8AE" w14:textId="77777777" w:rsidR="00C458E0" w:rsidRPr="003D3DD3" w:rsidRDefault="00C458E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</w:p>
    <w:p w14:paraId="31FC3221" w14:textId="77777777" w:rsidR="00C458E0" w:rsidRPr="003D3DD3" w:rsidRDefault="00C458E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# Loss plot</w:t>
      </w:r>
    </w:p>
    <w:p w14:paraId="331BEA70" w14:textId="77777777" w:rsidR="00C458E0" w:rsidRPr="003D3DD3" w:rsidRDefault="00C458E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plt.subplot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(1, 2, 1)</w:t>
      </w:r>
    </w:p>
    <w:p w14:paraId="50FDAB58" w14:textId="77777777" w:rsidR="00C458E0" w:rsidRPr="003D3DD3" w:rsidRDefault="00C458E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plt.plot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history.histor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['loss'], label='Train Loss', color='blue')</w:t>
      </w:r>
    </w:p>
    <w:p w14:paraId="2EA334F3" w14:textId="77777777" w:rsidR="00C458E0" w:rsidRPr="003D3DD3" w:rsidRDefault="00C458E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plt.plot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history.histor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['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val_los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'], label='Validation Loss', color='orange')</w:t>
      </w:r>
    </w:p>
    <w:p w14:paraId="463309EC" w14:textId="77777777" w:rsidR="00C458E0" w:rsidRPr="003D3DD3" w:rsidRDefault="00C458E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plt.titl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('Loss')</w:t>
      </w:r>
    </w:p>
    <w:p w14:paraId="2F106CB1" w14:textId="77777777" w:rsidR="00C458E0" w:rsidRPr="003D3DD3" w:rsidRDefault="00C458E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plt.xlabel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('Epochs')</w:t>
      </w:r>
    </w:p>
    <w:p w14:paraId="2426807E" w14:textId="77777777" w:rsidR="00C458E0" w:rsidRPr="003D3DD3" w:rsidRDefault="00C458E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plt.ylabel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('Loss')</w:t>
      </w:r>
    </w:p>
    <w:p w14:paraId="741C3278" w14:textId="77777777" w:rsidR="00C458E0" w:rsidRPr="003D3DD3" w:rsidRDefault="00C458E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plt.legend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()</w:t>
      </w:r>
    </w:p>
    <w:p w14:paraId="78C9177B" w14:textId="77777777" w:rsidR="00C458E0" w:rsidRPr="003D3DD3" w:rsidRDefault="00C458E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</w:p>
    <w:p w14:paraId="5596CD7B" w14:textId="77777777" w:rsidR="00C458E0" w:rsidRPr="003D3DD3" w:rsidRDefault="00C458E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# Accuracy plot</w:t>
      </w:r>
    </w:p>
    <w:p w14:paraId="1555D502" w14:textId="77777777" w:rsidR="00C458E0" w:rsidRPr="003D3DD3" w:rsidRDefault="00C458E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plt.subplot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(1, 2, 2)</w:t>
      </w:r>
    </w:p>
    <w:p w14:paraId="18D961BB" w14:textId="77777777" w:rsidR="00C458E0" w:rsidRPr="003D3DD3" w:rsidRDefault="00C458E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plt.plot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history.histor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['accuracy'], label='Train Accuracy', color='blue')</w:t>
      </w:r>
    </w:p>
    <w:p w14:paraId="6686F8A8" w14:textId="77777777" w:rsidR="00C458E0" w:rsidRPr="003D3DD3" w:rsidRDefault="00C458E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plt.plot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history.histor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['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val_accurac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'], label='Validation Accuracy', color='orange')</w:t>
      </w:r>
    </w:p>
    <w:p w14:paraId="62FE27EF" w14:textId="77777777" w:rsidR="00C458E0" w:rsidRPr="003D3DD3" w:rsidRDefault="00C458E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lastRenderedPageBreak/>
        <w:t>plt.titl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('Accuracy')</w:t>
      </w:r>
    </w:p>
    <w:p w14:paraId="4B4EF309" w14:textId="77777777" w:rsidR="00C458E0" w:rsidRPr="003D3DD3" w:rsidRDefault="00C458E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plt.xlabel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('Epochs')</w:t>
      </w:r>
    </w:p>
    <w:p w14:paraId="2ECE79BC" w14:textId="77777777" w:rsidR="00C458E0" w:rsidRPr="003D3DD3" w:rsidRDefault="00C458E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plt.ylabel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('Accuracy')</w:t>
      </w:r>
    </w:p>
    <w:p w14:paraId="4220F67E" w14:textId="77777777" w:rsidR="00C458E0" w:rsidRPr="003D3DD3" w:rsidRDefault="00C458E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plt.legend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()</w:t>
      </w:r>
    </w:p>
    <w:p w14:paraId="059D0769" w14:textId="77777777" w:rsidR="00C458E0" w:rsidRPr="003D3DD3" w:rsidRDefault="00C458E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</w:p>
    <w:p w14:paraId="7431ED21" w14:textId="77777777" w:rsidR="00C458E0" w:rsidRPr="003D3DD3" w:rsidRDefault="00C458E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plt.tight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_layou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()</w:t>
      </w:r>
    </w:p>
    <w:p w14:paraId="2A9EADB0" w14:textId="2FB9401B" w:rsidR="00690BB0" w:rsidRPr="003D3DD3" w:rsidRDefault="00C458E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plt.show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32"/>
          <w:lang w:bidi="th-TH"/>
        </w:rPr>
        <w:t>()</w:t>
      </w:r>
    </w:p>
    <w:p w14:paraId="36D92BDF" w14:textId="7447B474" w:rsidR="007E1FC3" w:rsidRPr="003D3DD3" w:rsidRDefault="00F66C9D" w:rsidP="004412F5">
      <w:pPr>
        <w:spacing w:before="120" w:after="0" w:line="240" w:lineRule="auto"/>
        <w:jc w:val="both"/>
        <w:rPr>
          <w:rFonts w:ascii="TH SarabunPSK" w:hAnsi="TH SarabunPSK" w:cs="TH SarabunPSK"/>
          <w:b/>
          <w:bCs/>
          <w:sz w:val="28"/>
          <w:szCs w:val="28"/>
        </w:rPr>
      </w:pPr>
      <w:r w:rsidRPr="00F66C9D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คำอธิบาย</w:t>
      </w:r>
      <w:r w:rsidRPr="00F66C9D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7D5BAE9A" w14:textId="77777777" w:rsidR="00F66C9D" w:rsidRPr="00F66C9D" w:rsidRDefault="00F66C9D" w:rsidP="00F66C9D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  <w:lang w:bidi="th-TH"/>
        </w:rPr>
      </w:pPr>
      <w:r w:rsidRPr="00F66C9D">
        <w:rPr>
          <w:rFonts w:ascii="TH SarabunPSK" w:hAnsi="TH SarabunPSK" w:cs="TH SarabunPSK" w:hint="cs"/>
          <w:sz w:val="28"/>
          <w:szCs w:val="28"/>
          <w:cs/>
          <w:lang w:bidi="th-TH"/>
        </w:rPr>
        <w:t>เราสร้างกราฟค่าเสียหายและความแม่นยำของการฝึกและการตรวจสอบตามจำนวนรอบ</w:t>
      </w:r>
    </w:p>
    <w:p w14:paraId="2ACF24E3" w14:textId="7BA2A9E5" w:rsidR="00690BB0" w:rsidRPr="003D3DD3" w:rsidRDefault="00F66C9D" w:rsidP="00F66C9D">
      <w:pPr>
        <w:numPr>
          <w:ilvl w:val="0"/>
          <w:numId w:val="13"/>
        </w:numPr>
        <w:spacing w:after="120" w:line="240" w:lineRule="auto"/>
        <w:ind w:left="288" w:firstLine="0"/>
        <w:jc w:val="both"/>
        <w:rPr>
          <w:rFonts w:ascii="TH SarabunPSK" w:hAnsi="TH SarabunPSK" w:cs="TH SarabunPSK"/>
          <w:color w:val="1F497D" w:themeColor="text2"/>
          <w:sz w:val="28"/>
          <w:szCs w:val="32"/>
          <w:lang w:bidi="th-TH"/>
        </w:rPr>
      </w:pPr>
      <w:r w:rsidRPr="00F66C9D">
        <w:rPr>
          <w:rFonts w:ascii="TH SarabunPSK" w:hAnsi="TH SarabunPSK" w:cs="TH SarabunPSK" w:hint="cs"/>
          <w:sz w:val="28"/>
          <w:szCs w:val="28"/>
          <w:cs/>
          <w:lang w:bidi="th-TH"/>
        </w:rPr>
        <w:t>ช่วยให้เราเห็นว่าโมเดลเรียนรู้ได้ดีเพียงใด</w:t>
      </w:r>
      <w:r w:rsidR="00A07DF7">
        <w:rPr>
          <w:rFonts w:ascii="TH SarabunPSK" w:hAnsi="TH SarabunPSK" w:cs="TH SarabunPSK" w:hint="cs"/>
          <w:sz w:val="28"/>
          <w:szCs w:val="28"/>
          <w:cs/>
          <w:lang w:bidi="th-TH"/>
        </w:rPr>
        <w:t>หรือมี</w:t>
      </w:r>
      <w:r w:rsidRPr="00F66C9D">
        <w:rPr>
          <w:rFonts w:ascii="TH SarabunPSK" w:hAnsi="TH SarabunPSK" w:cs="TH SarabunPSK" w:hint="cs"/>
          <w:sz w:val="28"/>
          <w:szCs w:val="28"/>
          <w:cs/>
          <w:lang w:bidi="th-TH"/>
        </w:rPr>
        <w:t>การฝึก</w:t>
      </w:r>
      <w:r w:rsidR="00A07DF7">
        <w:rPr>
          <w:rFonts w:ascii="TH SarabunPSK" w:hAnsi="TH SarabunPSK" w:cs="TH SarabunPSK" w:hint="cs"/>
          <w:sz w:val="28"/>
          <w:szCs w:val="28"/>
          <w:cs/>
          <w:lang w:bidi="th-TH"/>
        </w:rPr>
        <w:t>ที่มาก</w:t>
      </w:r>
      <w:r w:rsidRPr="00F66C9D">
        <w:rPr>
          <w:rFonts w:ascii="TH SarabunPSK" w:hAnsi="TH SarabunPSK" w:cs="TH SarabunPSK" w:hint="cs"/>
          <w:sz w:val="28"/>
          <w:szCs w:val="28"/>
          <w:cs/>
          <w:lang w:bidi="th-TH"/>
        </w:rPr>
        <w:t>เกิน</w:t>
      </w:r>
      <w:r w:rsidR="00A07DF7">
        <w:rPr>
          <w:rFonts w:ascii="TH SarabunPSK" w:hAnsi="TH SarabunPSK" w:cs="TH SarabunPSK" w:hint="cs"/>
          <w:sz w:val="28"/>
          <w:szCs w:val="28"/>
          <w:cs/>
          <w:lang w:bidi="th-TH"/>
        </w:rPr>
        <w:t>ไป</w:t>
      </w:r>
      <w:r w:rsidRPr="00F66C9D">
        <w:rPr>
          <w:rFonts w:ascii="TH SarabunPSK" w:hAnsi="TH SarabunPSK" w:cs="TH SarabunPSK" w:hint="cs"/>
          <w:sz w:val="28"/>
          <w:szCs w:val="28"/>
          <w:cs/>
          <w:lang w:bidi="th-TH"/>
        </w:rPr>
        <w:t>หรือไม่</w:t>
      </w:r>
      <w:r w:rsidR="0065210E" w:rsidRPr="003D3DD3">
        <w:rPr>
          <w:rFonts w:ascii="TH SarabunPSK" w:hAnsi="TH SarabunPSK" w:cs="TH SarabunPSK" w:hint="cs"/>
          <w:noProof/>
          <w:color w:val="1F497D" w:themeColor="text2"/>
          <w:sz w:val="28"/>
          <w:szCs w:val="32"/>
          <w:lang w:bidi="th-TH"/>
        </w:rPr>
        <w:drawing>
          <wp:inline distT="0" distB="0" distL="0" distR="0" wp14:anchorId="4019E9FF" wp14:editId="6C35B861">
            <wp:extent cx="5486400" cy="2893060"/>
            <wp:effectExtent l="0" t="0" r="0" b="2540"/>
            <wp:docPr id="1198452925" name="Picture 1" descr="A graph of loss and los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8452925" name="Picture 1" descr="A graph of loss and loss&#10;&#10;Description automatically generated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893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27B24E" w14:textId="0A57E972" w:rsidR="0065210E" w:rsidRPr="003D3DD3" w:rsidRDefault="009C3A32" w:rsidP="0065210E">
      <w:pPr>
        <w:spacing w:before="120" w:after="120" w:line="240" w:lineRule="auto"/>
        <w:jc w:val="center"/>
        <w:rPr>
          <w:rFonts w:ascii="TH SarabunPSK" w:hAnsi="TH SarabunPSK" w:cs="TH SarabunPSK"/>
          <w:sz w:val="20"/>
          <w:szCs w:val="20"/>
        </w:rPr>
      </w:pPr>
      <w:r w:rsidRPr="009C3A32">
        <w:rPr>
          <w:rFonts w:ascii="TH SarabunPSK" w:hAnsi="TH SarabunPSK" w:cs="TH SarabunPSK" w:hint="cs"/>
          <w:sz w:val="20"/>
          <w:szCs w:val="20"/>
          <w:cs/>
          <w:lang w:bidi="th-TH"/>
        </w:rPr>
        <w:t>กราฟค่าเสียหายและความแม่นยำของการฝึกและการตรวจสอบ</w:t>
      </w:r>
    </w:p>
    <w:p w14:paraId="28B70A98" w14:textId="769162B1" w:rsidR="003C799C" w:rsidRPr="00177351" w:rsidRDefault="00AC03BE" w:rsidP="00177351">
      <w:pPr>
        <w:spacing w:before="120" w:after="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177351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คำอธิบาย</w:t>
      </w:r>
      <w:r w:rsidRPr="00177351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34AD9459" w14:textId="77777777" w:rsidR="00D26E15" w:rsidRPr="00177351" w:rsidRDefault="00D26E15" w:rsidP="00177351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  <w:lang w:bidi="th-TH"/>
        </w:rPr>
      </w:pPr>
      <w:r w:rsidRPr="00177351">
        <w:rPr>
          <w:rFonts w:ascii="TH SarabunPSK" w:hAnsi="TH SarabunPSK" w:cs="TH SarabunPSK" w:hint="cs"/>
          <w:sz w:val="28"/>
          <w:szCs w:val="28"/>
          <w:cs/>
          <w:lang w:bidi="th-TH"/>
        </w:rPr>
        <w:t>กราฟด้านซ้ายแสดงค่าเสียหายของการฝึกและการตรวจสอบลดลงตามจำนวนรอบ</w:t>
      </w:r>
    </w:p>
    <w:p w14:paraId="0220E364" w14:textId="77777777" w:rsidR="00D26E15" w:rsidRPr="00177351" w:rsidRDefault="00D26E15" w:rsidP="00177351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  <w:lang w:bidi="th-TH"/>
        </w:rPr>
      </w:pPr>
      <w:r w:rsidRPr="00177351">
        <w:rPr>
          <w:rFonts w:ascii="TH SarabunPSK" w:hAnsi="TH SarabunPSK" w:cs="TH SarabunPSK" w:hint="cs"/>
          <w:sz w:val="28"/>
          <w:szCs w:val="28"/>
          <w:cs/>
          <w:lang w:bidi="th-TH"/>
        </w:rPr>
        <w:t>กราฟด้านขวาแสดงความแม่นยำของการฝึกและการตรวจสอบเพิ่มขึ้นตามจำนวนรอบ</w:t>
      </w:r>
    </w:p>
    <w:p w14:paraId="69AEB665" w14:textId="5467CBCE" w:rsidR="003C799C" w:rsidRPr="00177351" w:rsidRDefault="00D26E15" w:rsidP="00177351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  <w:lang w:bidi="th-TH"/>
        </w:rPr>
      </w:pPr>
      <w:r w:rsidRPr="00177351">
        <w:rPr>
          <w:rFonts w:ascii="TH SarabunPSK" w:hAnsi="TH SarabunPSK" w:cs="TH SarabunPSK" w:hint="cs"/>
          <w:sz w:val="28"/>
          <w:szCs w:val="28"/>
          <w:cs/>
          <w:lang w:bidi="th-TH"/>
        </w:rPr>
        <w:t>กราฟแสดงว่าโมเดลกำลังเรียนรู้และ</w:t>
      </w:r>
      <w:r w:rsidR="00520D30" w:rsidRPr="00177351">
        <w:rPr>
          <w:rFonts w:ascii="TH SarabunPSK" w:hAnsi="TH SarabunPSK" w:cs="TH SarabunPSK" w:hint="cs"/>
          <w:sz w:val="28"/>
          <w:szCs w:val="28"/>
          <w:cs/>
          <w:lang w:bidi="th-TH"/>
        </w:rPr>
        <w:t>ปรับตัว</w:t>
      </w:r>
      <w:r w:rsidRPr="00177351">
        <w:rPr>
          <w:rFonts w:ascii="TH SarabunPSK" w:hAnsi="TH SarabunPSK" w:cs="TH SarabunPSK" w:hint="cs"/>
          <w:sz w:val="28"/>
          <w:szCs w:val="28"/>
          <w:cs/>
          <w:lang w:bidi="th-TH"/>
        </w:rPr>
        <w:t>ได้ดีต่อ</w:t>
      </w:r>
      <w:r w:rsidR="00520D30" w:rsidRPr="00177351">
        <w:rPr>
          <w:rFonts w:ascii="TH SarabunPSK" w:hAnsi="TH SarabunPSK" w:cs="TH SarabunPSK" w:hint="cs"/>
          <w:sz w:val="28"/>
          <w:szCs w:val="28"/>
          <w:cs/>
          <w:lang w:bidi="th-TH"/>
        </w:rPr>
        <w:t>ชุด</w:t>
      </w:r>
      <w:r w:rsidRPr="00177351">
        <w:rPr>
          <w:rFonts w:ascii="TH SarabunPSK" w:hAnsi="TH SarabunPSK" w:cs="TH SarabunPSK" w:hint="cs"/>
          <w:sz w:val="28"/>
          <w:szCs w:val="28"/>
          <w:cs/>
          <w:lang w:bidi="th-TH"/>
        </w:rPr>
        <w:t>ข้อมูลตรวจสอบ</w:t>
      </w:r>
    </w:p>
    <w:p w14:paraId="16A51EDB" w14:textId="72E75920" w:rsidR="003F6C65" w:rsidRPr="003D3DD3" w:rsidRDefault="003F6C65" w:rsidP="003F6C65">
      <w:pPr>
        <w:pStyle w:val="Heading3"/>
        <w:spacing w:before="120" w:after="120" w:line="240" w:lineRule="auto"/>
        <w:jc w:val="both"/>
        <w:rPr>
          <w:rFonts w:ascii="TH SarabunPSK" w:hAnsi="TH SarabunPSK" w:cs="TH SarabunPSK"/>
          <w:sz w:val="24"/>
          <w:szCs w:val="24"/>
        </w:rPr>
      </w:pPr>
      <w:r w:rsidRPr="003D3DD3">
        <w:rPr>
          <w:rFonts w:ascii="TH SarabunPSK" w:hAnsi="TH SarabunPSK" w:cs="TH SarabunPSK" w:hint="cs"/>
          <w:color w:val="auto"/>
          <w:sz w:val="28"/>
          <w:szCs w:val="28"/>
        </w:rPr>
        <w:t xml:space="preserve">2.3 </w:t>
      </w:r>
      <w:r w:rsidR="00FB2F37">
        <w:rPr>
          <w:rFonts w:ascii="TH SarabunPSK" w:hAnsi="TH SarabunPSK" w:cs="TH SarabunPSK" w:hint="cs"/>
          <w:color w:val="auto"/>
          <w:sz w:val="28"/>
          <w:szCs w:val="28"/>
          <w:cs/>
          <w:lang w:bidi="th-TH"/>
        </w:rPr>
        <w:t>ก</w:t>
      </w:r>
      <w:r w:rsidR="00FB2F37" w:rsidRPr="00FB2F37">
        <w:rPr>
          <w:rFonts w:ascii="TH SarabunPSK" w:hAnsi="TH SarabunPSK" w:cs="TH SarabunPSK" w:hint="cs"/>
          <w:color w:val="auto"/>
          <w:sz w:val="28"/>
          <w:szCs w:val="28"/>
          <w:cs/>
          <w:lang w:bidi="th-TH"/>
        </w:rPr>
        <w:t>ารใช้งานโมเดลสำหรับการแบ่งส่วน</w:t>
      </w:r>
      <w:r w:rsidR="00FB2F37">
        <w:rPr>
          <w:rFonts w:ascii="TH SarabunPSK" w:hAnsi="TH SarabunPSK" w:cs="TH SarabunPSK" w:hint="cs"/>
          <w:color w:val="auto"/>
          <w:sz w:val="28"/>
          <w:szCs w:val="28"/>
          <w:cs/>
          <w:lang w:bidi="th-TH"/>
        </w:rPr>
        <w:t>ภาพ</w:t>
      </w:r>
    </w:p>
    <w:p w14:paraId="579D7287" w14:textId="593E3686" w:rsidR="003F6C65" w:rsidRPr="003D3DD3" w:rsidRDefault="001E06FC" w:rsidP="00654899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1E06FC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กระบวนการทำนาย</w:t>
      </w:r>
    </w:p>
    <w:p w14:paraId="2B6418AC" w14:textId="2EA3D413" w:rsidR="003C799C" w:rsidRPr="003D3DD3" w:rsidRDefault="0031069E" w:rsidP="004412F5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32"/>
          <w:cs/>
          <w:lang w:bidi="th-TH"/>
        </w:rPr>
      </w:pPr>
      <w:r w:rsidRPr="0031069E">
        <w:rPr>
          <w:rFonts w:ascii="TH SarabunPSK" w:hAnsi="TH SarabunPSK" w:cs="TH SarabunPSK" w:hint="cs"/>
          <w:sz w:val="28"/>
          <w:szCs w:val="28"/>
          <w:cs/>
          <w:lang w:bidi="th-TH"/>
        </w:rPr>
        <w:t>เราได้ใช้โมเดล</w:t>
      </w:r>
      <w:r w:rsidRPr="0031069E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31069E">
        <w:rPr>
          <w:rFonts w:ascii="TH SarabunPSK" w:hAnsi="TH SarabunPSK" w:cs="TH SarabunPSK"/>
          <w:sz w:val="28"/>
          <w:szCs w:val="28"/>
        </w:rPr>
        <w:t xml:space="preserve">U-Net </w:t>
      </w:r>
      <w:r w:rsidRPr="0031069E">
        <w:rPr>
          <w:rFonts w:ascii="TH SarabunPSK" w:hAnsi="TH SarabunPSK" w:cs="TH SarabunPSK" w:hint="cs"/>
          <w:sz w:val="28"/>
          <w:szCs w:val="28"/>
          <w:cs/>
          <w:lang w:bidi="th-TH"/>
        </w:rPr>
        <w:t>ที่ฝึกแล้วเพื่อแบ่งส่วนชั้นผิวหนังในภาพที่ถูกครอบตัด</w:t>
      </w:r>
    </w:p>
    <w:p w14:paraId="01A9F319" w14:textId="77777777" w:rsidR="007B16DB" w:rsidRPr="003D3DD3" w:rsidRDefault="007B16DB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import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ensorflow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as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f</w:t>
      </w:r>
      <w:proofErr w:type="spellEnd"/>
    </w:p>
    <w:p w14:paraId="6FDFBD74" w14:textId="77777777" w:rsidR="007B16DB" w:rsidRPr="003D3DD3" w:rsidRDefault="007B16DB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7573EDE5" w14:textId="77777777" w:rsidR="007B16DB" w:rsidRPr="003D3DD3" w:rsidRDefault="007B16DB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# Define paths</w:t>
      </w:r>
    </w:p>
    <w:p w14:paraId="7B7A5F00" w14:textId="77777777" w:rsidR="007B16DB" w:rsidRPr="003D3DD3" w:rsidRDefault="007B16DB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ase_image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"Cropped/"</w:t>
      </w:r>
    </w:p>
    <w:p w14:paraId="209B8A19" w14:textId="77777777" w:rsidR="007B16DB" w:rsidRPr="003D3DD3" w:rsidRDefault="007B16DB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"Segmented/"</w:t>
      </w:r>
    </w:p>
    <w:p w14:paraId="0A0DA7BE" w14:textId="77777777" w:rsidR="007B16DB" w:rsidRPr="003D3DD3" w:rsidRDefault="007B16DB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model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"final_unet_model.h5"</w:t>
      </w:r>
    </w:p>
    <w:p w14:paraId="48E8E283" w14:textId="77777777" w:rsidR="007B16DB" w:rsidRPr="003D3DD3" w:rsidRDefault="007B16DB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2946A82A" w14:textId="77777777" w:rsidR="007B16DB" w:rsidRPr="003D3DD3" w:rsidRDefault="007B16DB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# Load the trained model</w:t>
      </w:r>
    </w:p>
    <w:p w14:paraId="0032C7CD" w14:textId="4F714840" w:rsidR="0065210E" w:rsidRPr="003D3DD3" w:rsidRDefault="007B16DB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cs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model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f.keras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.models.load_mode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model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</w:t>
      </w:r>
    </w:p>
    <w:p w14:paraId="037C6B2E" w14:textId="114D50C2" w:rsidR="00936F5C" w:rsidRPr="003D3DD3" w:rsidRDefault="00DD1A96" w:rsidP="004412F5">
      <w:pPr>
        <w:spacing w:before="120" w:after="0" w:line="240" w:lineRule="auto"/>
        <w:jc w:val="both"/>
        <w:rPr>
          <w:rFonts w:ascii="TH SarabunPSK" w:hAnsi="TH SarabunPSK" w:cs="TH SarabunPSK"/>
          <w:b/>
          <w:bCs/>
          <w:sz w:val="28"/>
          <w:szCs w:val="28"/>
        </w:rPr>
      </w:pPr>
      <w:r w:rsidRPr="00DD1A96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คำอธิบาย</w:t>
      </w:r>
      <w:r w:rsidRPr="00DD1A96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57286E92" w14:textId="060314E7" w:rsidR="00936F5C" w:rsidRPr="003D3DD3" w:rsidRDefault="00DD1A96" w:rsidP="008F7544">
      <w:pPr>
        <w:numPr>
          <w:ilvl w:val="0"/>
          <w:numId w:val="19"/>
        </w:numPr>
        <w:spacing w:after="120" w:line="240" w:lineRule="auto"/>
        <w:jc w:val="both"/>
        <w:rPr>
          <w:rFonts w:ascii="TH SarabunPSK" w:hAnsi="TH SarabunPSK" w:cs="TH SarabunPSK"/>
          <w:sz w:val="28"/>
          <w:szCs w:val="32"/>
          <w:lang w:bidi="th-TH"/>
        </w:rPr>
      </w:pPr>
      <w:r w:rsidRPr="00DD1A96">
        <w:rPr>
          <w:rFonts w:ascii="TH SarabunPSK" w:hAnsi="TH SarabunPSK" w:cs="TH SarabunPSK" w:hint="cs"/>
          <w:sz w:val="28"/>
          <w:szCs w:val="32"/>
          <w:cs/>
          <w:lang w:bidi="th-TH"/>
        </w:rPr>
        <w:t>เราโหลดโมเดลที่บันทึกไว้จากไฟล์</w:t>
      </w:r>
      <w:r w:rsidRPr="00DD1A96">
        <w:rPr>
          <w:rFonts w:ascii="TH SarabunPSK" w:hAnsi="TH SarabunPSK" w:cs="TH SarabunPSK"/>
          <w:sz w:val="28"/>
          <w:szCs w:val="32"/>
          <w:cs/>
          <w:lang w:bidi="th-TH"/>
        </w:rPr>
        <w:t xml:space="preserve"> </w:t>
      </w:r>
      <w:r w:rsidRPr="00DD1A96">
        <w:rPr>
          <w:rFonts w:ascii="TH SarabunPSK" w:hAnsi="TH SarabunPSK" w:cs="TH SarabunPSK"/>
          <w:sz w:val="28"/>
          <w:szCs w:val="32"/>
        </w:rPr>
        <w:t>final_unet_model.h5</w:t>
      </w:r>
    </w:p>
    <w:p w14:paraId="5445D0BD" w14:textId="78D88410" w:rsidR="00AF5A3F" w:rsidRPr="003D3DD3" w:rsidRDefault="00DD1A96" w:rsidP="00AF5A3F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DD1A96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การสร้าง</w:t>
      </w:r>
      <w:r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พื้นที่</w:t>
      </w:r>
      <w:r w:rsidRPr="00DD1A96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การแบ่งส่วน</w:t>
      </w:r>
    </w:p>
    <w:p w14:paraId="6ED2EF8B" w14:textId="402354DD" w:rsidR="00C20D65" w:rsidRPr="003D3DD3" w:rsidRDefault="00DD1A96" w:rsidP="004412F5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32"/>
          <w:cs/>
          <w:lang w:bidi="th-TH"/>
        </w:rPr>
      </w:pPr>
      <w:r w:rsidRPr="00DD1A96">
        <w:rPr>
          <w:rFonts w:ascii="TH SarabunPSK" w:hAnsi="TH SarabunPSK" w:cs="TH SarabunPSK" w:hint="cs"/>
          <w:sz w:val="28"/>
          <w:szCs w:val="28"/>
          <w:cs/>
          <w:lang w:bidi="th-TH"/>
        </w:rPr>
        <w:t>เราได้ประมวลผลแต่ละภาพที่ถูกครอบตัด</w:t>
      </w:r>
      <w:r w:rsidRPr="00DD1A96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DD1A96">
        <w:rPr>
          <w:rFonts w:ascii="TH SarabunPSK" w:hAnsi="TH SarabunPSK" w:cs="TH SarabunPSK" w:hint="cs"/>
          <w:sz w:val="28"/>
          <w:szCs w:val="28"/>
          <w:cs/>
          <w:lang w:bidi="th-TH"/>
        </w:rPr>
        <w:t>ทำการทำนายโดยใช้โมเดล</w:t>
      </w:r>
      <w:r w:rsidRPr="00DD1A96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DD1A96">
        <w:rPr>
          <w:rFonts w:ascii="TH SarabunPSK" w:hAnsi="TH SarabunPSK" w:cs="TH SarabunPSK" w:hint="cs"/>
          <w:sz w:val="28"/>
          <w:szCs w:val="28"/>
          <w:cs/>
          <w:lang w:bidi="th-TH"/>
        </w:rPr>
        <w:t>และบันทึก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พื้นที่</w:t>
      </w:r>
      <w:r w:rsidRPr="00DD1A96">
        <w:rPr>
          <w:rFonts w:ascii="TH SarabunPSK" w:hAnsi="TH SarabunPSK" w:cs="TH SarabunPSK" w:hint="cs"/>
          <w:sz w:val="28"/>
          <w:szCs w:val="28"/>
          <w:cs/>
          <w:lang w:bidi="th-TH"/>
        </w:rPr>
        <w:t>การแบ่งส่วนที่ได้</w:t>
      </w:r>
    </w:p>
    <w:p w14:paraId="7F02A02E" w14:textId="77777777" w:rsidR="00D14566" w:rsidRPr="003D3DD3" w:rsidRDefault="00D14566" w:rsidP="00D45AF0">
      <w:pPr>
        <w:spacing w:after="12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import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os</w:t>
      </w:r>
      <w:proofErr w:type="spellEnd"/>
      <w:proofErr w:type="gramEnd"/>
    </w:p>
    <w:p w14:paraId="22C803CB" w14:textId="77777777" w:rsidR="00D14566" w:rsidRPr="003D3DD3" w:rsidRDefault="00D14566" w:rsidP="00D45AF0">
      <w:pPr>
        <w:spacing w:after="12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mport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ump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as np</w:t>
      </w:r>
    </w:p>
    <w:p w14:paraId="6E46389E" w14:textId="77777777" w:rsidR="00D14566" w:rsidRPr="003D3DD3" w:rsidRDefault="00D14566" w:rsidP="00D45AF0">
      <w:pPr>
        <w:spacing w:after="12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from PIL import Image</w:t>
      </w:r>
    </w:p>
    <w:p w14:paraId="16F6F63E" w14:textId="77777777" w:rsidR="00D14566" w:rsidRPr="003D3DD3" w:rsidRDefault="00D14566" w:rsidP="00D45AF0">
      <w:pPr>
        <w:spacing w:after="12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mport cv</w:t>
      </w: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cs/>
          <w:lang w:bidi="th-TH"/>
        </w:rPr>
        <w:t>2</w:t>
      </w:r>
    </w:p>
    <w:p w14:paraId="1B517148" w14:textId="77777777" w:rsidR="00D14566" w:rsidRPr="003D3DD3" w:rsidRDefault="00D14566" w:rsidP="00D45AF0">
      <w:pPr>
        <w:spacing w:after="12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1E7398F2" w14:textId="77777777" w:rsidR="00D14566" w:rsidRPr="003D3DD3" w:rsidRDefault="00D14566" w:rsidP="00D45AF0">
      <w:pPr>
        <w:spacing w:after="12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# Ensure the output directory exists</w:t>
      </w:r>
    </w:p>
    <w:p w14:paraId="53BF41D2" w14:textId="77777777" w:rsidR="00D14566" w:rsidRPr="003D3DD3" w:rsidRDefault="00D14566" w:rsidP="00D45AF0">
      <w:pPr>
        <w:spacing w:after="12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os.makedirs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output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exist_ok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=True)</w:t>
      </w:r>
    </w:p>
    <w:p w14:paraId="6B4D012F" w14:textId="77777777" w:rsidR="00D14566" w:rsidRPr="003D3DD3" w:rsidRDefault="00D14566" w:rsidP="00D45AF0">
      <w:pPr>
        <w:spacing w:after="12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0433577F" w14:textId="77777777" w:rsidR="00D14566" w:rsidRPr="003D3DD3" w:rsidRDefault="00D14566" w:rsidP="00D45AF0">
      <w:pPr>
        <w:spacing w:after="12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# Process each image file</w:t>
      </w:r>
    </w:p>
    <w:p w14:paraId="40B05A82" w14:textId="77777777" w:rsidR="00D14566" w:rsidRPr="003D3DD3" w:rsidRDefault="00D14566" w:rsidP="00D45AF0">
      <w:pPr>
        <w:spacing w:after="12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if_fil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[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os.path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.jo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base_image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f"cropped_img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_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}.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if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") for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in range(</w:t>
      </w: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cs/>
          <w:lang w:bidi="th-TH"/>
        </w:rPr>
        <w:t>1</w:t>
      </w: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, </w:t>
      </w: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cs/>
          <w:lang w:bidi="th-TH"/>
        </w:rPr>
        <w:t>502)]</w:t>
      </w:r>
    </w:p>
    <w:p w14:paraId="488D0FFB" w14:textId="77777777" w:rsidR="00D14566" w:rsidRPr="003D3DD3" w:rsidRDefault="00D14566" w:rsidP="00D45AF0">
      <w:pPr>
        <w:spacing w:after="12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for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if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in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enumerate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if_fil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, start=</w:t>
      </w: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cs/>
          <w:lang w:bidi="th-TH"/>
        </w:rPr>
        <w:t>1):</w:t>
      </w:r>
    </w:p>
    <w:p w14:paraId="66AAF975" w14:textId="77777777" w:rsidR="00D14566" w:rsidRPr="003D3DD3" w:rsidRDefault="00D14566" w:rsidP="00D45AF0">
      <w:pPr>
        <w:spacing w:after="12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# Open image and convert to grayscale</w:t>
      </w:r>
    </w:p>
    <w:p w14:paraId="4830DF36" w14:textId="77777777" w:rsidR="00D14566" w:rsidRPr="003D3DD3" w:rsidRDefault="00D14566" w:rsidP="00D45AF0">
      <w:pPr>
        <w:spacing w:after="12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image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p.array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mage.ope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if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).convert('L'))</w:t>
      </w:r>
    </w:p>
    <w:p w14:paraId="15EFEF10" w14:textId="77777777" w:rsidR="00D14566" w:rsidRPr="003D3DD3" w:rsidRDefault="00D14566" w:rsidP="00D45AF0">
      <w:pPr>
        <w:spacing w:after="12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30B3077D" w14:textId="77777777" w:rsidR="00D14566" w:rsidRPr="003D3DD3" w:rsidRDefault="00D14566" w:rsidP="00D45AF0">
      <w:pPr>
        <w:spacing w:after="12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# Ensure the image has the necessary dimensions for the model</w:t>
      </w:r>
    </w:p>
    <w:p w14:paraId="5F33159C" w14:textId="77777777" w:rsidR="00D14566" w:rsidRPr="003D3DD3" w:rsidRDefault="00D14566" w:rsidP="00D45AF0">
      <w:pPr>
        <w:spacing w:after="12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mage_inpu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p.expand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_dim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image, axis=-</w:t>
      </w: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cs/>
          <w:lang w:bidi="th-TH"/>
        </w:rPr>
        <w:t xml:space="preserve">1)  </w:t>
      </w: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# Add channel dimension</w:t>
      </w:r>
    </w:p>
    <w:p w14:paraId="45D0DB49" w14:textId="77777777" w:rsidR="00D14566" w:rsidRPr="003D3DD3" w:rsidRDefault="00D14566" w:rsidP="00D45AF0">
      <w:pPr>
        <w:spacing w:after="12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lastRenderedPageBreak/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mage_inpu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p.expand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_dim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mage_inpu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, axis=</w:t>
      </w: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cs/>
          <w:lang w:bidi="th-TH"/>
        </w:rPr>
        <w:t xml:space="preserve">0)  </w:t>
      </w: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# Add batch dimension</w:t>
      </w:r>
    </w:p>
    <w:p w14:paraId="787962A6" w14:textId="77777777" w:rsidR="00D14566" w:rsidRPr="003D3DD3" w:rsidRDefault="00D14566" w:rsidP="00D45AF0">
      <w:pPr>
        <w:spacing w:after="12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mage_inpu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mage_inpu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/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cs/>
          <w:lang w:bidi="th-TH"/>
        </w:rPr>
        <w:t>255.0</w:t>
      </w: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#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Normalize the image</w:t>
      </w:r>
    </w:p>
    <w:p w14:paraId="63CA600E" w14:textId="77777777" w:rsidR="00D14566" w:rsidRPr="003D3DD3" w:rsidRDefault="00D14566" w:rsidP="00D45AF0">
      <w:pPr>
        <w:spacing w:after="12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65D3ECB3" w14:textId="77777777" w:rsidR="00D14566" w:rsidRPr="003D3DD3" w:rsidRDefault="00D14566" w:rsidP="00D45AF0">
      <w:pPr>
        <w:spacing w:after="12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# Predict the mask</w:t>
      </w:r>
    </w:p>
    <w:p w14:paraId="0E2C7349" w14:textId="77777777" w:rsidR="00D14566" w:rsidRPr="003D3DD3" w:rsidRDefault="00D14566" w:rsidP="00D45AF0">
      <w:pPr>
        <w:spacing w:after="12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prediction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model.predict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mage_inpu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)</w:t>
      </w:r>
    </w:p>
    <w:p w14:paraId="5A4F6C58" w14:textId="77777777" w:rsidR="00D14566" w:rsidRPr="003D3DD3" w:rsidRDefault="00D14566" w:rsidP="00D45AF0">
      <w:pPr>
        <w:spacing w:after="12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prediction = (prediction &gt; </w:t>
      </w: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cs/>
          <w:lang w:bidi="th-TH"/>
        </w:rPr>
        <w:t>0.5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cs/>
          <w:lang w:bidi="th-TH"/>
        </w:rPr>
        <w:t>).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astyp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p.uin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cs/>
          <w:lang w:bidi="th-TH"/>
        </w:rPr>
        <w:t xml:space="preserve">8)  </w:t>
      </w: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# Binarize prediction</w:t>
      </w:r>
    </w:p>
    <w:p w14:paraId="33FC47FB" w14:textId="77777777" w:rsidR="00D14566" w:rsidRPr="003D3DD3" w:rsidRDefault="00D14566" w:rsidP="00D45AF0">
      <w:pPr>
        <w:spacing w:after="12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7062441E" w14:textId="77777777" w:rsidR="00D14566" w:rsidRPr="003D3DD3" w:rsidRDefault="00D14566" w:rsidP="00D45AF0">
      <w:pPr>
        <w:spacing w:after="12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# Remove extra dimensions</w:t>
      </w:r>
    </w:p>
    <w:p w14:paraId="04DC2E3C" w14:textId="77777777" w:rsidR="00D14566" w:rsidRPr="003D3DD3" w:rsidRDefault="00D14566" w:rsidP="00D45AF0">
      <w:pPr>
        <w:spacing w:after="12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predicted_mask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p.squeez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prediction)</w:t>
      </w:r>
    </w:p>
    <w:p w14:paraId="0DE666AD" w14:textId="77777777" w:rsidR="00D14566" w:rsidRPr="003D3DD3" w:rsidRDefault="00D14566" w:rsidP="00D45AF0">
      <w:pPr>
        <w:spacing w:after="12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5AFDBB23" w14:textId="77777777" w:rsidR="00D14566" w:rsidRPr="003D3DD3" w:rsidRDefault="00D14566" w:rsidP="00D45AF0">
      <w:pPr>
        <w:spacing w:after="12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# Save the resulting mask to the output folder</w:t>
      </w:r>
    </w:p>
    <w:p w14:paraId="530101B5" w14:textId="77777777" w:rsidR="00D14566" w:rsidRPr="003D3DD3" w:rsidRDefault="00D14566" w:rsidP="00D45AF0">
      <w:pPr>
        <w:spacing w:after="12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output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os.path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.jo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output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f"segmented_img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_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}.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if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")</w:t>
      </w:r>
    </w:p>
    <w:p w14:paraId="23E2E18F" w14:textId="6707B6AA" w:rsidR="00D14566" w:rsidRPr="003D3DD3" w:rsidRDefault="00D14566" w:rsidP="00D45AF0">
      <w:pPr>
        <w:spacing w:after="12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cs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cv</w:t>
      </w: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cs/>
          <w:lang w:bidi="th-TH"/>
        </w:rPr>
        <w:t>2.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mwrit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output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predicted_mask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* </w:t>
      </w: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cs/>
          <w:lang w:bidi="th-TH"/>
        </w:rPr>
        <w:t>255)</w:t>
      </w:r>
    </w:p>
    <w:p w14:paraId="0A529682" w14:textId="7623A3F7" w:rsidR="00106943" w:rsidRPr="003D3DD3" w:rsidRDefault="00DD1A96" w:rsidP="004412F5">
      <w:pPr>
        <w:spacing w:before="120" w:after="0" w:line="240" w:lineRule="auto"/>
        <w:jc w:val="both"/>
        <w:rPr>
          <w:rFonts w:ascii="TH SarabunPSK" w:hAnsi="TH SarabunPSK" w:cs="TH SarabunPSK"/>
          <w:b/>
          <w:bCs/>
          <w:sz w:val="28"/>
          <w:szCs w:val="28"/>
        </w:rPr>
      </w:pPr>
      <w:r w:rsidRPr="00DD1A96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คำอธิบาย</w:t>
      </w:r>
      <w:r w:rsidRPr="00DD1A96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32FE340A" w14:textId="77777777" w:rsidR="00DD1A96" w:rsidRPr="00DD1A96" w:rsidRDefault="00DD1A96" w:rsidP="00DD1A96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DD1A96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ประมวลผลแต่ละภาพ</w:t>
      </w:r>
      <w:r w:rsidRPr="00DD1A96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5D1F2259" w14:textId="77777777" w:rsidR="00DD1A96" w:rsidRPr="00DD1A96" w:rsidRDefault="00DD1A96" w:rsidP="00DD1A96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DD1A96">
        <w:rPr>
          <w:rFonts w:ascii="TH SarabunPSK" w:hAnsi="TH SarabunPSK" w:cs="TH SarabunPSK" w:hint="cs"/>
          <w:sz w:val="28"/>
          <w:szCs w:val="28"/>
          <w:cs/>
          <w:lang w:bidi="th-TH"/>
        </w:rPr>
        <w:t>วนลูปผ่านแต่ละภาพที่ถูกครอบตัด</w:t>
      </w:r>
    </w:p>
    <w:p w14:paraId="0E758B73" w14:textId="4AAEB482" w:rsidR="00DD1A96" w:rsidRPr="00DD1A96" w:rsidRDefault="00DD1A96" w:rsidP="00DD1A96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DD1A96">
        <w:rPr>
          <w:rFonts w:ascii="TH SarabunPSK" w:hAnsi="TH SarabunPSK" w:cs="TH SarabunPSK" w:hint="cs"/>
          <w:sz w:val="28"/>
          <w:szCs w:val="28"/>
          <w:cs/>
          <w:lang w:bidi="th-TH"/>
        </w:rPr>
        <w:t>แปลงภาพเป็น</w:t>
      </w:r>
      <w:r w:rsidR="002652A9">
        <w:rPr>
          <w:rFonts w:ascii="TH SarabunPSK" w:hAnsi="TH SarabunPSK" w:cs="TH SarabunPSK" w:hint="cs"/>
          <w:sz w:val="28"/>
          <w:szCs w:val="28"/>
          <w:cs/>
          <w:lang w:bidi="th-TH"/>
        </w:rPr>
        <w:t xml:space="preserve">ภาพขาว-ดำ </w:t>
      </w:r>
      <w:r w:rsidRPr="00DD1A96">
        <w:rPr>
          <w:rFonts w:ascii="TH SarabunPSK" w:hAnsi="TH SarabunPSK" w:cs="TH SarabunPSK" w:hint="cs"/>
          <w:sz w:val="28"/>
          <w:szCs w:val="28"/>
          <w:cs/>
          <w:lang w:bidi="th-TH"/>
        </w:rPr>
        <w:t>และ</w:t>
      </w:r>
      <w:r w:rsidR="002652A9">
        <w:rPr>
          <w:rFonts w:ascii="TH SarabunPSK" w:hAnsi="TH SarabunPSK" w:cs="TH SarabunPSK" w:hint="cs"/>
          <w:sz w:val="28"/>
          <w:szCs w:val="28"/>
          <w:cs/>
          <w:lang w:bidi="th-TH"/>
        </w:rPr>
        <w:t>มีการปรับ</w:t>
      </w:r>
      <w:proofErr w:type="spellStart"/>
      <w:r w:rsidR="002652A9">
        <w:rPr>
          <w:rFonts w:ascii="TH SarabunPSK" w:hAnsi="TH SarabunPSK" w:cs="TH SarabunPSK" w:hint="cs"/>
          <w:sz w:val="28"/>
          <w:szCs w:val="28"/>
          <w:cs/>
          <w:lang w:bidi="th-TH"/>
        </w:rPr>
        <w:t>สเกล</w:t>
      </w:r>
      <w:proofErr w:type="spellEnd"/>
      <w:r w:rsidR="002652A9">
        <w:rPr>
          <w:rFonts w:ascii="TH SarabunPSK" w:hAnsi="TH SarabunPSK" w:cs="TH SarabunPSK" w:hint="cs"/>
          <w:sz w:val="28"/>
          <w:szCs w:val="28"/>
          <w:cs/>
          <w:lang w:bidi="th-TH"/>
        </w:rPr>
        <w:t>ภาพ</w:t>
      </w:r>
    </w:p>
    <w:p w14:paraId="4E736975" w14:textId="77777777" w:rsidR="00DD1A96" w:rsidRPr="00DD1A96" w:rsidRDefault="00DD1A96" w:rsidP="00DD1A96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DD1A96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การทำนายโดยโมเดล</w:t>
      </w:r>
      <w:r w:rsidRPr="00DD1A96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3CA18D90" w14:textId="77777777" w:rsidR="00DD1A96" w:rsidRPr="00DD1A96" w:rsidRDefault="00DD1A96" w:rsidP="00DD1A96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DD1A96">
        <w:rPr>
          <w:rFonts w:ascii="TH SarabunPSK" w:hAnsi="TH SarabunPSK" w:cs="TH SarabunPSK" w:hint="cs"/>
          <w:sz w:val="28"/>
          <w:szCs w:val="28"/>
          <w:cs/>
          <w:lang w:bidi="th-TH"/>
        </w:rPr>
        <w:t>ทำการทำนายโดยใช้โมเดล</w:t>
      </w:r>
    </w:p>
    <w:p w14:paraId="1CC0A1E9" w14:textId="77777777" w:rsidR="00DD1A96" w:rsidRPr="00DD1A96" w:rsidRDefault="00DD1A96" w:rsidP="00DD1A96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DD1A96">
        <w:rPr>
          <w:rFonts w:ascii="TH SarabunPSK" w:hAnsi="TH SarabunPSK" w:cs="TH SarabunPSK" w:hint="cs"/>
          <w:sz w:val="28"/>
          <w:szCs w:val="28"/>
          <w:cs/>
          <w:lang w:bidi="th-TH"/>
        </w:rPr>
        <w:t>ผลลัพธ์ถูกทำให้เป็น</w:t>
      </w:r>
      <w:proofErr w:type="spellStart"/>
      <w:r w:rsidRPr="00DD1A96">
        <w:rPr>
          <w:rFonts w:ascii="TH SarabunPSK" w:hAnsi="TH SarabunPSK" w:cs="TH SarabunPSK" w:hint="cs"/>
          <w:sz w:val="28"/>
          <w:szCs w:val="28"/>
          <w:cs/>
          <w:lang w:bidi="th-TH"/>
        </w:rPr>
        <w:t>ไบ</w:t>
      </w:r>
      <w:proofErr w:type="spellEnd"/>
      <w:r w:rsidRPr="00DD1A96">
        <w:rPr>
          <w:rFonts w:ascii="TH SarabunPSK" w:hAnsi="TH SarabunPSK" w:cs="TH SarabunPSK" w:hint="cs"/>
          <w:sz w:val="28"/>
          <w:szCs w:val="28"/>
          <w:cs/>
          <w:lang w:bidi="th-TH"/>
        </w:rPr>
        <w:t>นารีโดยใช้เกณฑ์</w:t>
      </w:r>
      <w:r w:rsidRPr="00DD1A96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DD1A96">
        <w:rPr>
          <w:rFonts w:ascii="TH SarabunPSK" w:hAnsi="TH SarabunPSK" w:cs="TH SarabunPSK"/>
          <w:sz w:val="28"/>
          <w:szCs w:val="28"/>
          <w:lang w:bidi="th-TH"/>
        </w:rPr>
        <w:t>0.5</w:t>
      </w:r>
    </w:p>
    <w:p w14:paraId="25101DE5" w14:textId="396FC414" w:rsidR="00DD1A96" w:rsidRPr="00DD1A96" w:rsidRDefault="00DD1A96" w:rsidP="00DD1A96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DD1A96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การบันทึก</w:t>
      </w:r>
      <w:r w:rsidR="000978FB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พื้นที่ปกคลุม</w:t>
      </w:r>
      <w:r w:rsidRPr="00DD1A96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57248C92" w14:textId="4E4C51F2" w:rsidR="00703130" w:rsidRPr="00DD1A96" w:rsidRDefault="00633746" w:rsidP="00DD1A96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633746">
        <w:rPr>
          <w:rFonts w:ascii="TH SarabunPSK" w:hAnsi="TH SarabunPSK" w:cs="TH SarabunPSK" w:hint="cs"/>
          <w:sz w:val="28"/>
          <w:szCs w:val="28"/>
          <w:cs/>
          <w:lang w:bidi="th-TH"/>
        </w:rPr>
        <w:t>พื้นที่ปกคลุม</w:t>
      </w:r>
      <w:r w:rsidR="00DD1A96" w:rsidRPr="00DD1A96">
        <w:rPr>
          <w:rFonts w:ascii="TH SarabunPSK" w:hAnsi="TH SarabunPSK" w:cs="TH SarabunPSK" w:hint="cs"/>
          <w:sz w:val="28"/>
          <w:szCs w:val="28"/>
          <w:cs/>
          <w:lang w:bidi="th-TH"/>
        </w:rPr>
        <w:t>ที่ทำนายถูกบันทึกในโฟลเดอร์</w:t>
      </w:r>
      <w:r w:rsidR="00DD1A96" w:rsidRPr="00DD1A96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="00DD1A96" w:rsidRPr="00DD1A96">
        <w:rPr>
          <w:rFonts w:ascii="TH SarabunPSK" w:hAnsi="TH SarabunPSK" w:cs="TH SarabunPSK"/>
          <w:sz w:val="28"/>
          <w:szCs w:val="28"/>
          <w:lang w:bidi="th-TH"/>
        </w:rPr>
        <w:t xml:space="preserve">Segmented </w:t>
      </w:r>
      <w:r w:rsidR="00DD1A96" w:rsidRPr="00DD1A96">
        <w:rPr>
          <w:rFonts w:ascii="TH SarabunPSK" w:hAnsi="TH SarabunPSK" w:cs="TH SarabunPSK" w:hint="cs"/>
          <w:sz w:val="28"/>
          <w:szCs w:val="28"/>
          <w:cs/>
          <w:lang w:bidi="th-TH"/>
        </w:rPr>
        <w:t>โดยมีชื่อไฟล์เช่น</w:t>
      </w:r>
      <w:r w:rsidR="00DD1A96" w:rsidRPr="00DD1A96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="00DD1A96" w:rsidRPr="00DD1A96">
        <w:rPr>
          <w:rFonts w:ascii="TH SarabunPSK" w:hAnsi="TH SarabunPSK" w:cs="TH SarabunPSK"/>
          <w:sz w:val="28"/>
          <w:szCs w:val="28"/>
          <w:lang w:bidi="th-TH"/>
        </w:rPr>
        <w:t>segmented_img_1.tif</w:t>
      </w:r>
    </w:p>
    <w:p w14:paraId="27AD2B6E" w14:textId="02ACE348" w:rsidR="005F3A47" w:rsidRPr="003D3DD3" w:rsidRDefault="003E0535" w:rsidP="005F3A47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3E0535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ผลลัพธ์</w:t>
      </w:r>
    </w:p>
    <w:p w14:paraId="3967DB06" w14:textId="03E2FA28" w:rsidR="005F3A47" w:rsidRPr="003D3DD3" w:rsidRDefault="00194304" w:rsidP="009751D2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28"/>
        </w:rPr>
      </w:pPr>
      <w:r>
        <w:rPr>
          <w:rFonts w:ascii="TH SarabunPSK" w:hAnsi="TH SarabunPSK" w:cs="TH SarabunPSK" w:hint="cs"/>
          <w:sz w:val="28"/>
          <w:szCs w:val="28"/>
          <w:cs/>
          <w:lang w:bidi="th-TH"/>
        </w:rPr>
        <w:t>พื้นที่</w:t>
      </w:r>
      <w:r w:rsidRPr="00194304">
        <w:rPr>
          <w:rFonts w:ascii="TH SarabunPSK" w:hAnsi="TH SarabunPSK" w:cs="TH SarabunPSK" w:hint="cs"/>
          <w:sz w:val="28"/>
          <w:szCs w:val="28"/>
          <w:cs/>
          <w:lang w:bidi="th-TH"/>
        </w:rPr>
        <w:t>การแบ่งส่วน</w:t>
      </w:r>
      <w:r w:rsidR="00C17E78">
        <w:rPr>
          <w:rFonts w:ascii="TH SarabunPSK" w:hAnsi="TH SarabunPSK" w:cs="TH SarabunPSK" w:hint="cs"/>
          <w:sz w:val="28"/>
          <w:szCs w:val="28"/>
          <w:cs/>
          <w:lang w:bidi="th-TH"/>
        </w:rPr>
        <w:t>ภาพ</w:t>
      </w:r>
      <w:r w:rsidRPr="00194304">
        <w:rPr>
          <w:rFonts w:ascii="TH SarabunPSK" w:hAnsi="TH SarabunPSK" w:cs="TH SarabunPSK" w:hint="cs"/>
          <w:sz w:val="28"/>
          <w:szCs w:val="28"/>
          <w:cs/>
          <w:lang w:bidi="th-TH"/>
        </w:rPr>
        <w:t>ถูกบันทึกเป็นภาพ</w:t>
      </w:r>
      <w:r w:rsidRPr="00194304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194304">
        <w:rPr>
          <w:rFonts w:ascii="TH SarabunPSK" w:hAnsi="TH SarabunPSK" w:cs="TH SarabunPSK"/>
          <w:sz w:val="28"/>
          <w:szCs w:val="28"/>
        </w:rPr>
        <w:t xml:space="preserve">TIFF </w:t>
      </w:r>
      <w:r w:rsidRPr="00194304">
        <w:rPr>
          <w:rFonts w:ascii="TH SarabunPSK" w:hAnsi="TH SarabunPSK" w:cs="TH SarabunPSK" w:hint="cs"/>
          <w:sz w:val="28"/>
          <w:szCs w:val="28"/>
          <w:cs/>
          <w:lang w:bidi="th-TH"/>
        </w:rPr>
        <w:t>ในโฟลเดอร์</w:t>
      </w:r>
      <w:r w:rsidRPr="00194304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194304">
        <w:rPr>
          <w:rFonts w:ascii="TH SarabunPSK" w:hAnsi="TH SarabunPSK" w:cs="TH SarabunPSK"/>
          <w:sz w:val="28"/>
          <w:szCs w:val="28"/>
        </w:rPr>
        <w:t xml:space="preserve">Segmented </w:t>
      </w:r>
      <w:r w:rsidRPr="00194304">
        <w:rPr>
          <w:rFonts w:ascii="TH SarabunPSK" w:hAnsi="TH SarabunPSK" w:cs="TH SarabunPSK" w:hint="cs"/>
          <w:sz w:val="28"/>
          <w:szCs w:val="28"/>
          <w:cs/>
          <w:lang w:bidi="th-TH"/>
        </w:rPr>
        <w:t>แต่ละ</w:t>
      </w:r>
      <w:r w:rsidR="00791D90">
        <w:rPr>
          <w:rFonts w:ascii="TH SarabunPSK" w:hAnsi="TH SarabunPSK" w:cs="TH SarabunPSK" w:hint="cs"/>
          <w:sz w:val="28"/>
          <w:szCs w:val="28"/>
          <w:cs/>
          <w:lang w:bidi="th-TH"/>
        </w:rPr>
        <w:t>พื้นที่จะปกคลุม</w:t>
      </w:r>
      <w:r w:rsidRPr="00194304">
        <w:rPr>
          <w:rFonts w:ascii="TH SarabunPSK" w:hAnsi="TH SarabunPSK" w:cs="TH SarabunPSK" w:hint="cs"/>
          <w:sz w:val="28"/>
          <w:szCs w:val="28"/>
          <w:cs/>
          <w:lang w:bidi="th-TH"/>
        </w:rPr>
        <w:t>ชั้นผิวหนังที่โมเดลตรวจจับได้</w:t>
      </w:r>
    </w:p>
    <w:p w14:paraId="10A60C85" w14:textId="7BF3B6EB" w:rsidR="001E6C30" w:rsidRPr="003D3DD3" w:rsidRDefault="001E6C30" w:rsidP="001E6C30">
      <w:pPr>
        <w:pStyle w:val="Quote"/>
        <w:spacing w:before="120" w:after="120" w:line="240" w:lineRule="auto"/>
        <w:jc w:val="center"/>
        <w:rPr>
          <w:rFonts w:ascii="TH SarabunPSK" w:hAnsi="TH SarabunPSK" w:cs="TH SarabunPSK"/>
          <w:sz w:val="28"/>
          <w:szCs w:val="28"/>
        </w:rPr>
      </w:pPr>
      <w:r w:rsidRPr="003D3DD3">
        <w:rPr>
          <w:rFonts w:ascii="TH SarabunPSK" w:hAnsi="TH SarabunPSK" w:cs="TH SarabunPSK" w:hint="cs"/>
          <w:noProof/>
          <w:sz w:val="28"/>
          <w:szCs w:val="28"/>
        </w:rPr>
        <w:lastRenderedPageBreak/>
        <w:drawing>
          <wp:inline distT="0" distB="0" distL="0" distR="0" wp14:anchorId="4FBD4577" wp14:editId="50D3C6BF">
            <wp:extent cx="2667000" cy="2667000"/>
            <wp:effectExtent l="0" t="0" r="0" b="0"/>
            <wp:docPr id="1324579349" name="Picture 2" descr="A white object on a black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4579349" name="Picture 2" descr="A white object on a black background&#10;&#10;Description automatically generated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669867" cy="2669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B0F40" w14:textId="1C9F90B1" w:rsidR="001E6C30" w:rsidRPr="003D3DD3" w:rsidRDefault="00E53788" w:rsidP="001E6C30">
      <w:pPr>
        <w:spacing w:before="120" w:after="120" w:line="240" w:lineRule="auto"/>
        <w:jc w:val="center"/>
        <w:rPr>
          <w:rFonts w:ascii="TH SarabunPSK" w:hAnsi="TH SarabunPSK" w:cs="TH SarabunPSK"/>
          <w:sz w:val="20"/>
          <w:szCs w:val="20"/>
        </w:rPr>
      </w:pPr>
      <w:r w:rsidRPr="00E53788">
        <w:rPr>
          <w:rFonts w:ascii="TH SarabunPSK" w:hAnsi="TH SarabunPSK" w:cs="TH SarabunPSK" w:hint="cs"/>
          <w:sz w:val="20"/>
          <w:szCs w:val="20"/>
          <w:cs/>
          <w:lang w:bidi="th-TH"/>
        </w:rPr>
        <w:t>ตัวอย่างของ</w:t>
      </w:r>
      <w:r>
        <w:rPr>
          <w:rFonts w:ascii="TH SarabunPSK" w:hAnsi="TH SarabunPSK" w:cs="TH SarabunPSK" w:hint="cs"/>
          <w:sz w:val="20"/>
          <w:szCs w:val="20"/>
          <w:cs/>
          <w:lang w:bidi="th-TH"/>
        </w:rPr>
        <w:t>พื้นปกคลุม</w:t>
      </w:r>
      <w:r w:rsidRPr="00E53788">
        <w:rPr>
          <w:rFonts w:ascii="TH SarabunPSK" w:hAnsi="TH SarabunPSK" w:cs="TH SarabunPSK" w:hint="cs"/>
          <w:sz w:val="20"/>
          <w:szCs w:val="20"/>
          <w:cs/>
          <w:lang w:bidi="th-TH"/>
        </w:rPr>
        <w:t>ที่แบ่งส่วน</w:t>
      </w:r>
      <w:r>
        <w:rPr>
          <w:rFonts w:ascii="TH SarabunPSK" w:hAnsi="TH SarabunPSK" w:cs="TH SarabunPSK" w:hint="cs"/>
          <w:sz w:val="20"/>
          <w:szCs w:val="20"/>
          <w:cs/>
          <w:lang w:bidi="th-TH"/>
        </w:rPr>
        <w:t>ภาพ</w:t>
      </w:r>
    </w:p>
    <w:p w14:paraId="1AC07D82" w14:textId="4A287E81" w:rsidR="004D2F58" w:rsidRPr="003D3DD3" w:rsidRDefault="004D2F58" w:rsidP="008B4F97">
      <w:pPr>
        <w:pStyle w:val="Heading2"/>
        <w:spacing w:before="240" w:after="240" w:line="240" w:lineRule="auto"/>
        <w:jc w:val="both"/>
        <w:rPr>
          <w:rFonts w:ascii="TH SarabunPSK" w:hAnsi="TH SarabunPSK" w:cs="TH SarabunPSK"/>
          <w:color w:val="auto"/>
          <w:sz w:val="32"/>
          <w:szCs w:val="32"/>
        </w:rPr>
      </w:pPr>
      <w:r w:rsidRPr="003D3DD3">
        <w:rPr>
          <w:rFonts w:ascii="TH SarabunPSK" w:hAnsi="TH SarabunPSK" w:cs="TH SarabunPSK" w:hint="cs"/>
          <w:color w:val="auto"/>
          <w:sz w:val="32"/>
          <w:szCs w:val="32"/>
        </w:rPr>
        <w:t xml:space="preserve">3. </w:t>
      </w:r>
      <w:r w:rsidR="00B85322" w:rsidRPr="00B85322">
        <w:rPr>
          <w:rFonts w:ascii="TH SarabunPSK" w:hAnsi="TH SarabunPSK" w:cs="TH SarabunPSK" w:hint="cs"/>
          <w:color w:val="auto"/>
          <w:sz w:val="32"/>
          <w:szCs w:val="32"/>
          <w:cs/>
          <w:lang w:bidi="th-TH"/>
        </w:rPr>
        <w:t>การปรับภาพให้ราบเรียบ</w:t>
      </w:r>
      <w:r w:rsidR="00EA01EF">
        <w:rPr>
          <w:rFonts w:ascii="TH SarabunPSK" w:hAnsi="TH SarabunPSK" w:cs="TH SarabunPSK" w:hint="cs"/>
          <w:color w:val="auto"/>
          <w:sz w:val="32"/>
          <w:szCs w:val="32"/>
          <w:cs/>
          <w:lang w:bidi="th-TH"/>
        </w:rPr>
        <w:t xml:space="preserve"> </w:t>
      </w:r>
      <w:r w:rsidR="00EA01EF" w:rsidRPr="00547228">
        <w:rPr>
          <w:rFonts w:ascii="TH SarabunPSK" w:hAnsi="TH SarabunPSK" w:cs="TH SarabunPSK"/>
          <w:color w:val="auto"/>
          <w:sz w:val="32"/>
          <w:szCs w:val="32"/>
          <w:cs/>
          <w:lang w:bidi="th-TH"/>
        </w:rPr>
        <w:t>(</w:t>
      </w:r>
      <w:r w:rsidR="00EA01EF" w:rsidRPr="00EA01EF">
        <w:rPr>
          <w:rFonts w:ascii="TH SarabunPSK" w:hAnsi="TH SarabunPSK" w:cs="TH SarabunPSK"/>
          <w:color w:val="auto"/>
          <w:sz w:val="32"/>
          <w:szCs w:val="32"/>
        </w:rPr>
        <w:t>Image Flattening</w:t>
      </w:r>
      <w:r w:rsidR="00EA01EF" w:rsidRPr="00547228">
        <w:rPr>
          <w:rFonts w:ascii="TH SarabunPSK" w:hAnsi="TH SarabunPSK" w:cs="TH SarabunPSK"/>
          <w:color w:val="auto"/>
          <w:sz w:val="32"/>
          <w:szCs w:val="32"/>
        </w:rPr>
        <w:t>)</w:t>
      </w:r>
    </w:p>
    <w:p w14:paraId="659B9AB3" w14:textId="251A59F8" w:rsidR="004D2F58" w:rsidRPr="003D3DD3" w:rsidRDefault="004D2F58" w:rsidP="004D2F58">
      <w:pPr>
        <w:pStyle w:val="Heading3"/>
        <w:spacing w:before="120" w:after="120" w:line="240" w:lineRule="auto"/>
        <w:jc w:val="both"/>
        <w:rPr>
          <w:rFonts w:ascii="TH SarabunPSK" w:hAnsi="TH SarabunPSK" w:cs="TH SarabunPSK"/>
          <w:color w:val="auto"/>
          <w:sz w:val="28"/>
          <w:szCs w:val="28"/>
        </w:rPr>
      </w:pPr>
      <w:r w:rsidRPr="003D3DD3">
        <w:rPr>
          <w:rFonts w:ascii="TH SarabunPSK" w:hAnsi="TH SarabunPSK" w:cs="TH SarabunPSK" w:hint="cs"/>
          <w:color w:val="auto"/>
          <w:sz w:val="28"/>
          <w:szCs w:val="28"/>
        </w:rPr>
        <w:t xml:space="preserve">3.1 </w:t>
      </w:r>
      <w:r w:rsidR="00B85322" w:rsidRPr="00B85322">
        <w:rPr>
          <w:rFonts w:ascii="TH SarabunPSK" w:hAnsi="TH SarabunPSK" w:cs="TH SarabunPSK" w:hint="cs"/>
          <w:color w:val="auto"/>
          <w:sz w:val="28"/>
          <w:szCs w:val="28"/>
          <w:cs/>
          <w:lang w:bidi="th-TH"/>
        </w:rPr>
        <w:t>เหตุผลในการปรับภาพให้ราบเรียบ</w:t>
      </w:r>
    </w:p>
    <w:p w14:paraId="1D8AA0E4" w14:textId="449BF11C" w:rsidR="004D2F58" w:rsidRPr="003D3DD3" w:rsidRDefault="000E52CD" w:rsidP="004D2F58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0E52CD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ความท้าทาย</w:t>
      </w:r>
      <w:r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สำหรับ</w:t>
      </w:r>
      <w:r w:rsidRPr="000E52CD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ภาพ</w:t>
      </w:r>
      <w:r w:rsidRPr="000E52CD">
        <w:rPr>
          <w:rFonts w:ascii="TH SarabunPSK" w:hAnsi="TH SarabunPSK" w:cs="TH SarabunPSK"/>
          <w:i w:val="0"/>
          <w:iCs w:val="0"/>
          <w:color w:val="auto"/>
          <w:sz w:val="28"/>
          <w:szCs w:val="28"/>
          <w:cs/>
          <w:lang w:bidi="th-TH"/>
        </w:rPr>
        <w:t xml:space="preserve"> </w:t>
      </w:r>
      <w:r w:rsidRPr="000E52CD"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  <w:t>OCT</w:t>
      </w:r>
    </w:p>
    <w:p w14:paraId="6A4B18D4" w14:textId="2AFAE9C1" w:rsidR="004D2F58" w:rsidRPr="003D3DD3" w:rsidRDefault="00334790" w:rsidP="004D2F58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28"/>
        </w:rPr>
      </w:pPr>
      <w:r w:rsidRPr="00334790">
        <w:rPr>
          <w:rFonts w:ascii="TH SarabunPSK" w:hAnsi="TH SarabunPSK" w:cs="TH SarabunPSK" w:hint="cs"/>
          <w:sz w:val="28"/>
          <w:szCs w:val="28"/>
          <w:cs/>
          <w:lang w:bidi="th-TH"/>
        </w:rPr>
        <w:t>ในภาพ</w:t>
      </w:r>
      <w:r w:rsidRPr="00334790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334790">
        <w:rPr>
          <w:rFonts w:ascii="TH SarabunPSK" w:hAnsi="TH SarabunPSK" w:cs="TH SarabunPSK"/>
          <w:sz w:val="28"/>
          <w:szCs w:val="28"/>
        </w:rPr>
        <w:t xml:space="preserve">Optical Coherence Tomography (OCT) </w:t>
      </w:r>
      <w:r w:rsidRPr="00334790">
        <w:rPr>
          <w:rFonts w:ascii="TH SarabunPSK" w:hAnsi="TH SarabunPSK" w:cs="TH SarabunPSK" w:hint="cs"/>
          <w:sz w:val="28"/>
          <w:szCs w:val="28"/>
          <w:cs/>
          <w:lang w:bidi="th-TH"/>
        </w:rPr>
        <w:t>ของผิวหนัง</w:t>
      </w:r>
      <w:r w:rsidRPr="00334790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334790">
        <w:rPr>
          <w:rFonts w:ascii="TH SarabunPSK" w:hAnsi="TH SarabunPSK" w:cs="TH SarabunPSK" w:hint="cs"/>
          <w:sz w:val="28"/>
          <w:szCs w:val="28"/>
          <w:cs/>
          <w:lang w:bidi="th-TH"/>
        </w:rPr>
        <w:t>พื้นผิวชั้นบนสุดมักปรากฏไม่เรียบเนื่องจากความโค้งงอธรรมชาติและความแปรปรวนระหว่างการถ่ายภาพ</w:t>
      </w:r>
      <w:r w:rsidRPr="00334790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334790">
        <w:rPr>
          <w:rFonts w:ascii="TH SarabunPSK" w:hAnsi="TH SarabunPSK" w:cs="TH SarabunPSK" w:hint="cs"/>
          <w:sz w:val="28"/>
          <w:szCs w:val="28"/>
          <w:cs/>
          <w:lang w:bidi="th-TH"/>
        </w:rPr>
        <w:t>ความไม่สม่ำเสมอนี้สามารถทำให้การวิเคราะห์ชั้นลึกลงไปซับซ้อนขึ้นและส่งผลต่อการวัดต่าง</w:t>
      </w:r>
      <w:r w:rsidRPr="00334790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334790">
        <w:rPr>
          <w:rFonts w:ascii="TH SarabunPSK" w:hAnsi="TH SarabunPSK" w:cs="TH SarabunPSK" w:hint="cs"/>
          <w:sz w:val="28"/>
          <w:szCs w:val="28"/>
          <w:cs/>
          <w:lang w:bidi="th-TH"/>
        </w:rPr>
        <w:t>ๆ</w:t>
      </w:r>
      <w:r w:rsidRPr="00334790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334790">
        <w:rPr>
          <w:rFonts w:ascii="TH SarabunPSK" w:hAnsi="TH SarabunPSK" w:cs="TH SarabunPSK" w:hint="cs"/>
          <w:sz w:val="28"/>
          <w:szCs w:val="28"/>
          <w:cs/>
          <w:lang w:bidi="th-TH"/>
        </w:rPr>
        <w:t>เช่น</w:t>
      </w:r>
      <w:r w:rsidRPr="00334790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="003A7ACA">
        <w:rPr>
          <w:rFonts w:ascii="TH SarabunPSK" w:hAnsi="TH SarabunPSK" w:cs="TH SarabunPSK" w:hint="cs"/>
          <w:sz w:val="28"/>
          <w:szCs w:val="28"/>
          <w:cs/>
          <w:lang w:bidi="th-TH"/>
        </w:rPr>
        <w:t>การวัด</w:t>
      </w:r>
      <w:r w:rsidRPr="00334790">
        <w:rPr>
          <w:rFonts w:ascii="TH SarabunPSK" w:hAnsi="TH SarabunPSK" w:cs="TH SarabunPSK" w:hint="cs"/>
          <w:sz w:val="28"/>
          <w:szCs w:val="28"/>
          <w:cs/>
          <w:lang w:bidi="th-TH"/>
        </w:rPr>
        <w:t>ความหนา</w:t>
      </w:r>
    </w:p>
    <w:p w14:paraId="5E045A3A" w14:textId="3C627BEF" w:rsidR="004D2F58" w:rsidRPr="003D3DD3" w:rsidRDefault="00E669D4" w:rsidP="004D2F58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E669D4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วัตถุประสงค์</w:t>
      </w:r>
    </w:p>
    <w:p w14:paraId="68063B69" w14:textId="5F9477D9" w:rsidR="004D2F58" w:rsidRPr="003D3DD3" w:rsidRDefault="00E669D4" w:rsidP="004D2F58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28"/>
        </w:rPr>
      </w:pPr>
      <w:r w:rsidRPr="00E669D4">
        <w:rPr>
          <w:rFonts w:ascii="TH SarabunPSK" w:hAnsi="TH SarabunPSK" w:cs="TH SarabunPSK" w:hint="cs"/>
          <w:sz w:val="28"/>
          <w:szCs w:val="28"/>
          <w:cs/>
          <w:lang w:bidi="th-TH"/>
        </w:rPr>
        <w:t>เพื่อแก้ไขปัญหานี้</w:t>
      </w:r>
      <w:r w:rsidRPr="00E669D4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E669D4">
        <w:rPr>
          <w:rFonts w:ascii="TH SarabunPSK" w:hAnsi="TH SarabunPSK" w:cs="TH SarabunPSK" w:hint="cs"/>
          <w:sz w:val="28"/>
          <w:szCs w:val="28"/>
          <w:cs/>
          <w:lang w:bidi="th-TH"/>
        </w:rPr>
        <w:t>เรามุ่งหมายที่จะปรับพื้นผิวผิวหนังในทุกภาพให้ราบเรียบ</w:t>
      </w:r>
      <w:r w:rsidRPr="00E669D4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E669D4">
        <w:rPr>
          <w:rFonts w:ascii="TH SarabunPSK" w:hAnsi="TH SarabunPSK" w:cs="TH SarabunPSK" w:hint="cs"/>
          <w:sz w:val="28"/>
          <w:szCs w:val="28"/>
          <w:cs/>
          <w:lang w:bidi="th-TH"/>
        </w:rPr>
        <w:t>โดยการจัดแนวชั้นบนสุดของผิวหนังให้อยู่ในระดับแนวนอนที่คงที่</w:t>
      </w:r>
      <w:r w:rsidRPr="00E669D4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E669D4">
        <w:rPr>
          <w:rFonts w:ascii="TH SarabunPSK" w:hAnsi="TH SarabunPSK" w:cs="TH SarabunPSK" w:hint="cs"/>
          <w:sz w:val="28"/>
          <w:szCs w:val="28"/>
          <w:cs/>
          <w:lang w:bidi="th-TH"/>
        </w:rPr>
        <w:t>ซึ่งช่วยให้การวิเคราะห์ขั้นต่อไป</w:t>
      </w:r>
      <w:r w:rsidRPr="00E669D4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E669D4">
        <w:rPr>
          <w:rFonts w:ascii="TH SarabunPSK" w:hAnsi="TH SarabunPSK" w:cs="TH SarabunPSK" w:hint="cs"/>
          <w:sz w:val="28"/>
          <w:szCs w:val="28"/>
          <w:cs/>
          <w:lang w:bidi="th-TH"/>
        </w:rPr>
        <w:t>เช่น</w:t>
      </w:r>
      <w:r w:rsidRPr="00E669D4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E669D4">
        <w:rPr>
          <w:rFonts w:ascii="TH SarabunPSK" w:hAnsi="TH SarabunPSK" w:cs="TH SarabunPSK" w:hint="cs"/>
          <w:sz w:val="28"/>
          <w:szCs w:val="28"/>
          <w:cs/>
          <w:lang w:bidi="th-TH"/>
        </w:rPr>
        <w:t>การวัดความหนาและการสร้างภาพ</w:t>
      </w:r>
      <w:r w:rsidRPr="00E669D4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E669D4">
        <w:rPr>
          <w:rFonts w:ascii="TH SarabunPSK" w:hAnsi="TH SarabunPSK" w:cs="TH SarabunPSK"/>
          <w:sz w:val="28"/>
          <w:szCs w:val="28"/>
        </w:rPr>
        <w:t xml:space="preserve">enface </w:t>
      </w:r>
      <w:r w:rsidRPr="00E669D4">
        <w:rPr>
          <w:rFonts w:ascii="TH SarabunPSK" w:hAnsi="TH SarabunPSK" w:cs="TH SarabunPSK" w:hint="cs"/>
          <w:sz w:val="28"/>
          <w:szCs w:val="28"/>
          <w:cs/>
          <w:lang w:bidi="th-TH"/>
        </w:rPr>
        <w:t>เป็นไปอย่างถูกต้อง</w:t>
      </w:r>
    </w:p>
    <w:p w14:paraId="52220AE7" w14:textId="0FA3D2C0" w:rsidR="004D2F58" w:rsidRPr="003D3DD3" w:rsidRDefault="004D2F58" w:rsidP="004D2F58">
      <w:pPr>
        <w:pStyle w:val="Heading3"/>
        <w:spacing w:before="120" w:after="120" w:line="240" w:lineRule="auto"/>
        <w:jc w:val="both"/>
        <w:rPr>
          <w:rFonts w:ascii="TH SarabunPSK" w:hAnsi="TH SarabunPSK" w:cs="TH SarabunPSK"/>
          <w:color w:val="auto"/>
          <w:sz w:val="28"/>
          <w:szCs w:val="28"/>
        </w:rPr>
      </w:pPr>
      <w:r w:rsidRPr="003D3DD3">
        <w:rPr>
          <w:rFonts w:ascii="TH SarabunPSK" w:hAnsi="TH SarabunPSK" w:cs="TH SarabunPSK" w:hint="cs"/>
          <w:color w:val="auto"/>
          <w:sz w:val="28"/>
          <w:szCs w:val="28"/>
        </w:rPr>
        <w:t xml:space="preserve">3.2 </w:t>
      </w:r>
      <w:r w:rsidR="00126B31" w:rsidRPr="00126B31">
        <w:rPr>
          <w:rFonts w:ascii="TH SarabunPSK" w:hAnsi="TH SarabunPSK" w:cs="TH SarabunPSK" w:hint="cs"/>
          <w:color w:val="auto"/>
          <w:sz w:val="28"/>
          <w:szCs w:val="28"/>
          <w:cs/>
          <w:lang w:bidi="th-TH"/>
        </w:rPr>
        <w:t>วิธีการปรับภาพให้ราบเรียบ</w:t>
      </w:r>
    </w:p>
    <w:p w14:paraId="7F091F00" w14:textId="49894119" w:rsidR="004D2F58" w:rsidRPr="003D3DD3" w:rsidRDefault="00BD4B70" w:rsidP="004D2F58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BD4B70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การตรวจจับชั้นผิวหนัง</w:t>
      </w:r>
    </w:p>
    <w:p w14:paraId="1BF73019" w14:textId="57F2E249" w:rsidR="004D2F58" w:rsidRPr="003D3DD3" w:rsidRDefault="00657B2C" w:rsidP="004D2F58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28"/>
        </w:rPr>
      </w:pPr>
      <w:r w:rsidRPr="00657B2C">
        <w:rPr>
          <w:rFonts w:ascii="TH SarabunPSK" w:hAnsi="TH SarabunPSK" w:cs="TH SarabunPSK" w:hint="cs"/>
          <w:sz w:val="28"/>
          <w:szCs w:val="28"/>
          <w:cs/>
          <w:lang w:bidi="th-TH"/>
        </w:rPr>
        <w:t>เราใช้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พื้นที่ปกคลุม</w:t>
      </w:r>
      <w:r w:rsidRPr="00657B2C">
        <w:rPr>
          <w:rFonts w:ascii="TH SarabunPSK" w:hAnsi="TH SarabunPSK" w:cs="TH SarabunPSK" w:hint="cs"/>
          <w:sz w:val="28"/>
          <w:szCs w:val="28"/>
          <w:cs/>
          <w:lang w:bidi="th-TH"/>
        </w:rPr>
        <w:t>การแบ่งส่วน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ภาพ</w:t>
      </w:r>
      <w:r w:rsidRPr="00657B2C">
        <w:rPr>
          <w:rFonts w:ascii="TH SarabunPSK" w:hAnsi="TH SarabunPSK" w:cs="TH SarabunPSK" w:hint="cs"/>
          <w:sz w:val="28"/>
          <w:szCs w:val="28"/>
          <w:cs/>
          <w:lang w:bidi="th-TH"/>
        </w:rPr>
        <w:t>ที่สร้างขึ้นในขั้นตอนก่อนหน้าเพื่อระบุชั้นบนสุดของผิวหนังในแต่ละภาพ</w:t>
      </w:r>
      <w:r w:rsidRPr="00657B2C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657B2C">
        <w:rPr>
          <w:rFonts w:ascii="TH SarabunPSK" w:hAnsi="TH SarabunPSK" w:cs="TH SarabunPSK" w:hint="cs"/>
          <w:sz w:val="28"/>
          <w:szCs w:val="28"/>
          <w:cs/>
          <w:lang w:bidi="th-TH"/>
        </w:rPr>
        <w:t>ชั้นบนสุดนี้สอดคล้องกับ</w:t>
      </w:r>
      <w:proofErr w:type="spellStart"/>
      <w:r w:rsidRPr="00657B2C">
        <w:rPr>
          <w:rFonts w:ascii="TH SarabunPSK" w:hAnsi="TH SarabunPSK" w:cs="TH SarabunPSK" w:hint="cs"/>
          <w:sz w:val="28"/>
          <w:szCs w:val="28"/>
          <w:cs/>
          <w:lang w:bidi="th-TH"/>
        </w:rPr>
        <w:t>พิกเซล</w:t>
      </w:r>
      <w:proofErr w:type="spellEnd"/>
      <w:r w:rsidRPr="00657B2C">
        <w:rPr>
          <w:rFonts w:ascii="TH SarabunPSK" w:hAnsi="TH SarabunPSK" w:cs="TH SarabunPSK" w:hint="cs"/>
          <w:sz w:val="28"/>
          <w:szCs w:val="28"/>
          <w:cs/>
          <w:lang w:bidi="th-TH"/>
        </w:rPr>
        <w:t>ที่ไม่เป็นศูนย์ตัวแรกที่พบในแต่ละคอลัมน์ของ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พื้นที่</w:t>
      </w:r>
      <w:r w:rsidRPr="00657B2C">
        <w:rPr>
          <w:rFonts w:ascii="TH SarabunPSK" w:hAnsi="TH SarabunPSK" w:cs="TH SarabunPSK" w:hint="cs"/>
          <w:sz w:val="28"/>
          <w:szCs w:val="28"/>
          <w:cs/>
          <w:lang w:bidi="th-TH"/>
        </w:rPr>
        <w:t>เมื่อสแกนจากด้านบนลงล่าง</w:t>
      </w:r>
    </w:p>
    <w:p w14:paraId="273E3A96" w14:textId="56E22CBB" w:rsidR="004D2F58" w:rsidRPr="003D3DD3" w:rsidRDefault="00A505D4" w:rsidP="004D2F58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A505D4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การคำนวณการเลื่อน</w:t>
      </w:r>
    </w:p>
    <w:p w14:paraId="195A4810" w14:textId="32B50EFD" w:rsidR="004D2F58" w:rsidRPr="003D3DD3" w:rsidRDefault="00046AD5" w:rsidP="004D2F58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28"/>
        </w:rPr>
      </w:pPr>
      <w:r w:rsidRPr="00046AD5">
        <w:rPr>
          <w:rFonts w:ascii="TH SarabunPSK" w:hAnsi="TH SarabunPSK" w:cs="TH SarabunPSK" w:hint="cs"/>
          <w:sz w:val="28"/>
          <w:szCs w:val="28"/>
          <w:cs/>
          <w:lang w:bidi="th-TH"/>
        </w:rPr>
        <w:t>สำหรับแต่ละคอลัมน์ในภาพ</w:t>
      </w:r>
      <w:r w:rsidRPr="00046AD5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046AD5">
        <w:rPr>
          <w:rFonts w:ascii="TH SarabunPSK" w:hAnsi="TH SarabunPSK" w:cs="TH SarabunPSK" w:hint="cs"/>
          <w:sz w:val="28"/>
          <w:szCs w:val="28"/>
          <w:cs/>
          <w:lang w:bidi="th-TH"/>
        </w:rPr>
        <w:t>เราคำนวณจำนวนการเลื่อนในแนวตั้งที่</w:t>
      </w:r>
      <w:r w:rsidR="00BE0734">
        <w:rPr>
          <w:rFonts w:ascii="TH SarabunPSK" w:hAnsi="TH SarabunPSK" w:cs="TH SarabunPSK" w:hint="cs"/>
          <w:sz w:val="28"/>
          <w:szCs w:val="28"/>
          <w:cs/>
          <w:lang w:bidi="th-TH"/>
        </w:rPr>
        <w:t>ใช้สำหรับ</w:t>
      </w:r>
      <w:r w:rsidRPr="00046AD5">
        <w:rPr>
          <w:rFonts w:ascii="TH SarabunPSK" w:hAnsi="TH SarabunPSK" w:cs="TH SarabunPSK" w:hint="cs"/>
          <w:sz w:val="28"/>
          <w:szCs w:val="28"/>
          <w:cs/>
          <w:lang w:bidi="th-TH"/>
        </w:rPr>
        <w:t>จัดแนวชั้นบนสุดของผิวหนังให้อยู่ในตำแหน่งคงที่</w:t>
      </w:r>
      <w:r w:rsidRPr="00046AD5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046AD5">
        <w:rPr>
          <w:rFonts w:ascii="TH SarabunPSK" w:hAnsi="TH SarabunPSK" w:cs="TH SarabunPSK" w:hint="cs"/>
          <w:sz w:val="28"/>
          <w:szCs w:val="28"/>
          <w:cs/>
          <w:lang w:bidi="th-TH"/>
        </w:rPr>
        <w:t>ซึ่งเรียกว่า</w:t>
      </w:r>
      <w:r w:rsidRPr="00046AD5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proofErr w:type="spellStart"/>
      <w:r w:rsidRPr="00046AD5">
        <w:rPr>
          <w:rFonts w:ascii="TH SarabunPSK" w:hAnsi="TH SarabunPSK" w:cs="TH SarabunPSK"/>
          <w:sz w:val="28"/>
          <w:szCs w:val="28"/>
        </w:rPr>
        <w:t>fixed_top_level</w:t>
      </w:r>
      <w:proofErr w:type="spellEnd"/>
      <w:r w:rsidRPr="00046AD5">
        <w:rPr>
          <w:rFonts w:ascii="TH SarabunPSK" w:hAnsi="TH SarabunPSK" w:cs="TH SarabunPSK"/>
          <w:sz w:val="28"/>
          <w:szCs w:val="28"/>
        </w:rPr>
        <w:t xml:space="preserve"> </w:t>
      </w:r>
      <w:r w:rsidRPr="00046AD5">
        <w:rPr>
          <w:rFonts w:ascii="TH SarabunPSK" w:hAnsi="TH SarabunPSK" w:cs="TH SarabunPSK" w:hint="cs"/>
          <w:sz w:val="28"/>
          <w:szCs w:val="28"/>
          <w:cs/>
          <w:lang w:bidi="th-TH"/>
        </w:rPr>
        <w:t>การเลื่อนนี้ถูกกำหนดโดยการลบตำแหน่งของชั้นบนสุดที่ตรวจพบออกจาก</w:t>
      </w:r>
      <w:r w:rsidRPr="00046AD5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proofErr w:type="spellStart"/>
      <w:r w:rsidRPr="00046AD5">
        <w:rPr>
          <w:rFonts w:ascii="TH SarabunPSK" w:hAnsi="TH SarabunPSK" w:cs="TH SarabunPSK"/>
          <w:sz w:val="28"/>
          <w:szCs w:val="28"/>
        </w:rPr>
        <w:t>fixed_top_level</w:t>
      </w:r>
      <w:proofErr w:type="spellEnd"/>
    </w:p>
    <w:p w14:paraId="378B50CD" w14:textId="67CAB058" w:rsidR="004D2F58" w:rsidRPr="003D3DD3" w:rsidRDefault="006F3257" w:rsidP="004D2F58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6F3257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lastRenderedPageBreak/>
        <w:t>การ</w:t>
      </w:r>
      <w:r w:rsidR="00BD71B4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ประมาณค่า</w:t>
      </w:r>
      <w:r w:rsidRPr="006F3257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และการทำให้เรียบ</w:t>
      </w:r>
    </w:p>
    <w:p w14:paraId="76A78AC8" w14:textId="435F63FC" w:rsidR="004D2F58" w:rsidRPr="003D3DD3" w:rsidRDefault="00395D56" w:rsidP="004D2F58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28"/>
        </w:rPr>
      </w:pPr>
      <w:r>
        <w:rPr>
          <w:rFonts w:ascii="TH SarabunPSK" w:hAnsi="TH SarabunPSK" w:cs="TH SarabunPSK" w:hint="cs"/>
          <w:sz w:val="28"/>
          <w:szCs w:val="28"/>
          <w:cs/>
          <w:lang w:bidi="th-TH"/>
        </w:rPr>
        <w:t xml:space="preserve">เพื่อความราบเรียบและต่อเนื่องมากยิ่งขึ้น </w:t>
      </w:r>
      <w:r w:rsidRPr="00395D56">
        <w:rPr>
          <w:rFonts w:ascii="TH SarabunPSK" w:hAnsi="TH SarabunPSK" w:cs="TH SarabunPSK" w:hint="cs"/>
          <w:sz w:val="28"/>
          <w:szCs w:val="28"/>
          <w:cs/>
          <w:lang w:bidi="th-TH"/>
        </w:rPr>
        <w:t>เราใช้การปร</w:t>
      </w:r>
      <w:r w:rsidR="00BD71B4">
        <w:rPr>
          <w:rFonts w:ascii="TH SarabunPSK" w:hAnsi="TH SarabunPSK" w:cs="TH SarabunPSK" w:hint="cs"/>
          <w:sz w:val="28"/>
          <w:szCs w:val="28"/>
          <w:cs/>
          <w:lang w:bidi="th-TH"/>
        </w:rPr>
        <w:t>ะมาณค่า</w:t>
      </w:r>
      <w:r w:rsidRPr="00395D56">
        <w:rPr>
          <w:rFonts w:ascii="TH SarabunPSK" w:hAnsi="TH SarabunPSK" w:cs="TH SarabunPSK"/>
          <w:sz w:val="28"/>
          <w:szCs w:val="28"/>
          <w:cs/>
          <w:lang w:bidi="th-TH"/>
        </w:rPr>
        <w:t xml:space="preserve"> (</w:t>
      </w:r>
      <w:r w:rsidRPr="00395D56">
        <w:rPr>
          <w:rFonts w:ascii="TH SarabunPSK" w:hAnsi="TH SarabunPSK" w:cs="TH SarabunPSK"/>
          <w:sz w:val="28"/>
          <w:szCs w:val="28"/>
        </w:rPr>
        <w:t xml:space="preserve">interpolation) </w:t>
      </w:r>
      <w:r w:rsidRPr="00395D56">
        <w:rPr>
          <w:rFonts w:ascii="TH SarabunPSK" w:hAnsi="TH SarabunPSK" w:cs="TH SarabunPSK" w:hint="cs"/>
          <w:sz w:val="28"/>
          <w:szCs w:val="28"/>
          <w:cs/>
          <w:lang w:bidi="th-TH"/>
        </w:rPr>
        <w:t>เพื่อเติมค่าที่ขาดหายไปในกรณีที่ชั้นบนสุดอาจไม่ถูกตรวจพบ</w:t>
      </w:r>
      <w:r w:rsidRPr="00395D56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395D56">
        <w:rPr>
          <w:rFonts w:ascii="TH SarabunPSK" w:hAnsi="TH SarabunPSK" w:cs="TH SarabunPSK" w:hint="cs"/>
          <w:sz w:val="28"/>
          <w:szCs w:val="28"/>
          <w:cs/>
          <w:lang w:bidi="th-TH"/>
        </w:rPr>
        <w:t>เราใช้ตัวกรอง</w:t>
      </w:r>
      <w:r w:rsidRPr="00395D56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395D56">
        <w:rPr>
          <w:rFonts w:ascii="TH SarabunPSK" w:hAnsi="TH SarabunPSK" w:cs="TH SarabunPSK"/>
          <w:sz w:val="28"/>
          <w:szCs w:val="28"/>
        </w:rPr>
        <w:t xml:space="preserve">Gaussian </w:t>
      </w:r>
      <w:r w:rsidRPr="00395D56">
        <w:rPr>
          <w:rFonts w:ascii="TH SarabunPSK" w:hAnsi="TH SarabunPSK" w:cs="TH SarabunPSK" w:hint="cs"/>
          <w:sz w:val="28"/>
          <w:szCs w:val="28"/>
          <w:cs/>
          <w:lang w:bidi="th-TH"/>
        </w:rPr>
        <w:t>เพื่อทำให้ค่าการเลื่อนในแต่ละคอลัมน์เรียบเนียน</w:t>
      </w:r>
    </w:p>
    <w:p w14:paraId="14841158" w14:textId="37BF0BF7" w:rsidR="004D2F58" w:rsidRPr="003D3DD3" w:rsidRDefault="00176D0D" w:rsidP="004D2F58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176D0D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การประยุกต์ใช้การเลื่อน</w:t>
      </w:r>
    </w:p>
    <w:p w14:paraId="299A2C05" w14:textId="70D8DE8F" w:rsidR="004D2F58" w:rsidRPr="003D3DD3" w:rsidRDefault="003A2A4A" w:rsidP="004D2F58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28"/>
        </w:rPr>
      </w:pPr>
      <w:r>
        <w:rPr>
          <w:rFonts w:ascii="TH SarabunPSK" w:hAnsi="TH SarabunPSK" w:cs="TH SarabunPSK" w:hint="cs"/>
          <w:sz w:val="28"/>
          <w:szCs w:val="28"/>
          <w:cs/>
          <w:lang w:bidi="th-TH"/>
        </w:rPr>
        <w:t>เ</w:t>
      </w:r>
      <w:r w:rsidRPr="003A2A4A">
        <w:rPr>
          <w:rFonts w:ascii="TH SarabunPSK" w:hAnsi="TH SarabunPSK" w:cs="TH SarabunPSK" w:hint="cs"/>
          <w:sz w:val="28"/>
          <w:szCs w:val="28"/>
          <w:cs/>
          <w:lang w:bidi="th-TH"/>
        </w:rPr>
        <w:t>ราทำการเลื่อนแต่ละคอลัมน์ของภาพต้นฉบับตามจำนวนที่คำนวณได้</w:t>
      </w:r>
      <w:r w:rsidRPr="003A2A4A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3A2A4A">
        <w:rPr>
          <w:rFonts w:ascii="TH SarabunPSK" w:hAnsi="TH SarabunPSK" w:cs="TH SarabunPSK" w:hint="cs"/>
          <w:sz w:val="28"/>
          <w:szCs w:val="28"/>
          <w:cs/>
          <w:lang w:bidi="th-TH"/>
        </w:rPr>
        <w:t>หากการเลื่อนเป็นบวก</w:t>
      </w:r>
      <w:r w:rsidRPr="003A2A4A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3A2A4A">
        <w:rPr>
          <w:rFonts w:ascii="TH SarabunPSK" w:hAnsi="TH SarabunPSK" w:cs="TH SarabunPSK" w:hint="cs"/>
          <w:sz w:val="28"/>
          <w:szCs w:val="28"/>
          <w:cs/>
          <w:lang w:bidi="th-TH"/>
        </w:rPr>
        <w:t>เราจะเลื่อนคอลัมน์ลง</w:t>
      </w:r>
      <w:r w:rsidRPr="003A2A4A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3A2A4A">
        <w:rPr>
          <w:rFonts w:ascii="TH SarabunPSK" w:hAnsi="TH SarabunPSK" w:cs="TH SarabunPSK" w:hint="cs"/>
          <w:sz w:val="28"/>
          <w:szCs w:val="28"/>
          <w:cs/>
          <w:lang w:bidi="th-TH"/>
        </w:rPr>
        <w:t>หากเป็นลบ</w:t>
      </w:r>
      <w:r w:rsidRPr="003A2A4A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3A2A4A">
        <w:rPr>
          <w:rFonts w:ascii="TH SarabunPSK" w:hAnsi="TH SarabunPSK" w:cs="TH SarabunPSK" w:hint="cs"/>
          <w:sz w:val="28"/>
          <w:szCs w:val="28"/>
          <w:cs/>
          <w:lang w:bidi="th-TH"/>
        </w:rPr>
        <w:t>เราจะเลื่อนขึ้น</w:t>
      </w:r>
      <w:r w:rsidRPr="003A2A4A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3A2A4A">
        <w:rPr>
          <w:rFonts w:ascii="TH SarabunPSK" w:hAnsi="TH SarabunPSK" w:cs="TH SarabunPSK" w:hint="cs"/>
          <w:sz w:val="28"/>
          <w:szCs w:val="28"/>
          <w:cs/>
          <w:lang w:bidi="th-TH"/>
        </w:rPr>
        <w:t>วิธีนี้จะปรับชั้นบนสุดของผิวหนังให้อยู่ในระดับที่ต้องการ</w:t>
      </w:r>
    </w:p>
    <w:p w14:paraId="1A97877F" w14:textId="0FBD64E0" w:rsidR="004D2F58" w:rsidRPr="003D3DD3" w:rsidRDefault="004D2F58" w:rsidP="004D2F58">
      <w:pPr>
        <w:pStyle w:val="Heading3"/>
        <w:spacing w:before="120" w:after="120" w:line="240" w:lineRule="auto"/>
        <w:jc w:val="both"/>
        <w:rPr>
          <w:rFonts w:ascii="TH SarabunPSK" w:hAnsi="TH SarabunPSK" w:cs="TH SarabunPSK"/>
          <w:color w:val="auto"/>
          <w:sz w:val="28"/>
          <w:szCs w:val="28"/>
        </w:rPr>
      </w:pPr>
      <w:r w:rsidRPr="003D3DD3">
        <w:rPr>
          <w:rFonts w:ascii="TH SarabunPSK" w:hAnsi="TH SarabunPSK" w:cs="TH SarabunPSK" w:hint="cs"/>
          <w:color w:val="auto"/>
          <w:sz w:val="28"/>
          <w:szCs w:val="28"/>
        </w:rPr>
        <w:t xml:space="preserve">3.3 </w:t>
      </w:r>
      <w:r w:rsidR="00563834" w:rsidRPr="00563834">
        <w:rPr>
          <w:rFonts w:ascii="TH SarabunPSK" w:hAnsi="TH SarabunPSK" w:cs="TH SarabunPSK" w:hint="cs"/>
          <w:color w:val="auto"/>
          <w:sz w:val="28"/>
          <w:szCs w:val="28"/>
          <w:cs/>
          <w:lang w:bidi="th-TH"/>
        </w:rPr>
        <w:t>รายละเอียดการดำเนินการ</w:t>
      </w:r>
    </w:p>
    <w:p w14:paraId="73A63765" w14:textId="1CBA4228" w:rsidR="00703130" w:rsidRPr="003D3DD3" w:rsidRDefault="00563834" w:rsidP="006038CB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32"/>
          <w:cs/>
          <w:lang w:bidi="th-TH"/>
        </w:rPr>
      </w:pPr>
      <w:r w:rsidRPr="00563834">
        <w:rPr>
          <w:rFonts w:ascii="TH SarabunPSK" w:hAnsi="TH SarabunPSK" w:cs="TH SarabunPSK" w:hint="cs"/>
          <w:sz w:val="28"/>
          <w:szCs w:val="28"/>
          <w:cs/>
          <w:lang w:bidi="th-TH"/>
        </w:rPr>
        <w:t>เราได้ดำเนินการปรับภาพให้ราบเรียบโดยใช้ภาษา</w:t>
      </w:r>
      <w:r w:rsidRPr="00563834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563834">
        <w:rPr>
          <w:rFonts w:ascii="TH SarabunPSK" w:hAnsi="TH SarabunPSK" w:cs="TH SarabunPSK"/>
          <w:sz w:val="28"/>
          <w:szCs w:val="28"/>
        </w:rPr>
        <w:t xml:space="preserve">Python </w:t>
      </w:r>
      <w:r w:rsidRPr="00563834">
        <w:rPr>
          <w:rFonts w:ascii="TH SarabunPSK" w:hAnsi="TH SarabunPSK" w:cs="TH SarabunPSK" w:hint="cs"/>
          <w:sz w:val="28"/>
          <w:szCs w:val="28"/>
          <w:cs/>
          <w:lang w:bidi="th-TH"/>
        </w:rPr>
        <w:t>ร่วมกับไลบรารี</w:t>
      </w:r>
      <w:r w:rsidRPr="00563834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563834">
        <w:rPr>
          <w:rFonts w:ascii="TH SarabunPSK" w:hAnsi="TH SarabunPSK" w:cs="TH SarabunPSK"/>
          <w:sz w:val="28"/>
          <w:szCs w:val="28"/>
        </w:rPr>
        <w:t xml:space="preserve">NumPy, OpenCV, </w:t>
      </w:r>
      <w:r w:rsidRPr="00563834">
        <w:rPr>
          <w:rFonts w:ascii="TH SarabunPSK" w:hAnsi="TH SarabunPSK" w:cs="TH SarabunPSK" w:hint="cs"/>
          <w:sz w:val="28"/>
          <w:szCs w:val="28"/>
          <w:cs/>
          <w:lang w:bidi="th-TH"/>
        </w:rPr>
        <w:t>และ</w:t>
      </w:r>
      <w:r w:rsidRPr="00563834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563834">
        <w:rPr>
          <w:rFonts w:ascii="TH SarabunPSK" w:hAnsi="TH SarabunPSK" w:cs="TH SarabunPSK"/>
          <w:sz w:val="28"/>
          <w:szCs w:val="28"/>
        </w:rPr>
        <w:t>SciPy</w:t>
      </w:r>
    </w:p>
    <w:p w14:paraId="7499A671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import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os</w:t>
      </w:r>
      <w:proofErr w:type="spellEnd"/>
      <w:proofErr w:type="gramEnd"/>
    </w:p>
    <w:p w14:paraId="45933CF4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mport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ump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as np</w:t>
      </w:r>
    </w:p>
    <w:p w14:paraId="3C9638E1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from PIL import Image</w:t>
      </w:r>
    </w:p>
    <w:p w14:paraId="6A10DA37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mport cv2</w:t>
      </w:r>
    </w:p>
    <w:p w14:paraId="23905EF4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from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scipy.ndimag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import gaussian_filter1d</w:t>
      </w:r>
    </w:p>
    <w:p w14:paraId="74976A7D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6FDD31EC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# Define paths</w:t>
      </w:r>
    </w:p>
    <w:p w14:paraId="13D115F6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base_image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"Cropped/"</w:t>
      </w:r>
    </w:p>
    <w:p w14:paraId="57442F25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mask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"Segmented/"</w:t>
      </w:r>
    </w:p>
    <w:p w14:paraId="6DD181CB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output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"Flattened/"</w:t>
      </w:r>
    </w:p>
    <w:p w14:paraId="196D4368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os.makedirs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output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exist_ok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=True)</w:t>
      </w:r>
    </w:p>
    <w:p w14:paraId="0FBFAD99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47737EA1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# Fixed position for the top line after alignment</w:t>
      </w:r>
    </w:p>
    <w:p w14:paraId="34CDBB3C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fixed_top_leve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120  #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You can adjust this value as needed</w:t>
      </w:r>
    </w:p>
    <w:p w14:paraId="5394B0FB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0A567244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# Function to process each image</w:t>
      </w:r>
    </w:p>
    <w:p w14:paraId="316A4F74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def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process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mag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mask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original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output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fixed_top_leve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):</w:t>
      </w:r>
    </w:p>
    <w:p w14:paraId="5676EA2F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# Load the segmented mask</w:t>
      </w:r>
    </w:p>
    <w:p w14:paraId="2B02ED22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mask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p.array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mage.ope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mask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))</w:t>
      </w:r>
    </w:p>
    <w:p w14:paraId="2A5005F2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5B00F186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# Initialize arrays for top layer detection</w:t>
      </w:r>
    </w:p>
    <w:p w14:paraId="4E3E8F00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op_lay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p.zeros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mask.shap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[1]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dtyp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=int)</w:t>
      </w:r>
    </w:p>
    <w:p w14:paraId="5100CD5D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op_missing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p.ones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mask.shap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[1]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dtyp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=bool)</w:t>
      </w:r>
    </w:p>
    <w:p w14:paraId="26D344E0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120601EC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# Detect the top line in the mask</w:t>
      </w:r>
    </w:p>
    <w:p w14:paraId="0B846539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lastRenderedPageBreak/>
        <w:t xml:space="preserve">    for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col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in range(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mask.shap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[1]):</w:t>
      </w:r>
    </w:p>
    <w:p w14:paraId="712BEECE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    column = mask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[:,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col]</w:t>
      </w:r>
    </w:p>
    <w:p w14:paraId="3D755065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on_zero_indic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p.nonzero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column)[0]</w:t>
      </w:r>
    </w:p>
    <w:p w14:paraId="5899FA66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2627EE60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    if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on_zero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ndices.siz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&gt; 0:</w:t>
      </w:r>
    </w:p>
    <w:p w14:paraId="64F0B21D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op_lay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[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col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]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on_zero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ndic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[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0]</w:t>
      </w:r>
    </w:p>
    <w:p w14:paraId="00EDE931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op_missing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[col] = False</w:t>
      </w:r>
    </w:p>
    <w:p w14:paraId="4217AA6F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20F22F8E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x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p.arang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mask.shap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[1])</w:t>
      </w:r>
    </w:p>
    <w:p w14:paraId="0617279E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41578162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# Interpolate missing values in the top layer</w:t>
      </w:r>
    </w:p>
    <w:p w14:paraId="550B7427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if not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p.al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op_missing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):</w:t>
      </w:r>
    </w:p>
    <w:p w14:paraId="3373D70F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op_layer_interp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p.interp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x, x[~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op_missing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]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op_lay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[~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op_missing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])</w:t>
      </w:r>
    </w:p>
    <w:p w14:paraId="7E0E1A96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else:</w:t>
      </w:r>
    </w:p>
    <w:p w14:paraId="7E1ED8E9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op_layer_interp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op_layer</w:t>
      </w:r>
      <w:proofErr w:type="spellEnd"/>
    </w:p>
    <w:p w14:paraId="00745C8F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0B0F7B72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# Smooth the top line using a Gaussian filter</w:t>
      </w:r>
    </w:p>
    <w:p w14:paraId="6BFF7F4E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op_layer_smoothed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gaussian_filter1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d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op_layer_interp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, sigma=5)</w:t>
      </w:r>
    </w:p>
    <w:p w14:paraId="43C3D633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4AFD3253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# Calculate shifts to align the top line to the fixed level</w:t>
      </w:r>
    </w:p>
    <w:p w14:paraId="6E808526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shifts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fixed_top_leve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-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op_layer_smoothed</w:t>
      </w:r>
      <w:proofErr w:type="spellEnd"/>
    </w:p>
    <w:p w14:paraId="5380EB54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13D0DE58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# Load the original image</w:t>
      </w:r>
    </w:p>
    <w:p w14:paraId="4EEE8DDD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original_imag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p.array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mage.ope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original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))</w:t>
      </w:r>
    </w:p>
    <w:p w14:paraId="30C54475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1AE008EF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# Create a new image for the flattened result</w:t>
      </w:r>
    </w:p>
    <w:p w14:paraId="1FC376CB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flattened_imag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p.zeros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_lik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original_imag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)</w:t>
      </w:r>
    </w:p>
    <w:p w14:paraId="28B1058A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2A2E5706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# Apply the shifts to each column</w:t>
      </w:r>
    </w:p>
    <w:p w14:paraId="4ECD5D7E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for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col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in range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original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mage.shap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[1]):</w:t>
      </w:r>
    </w:p>
    <w:p w14:paraId="37887C39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    shift = int(round(shifts[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col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]))</w:t>
      </w:r>
    </w:p>
    <w:p w14:paraId="0A125B32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    if shift &gt; 0:</w:t>
      </w:r>
    </w:p>
    <w:p w14:paraId="7D414163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flattened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mag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[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shift:, col]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original_imag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[:-shift, col]</w:t>
      </w:r>
    </w:p>
    <w:p w14:paraId="4B7663F5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elif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shift &lt; 0:</w:t>
      </w:r>
    </w:p>
    <w:p w14:paraId="17E5848D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flattened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mag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[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:shift, col]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original_imag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[-shift:, col]</w:t>
      </w:r>
    </w:p>
    <w:p w14:paraId="5B1AC0D4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lastRenderedPageBreak/>
        <w:t xml:space="preserve">        else:</w:t>
      </w:r>
    </w:p>
    <w:p w14:paraId="2C647A48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flattened_image</w:t>
      </w:r>
      <w:proofErr w:type="spellEnd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[:,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col]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original_imag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[:, col]</w:t>
      </w:r>
    </w:p>
    <w:p w14:paraId="25B3D9E6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7FBB19CD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# Save the flattened image</w:t>
      </w:r>
    </w:p>
    <w:p w14:paraId="47D9D817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cv2.imwrite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output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flattened_imag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)</w:t>
      </w:r>
    </w:p>
    <w:p w14:paraId="0B43C5B2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42040140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# Process each image</w:t>
      </w:r>
    </w:p>
    <w:p w14:paraId="2EB0C7F2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for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in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range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1, 502):</w:t>
      </w:r>
    </w:p>
    <w:p w14:paraId="4EF364A2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mask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os.path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.jo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mask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f"segmented_img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_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}.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if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")</w:t>
      </w:r>
    </w:p>
    <w:p w14:paraId="6A686CE5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original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os.path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.jo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base_image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f"cropped_img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_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}.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if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")</w:t>
      </w:r>
    </w:p>
    <w:p w14:paraId="4326896C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output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os.path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.jo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output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f"flattened_img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_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}.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if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")</w:t>
      </w:r>
    </w:p>
    <w:p w14:paraId="3872D438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284435F9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process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mag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mask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original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output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fixed_top_leve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)</w:t>
      </w:r>
    </w:p>
    <w:p w14:paraId="5BD74BD3" w14:textId="77777777" w:rsidR="004D2F58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38A1F821" w14:textId="33BCBB33" w:rsidR="00A77982" w:rsidRPr="003D3DD3" w:rsidRDefault="004D2F58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cs/>
          <w:lang w:bidi="th-TH"/>
        </w:rPr>
      </w:pP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print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"Skin surface flattening completed and results saved.")</w:t>
      </w:r>
    </w:p>
    <w:p w14:paraId="081D154E" w14:textId="30DCAFDC" w:rsidR="00A77982" w:rsidRPr="003D3DD3" w:rsidRDefault="00805EFB" w:rsidP="006038CB">
      <w:pPr>
        <w:spacing w:before="120" w:after="0" w:line="240" w:lineRule="auto"/>
        <w:jc w:val="both"/>
        <w:rPr>
          <w:rFonts w:ascii="TH SarabunPSK" w:hAnsi="TH SarabunPSK" w:cs="TH SarabunPSK"/>
          <w:sz w:val="28"/>
          <w:szCs w:val="28"/>
          <w:lang w:bidi="th-TH"/>
        </w:rPr>
      </w:pPr>
      <w:r w:rsidRPr="00805EFB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คำอธิบาย</w:t>
      </w:r>
      <w:r w:rsidRPr="00805EFB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28D62FEA" w14:textId="76AB66DD" w:rsidR="008610DE" w:rsidRPr="008610DE" w:rsidRDefault="008610DE" w:rsidP="008610DE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8610DE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นำเข้าไลบรารี</w:t>
      </w:r>
      <w:r w:rsidRPr="008610DE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3BF8F5AE" w14:textId="77777777" w:rsidR="008610DE" w:rsidRPr="008610DE" w:rsidRDefault="008610DE" w:rsidP="008610DE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proofErr w:type="spellStart"/>
      <w:r w:rsidRPr="008610DE">
        <w:rPr>
          <w:rFonts w:ascii="TH SarabunPSK" w:hAnsi="TH SarabunPSK" w:cs="TH SarabunPSK"/>
          <w:sz w:val="28"/>
          <w:szCs w:val="28"/>
          <w:lang w:bidi="th-TH"/>
        </w:rPr>
        <w:t>os</w:t>
      </w:r>
      <w:proofErr w:type="spellEnd"/>
      <w:r w:rsidRPr="008610DE">
        <w:rPr>
          <w:rFonts w:ascii="TH SarabunPSK" w:hAnsi="TH SarabunPSK" w:cs="TH SarabunPSK"/>
          <w:sz w:val="28"/>
          <w:szCs w:val="28"/>
          <w:lang w:bidi="th-TH"/>
        </w:rPr>
        <w:t xml:space="preserve">, </w:t>
      </w:r>
      <w:proofErr w:type="spellStart"/>
      <w:r w:rsidRPr="008610DE">
        <w:rPr>
          <w:rFonts w:ascii="TH SarabunPSK" w:hAnsi="TH SarabunPSK" w:cs="TH SarabunPSK"/>
          <w:sz w:val="28"/>
          <w:szCs w:val="28"/>
          <w:lang w:bidi="th-TH"/>
        </w:rPr>
        <w:t>numpy</w:t>
      </w:r>
      <w:proofErr w:type="spellEnd"/>
      <w:r w:rsidRPr="008610DE">
        <w:rPr>
          <w:rFonts w:ascii="TH SarabunPSK" w:hAnsi="TH SarabunPSK" w:cs="TH SarabunPSK"/>
          <w:sz w:val="28"/>
          <w:szCs w:val="28"/>
          <w:lang w:bidi="th-TH"/>
        </w:rPr>
        <w:t xml:space="preserve">, </w:t>
      </w:r>
      <w:proofErr w:type="spellStart"/>
      <w:r w:rsidRPr="008610DE">
        <w:rPr>
          <w:rFonts w:ascii="TH SarabunPSK" w:hAnsi="TH SarabunPSK" w:cs="TH SarabunPSK"/>
          <w:sz w:val="28"/>
          <w:szCs w:val="28"/>
          <w:lang w:bidi="th-TH"/>
        </w:rPr>
        <w:t>PIL.Image</w:t>
      </w:r>
      <w:proofErr w:type="spellEnd"/>
      <w:r w:rsidRPr="008610DE">
        <w:rPr>
          <w:rFonts w:ascii="TH SarabunPSK" w:hAnsi="TH SarabunPSK" w:cs="TH SarabunPSK"/>
          <w:sz w:val="28"/>
          <w:szCs w:val="28"/>
          <w:lang w:bidi="th-TH"/>
        </w:rPr>
        <w:t xml:space="preserve"> </w:t>
      </w:r>
      <w:r w:rsidRPr="008610DE">
        <w:rPr>
          <w:rFonts w:ascii="TH SarabunPSK" w:hAnsi="TH SarabunPSK" w:cs="TH SarabunPSK" w:hint="cs"/>
          <w:sz w:val="28"/>
          <w:szCs w:val="28"/>
          <w:cs/>
          <w:lang w:bidi="th-TH"/>
        </w:rPr>
        <w:t>สำหรับการจัดการไฟล์และการโหลดภาพ</w:t>
      </w:r>
    </w:p>
    <w:p w14:paraId="58F5ED99" w14:textId="77777777" w:rsidR="008610DE" w:rsidRPr="008610DE" w:rsidRDefault="008610DE" w:rsidP="008610DE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8610DE">
        <w:rPr>
          <w:rFonts w:ascii="TH SarabunPSK" w:hAnsi="TH SarabunPSK" w:cs="TH SarabunPSK"/>
          <w:sz w:val="28"/>
          <w:szCs w:val="28"/>
          <w:lang w:bidi="th-TH"/>
        </w:rPr>
        <w:t xml:space="preserve">cv2 (OpenCV) </w:t>
      </w:r>
      <w:r w:rsidRPr="008610DE">
        <w:rPr>
          <w:rFonts w:ascii="TH SarabunPSK" w:hAnsi="TH SarabunPSK" w:cs="TH SarabunPSK" w:hint="cs"/>
          <w:sz w:val="28"/>
          <w:szCs w:val="28"/>
          <w:cs/>
          <w:lang w:bidi="th-TH"/>
        </w:rPr>
        <w:t>สำหรับการบันทึกภาพ</w:t>
      </w:r>
    </w:p>
    <w:p w14:paraId="6DA8FB2B" w14:textId="77777777" w:rsidR="008610DE" w:rsidRPr="008610DE" w:rsidRDefault="008610DE" w:rsidP="008610DE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8610DE">
        <w:rPr>
          <w:rFonts w:ascii="TH SarabunPSK" w:hAnsi="TH SarabunPSK" w:cs="TH SarabunPSK"/>
          <w:sz w:val="28"/>
          <w:szCs w:val="28"/>
          <w:lang w:bidi="th-TH"/>
        </w:rPr>
        <w:t xml:space="preserve">gaussian_filter1d </w:t>
      </w:r>
      <w:r w:rsidRPr="008610DE">
        <w:rPr>
          <w:rFonts w:ascii="TH SarabunPSK" w:hAnsi="TH SarabunPSK" w:cs="TH SarabunPSK" w:hint="cs"/>
          <w:sz w:val="28"/>
          <w:szCs w:val="28"/>
          <w:cs/>
          <w:lang w:bidi="th-TH"/>
        </w:rPr>
        <w:t>จาก</w:t>
      </w:r>
      <w:r w:rsidRPr="008610DE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8610DE">
        <w:rPr>
          <w:rFonts w:ascii="TH SarabunPSK" w:hAnsi="TH SarabunPSK" w:cs="TH SarabunPSK"/>
          <w:sz w:val="28"/>
          <w:szCs w:val="28"/>
          <w:lang w:bidi="th-TH"/>
        </w:rPr>
        <w:t xml:space="preserve">SciPy </w:t>
      </w:r>
      <w:r w:rsidRPr="008610DE">
        <w:rPr>
          <w:rFonts w:ascii="TH SarabunPSK" w:hAnsi="TH SarabunPSK" w:cs="TH SarabunPSK" w:hint="cs"/>
          <w:sz w:val="28"/>
          <w:szCs w:val="28"/>
          <w:cs/>
          <w:lang w:bidi="th-TH"/>
        </w:rPr>
        <w:t>สำหรับการทำให้ค่าการเลื่อนเรียบเนียน</w:t>
      </w:r>
    </w:p>
    <w:p w14:paraId="71E228B6" w14:textId="7AFFF9A4" w:rsidR="008610DE" w:rsidRPr="008610DE" w:rsidRDefault="008610DE" w:rsidP="008610DE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8610DE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กำหนดเส้นทาง</w:t>
      </w:r>
      <w:r w:rsidRPr="008610DE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0C40B5F9" w14:textId="77777777" w:rsidR="008610DE" w:rsidRPr="008610DE" w:rsidRDefault="008610DE" w:rsidP="008610DE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proofErr w:type="spellStart"/>
      <w:r w:rsidRPr="008610DE">
        <w:rPr>
          <w:rFonts w:ascii="TH SarabunPSK" w:hAnsi="TH SarabunPSK" w:cs="TH SarabunPSK"/>
          <w:sz w:val="28"/>
          <w:szCs w:val="28"/>
          <w:lang w:bidi="th-TH"/>
        </w:rPr>
        <w:t>base_image_path</w:t>
      </w:r>
      <w:proofErr w:type="spellEnd"/>
      <w:r w:rsidRPr="008610DE">
        <w:rPr>
          <w:rFonts w:ascii="TH SarabunPSK" w:hAnsi="TH SarabunPSK" w:cs="TH SarabunPSK"/>
          <w:sz w:val="28"/>
          <w:szCs w:val="28"/>
          <w:lang w:bidi="th-TH"/>
        </w:rPr>
        <w:t xml:space="preserve">: </w:t>
      </w:r>
      <w:r w:rsidRPr="008610DE">
        <w:rPr>
          <w:rFonts w:ascii="TH SarabunPSK" w:hAnsi="TH SarabunPSK" w:cs="TH SarabunPSK" w:hint="cs"/>
          <w:sz w:val="28"/>
          <w:szCs w:val="28"/>
          <w:cs/>
          <w:lang w:bidi="th-TH"/>
        </w:rPr>
        <w:t>โฟลเดอร์ที่มีภาพที่ถูกครอบตัดต้นฉบับ</w:t>
      </w:r>
    </w:p>
    <w:p w14:paraId="2991BBA5" w14:textId="77777777" w:rsidR="008610DE" w:rsidRPr="008610DE" w:rsidRDefault="008610DE" w:rsidP="008610DE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proofErr w:type="spellStart"/>
      <w:r w:rsidRPr="008610DE">
        <w:rPr>
          <w:rFonts w:ascii="TH SarabunPSK" w:hAnsi="TH SarabunPSK" w:cs="TH SarabunPSK"/>
          <w:sz w:val="28"/>
          <w:szCs w:val="28"/>
          <w:lang w:bidi="th-TH"/>
        </w:rPr>
        <w:t>mask_folder</w:t>
      </w:r>
      <w:proofErr w:type="spellEnd"/>
      <w:r w:rsidRPr="008610DE">
        <w:rPr>
          <w:rFonts w:ascii="TH SarabunPSK" w:hAnsi="TH SarabunPSK" w:cs="TH SarabunPSK"/>
          <w:sz w:val="28"/>
          <w:szCs w:val="28"/>
          <w:lang w:bidi="th-TH"/>
        </w:rPr>
        <w:t xml:space="preserve">: </w:t>
      </w:r>
      <w:r w:rsidRPr="008610DE">
        <w:rPr>
          <w:rFonts w:ascii="TH SarabunPSK" w:hAnsi="TH SarabunPSK" w:cs="TH SarabunPSK" w:hint="cs"/>
          <w:sz w:val="28"/>
          <w:szCs w:val="28"/>
          <w:cs/>
          <w:lang w:bidi="th-TH"/>
        </w:rPr>
        <w:t>โฟลเดอร์ที่มีมาสก์การแบ่งส่วน</w:t>
      </w:r>
    </w:p>
    <w:p w14:paraId="56D86688" w14:textId="77777777" w:rsidR="008610DE" w:rsidRPr="008610DE" w:rsidRDefault="008610DE" w:rsidP="008610DE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proofErr w:type="spellStart"/>
      <w:r w:rsidRPr="008610DE">
        <w:rPr>
          <w:rFonts w:ascii="TH SarabunPSK" w:hAnsi="TH SarabunPSK" w:cs="TH SarabunPSK"/>
          <w:sz w:val="28"/>
          <w:szCs w:val="28"/>
          <w:lang w:bidi="th-TH"/>
        </w:rPr>
        <w:t>output_folder</w:t>
      </w:r>
      <w:proofErr w:type="spellEnd"/>
      <w:r w:rsidRPr="008610DE">
        <w:rPr>
          <w:rFonts w:ascii="TH SarabunPSK" w:hAnsi="TH SarabunPSK" w:cs="TH SarabunPSK"/>
          <w:sz w:val="28"/>
          <w:szCs w:val="28"/>
          <w:lang w:bidi="th-TH"/>
        </w:rPr>
        <w:t xml:space="preserve">: </w:t>
      </w:r>
      <w:r w:rsidRPr="008610DE">
        <w:rPr>
          <w:rFonts w:ascii="TH SarabunPSK" w:hAnsi="TH SarabunPSK" w:cs="TH SarabunPSK" w:hint="cs"/>
          <w:sz w:val="28"/>
          <w:szCs w:val="28"/>
          <w:cs/>
          <w:lang w:bidi="th-TH"/>
        </w:rPr>
        <w:t>โฟลเดอร์ที่จะบันทึกภาพที่ปรับให้ราบเรียบ</w:t>
      </w:r>
    </w:p>
    <w:p w14:paraId="73E6F31F" w14:textId="03D10A9F" w:rsidR="008610DE" w:rsidRPr="008610DE" w:rsidRDefault="008610DE" w:rsidP="008610DE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8610DE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ระดับชั้นบนสุดคงที่</w:t>
      </w:r>
      <w:r w:rsidRPr="008610DE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7E09ED0F" w14:textId="77777777" w:rsidR="008610DE" w:rsidRPr="008610DE" w:rsidRDefault="008610DE" w:rsidP="008610DE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proofErr w:type="spellStart"/>
      <w:r w:rsidRPr="008610DE">
        <w:rPr>
          <w:rFonts w:ascii="TH SarabunPSK" w:hAnsi="TH SarabunPSK" w:cs="TH SarabunPSK"/>
          <w:sz w:val="28"/>
          <w:szCs w:val="28"/>
          <w:lang w:bidi="th-TH"/>
        </w:rPr>
        <w:t>fixed_top_level</w:t>
      </w:r>
      <w:proofErr w:type="spellEnd"/>
      <w:r w:rsidRPr="008610DE">
        <w:rPr>
          <w:rFonts w:ascii="TH SarabunPSK" w:hAnsi="TH SarabunPSK" w:cs="TH SarabunPSK"/>
          <w:sz w:val="28"/>
          <w:szCs w:val="28"/>
          <w:lang w:bidi="th-TH"/>
        </w:rPr>
        <w:t xml:space="preserve">: </w:t>
      </w:r>
      <w:r w:rsidRPr="008610DE">
        <w:rPr>
          <w:rFonts w:ascii="TH SarabunPSK" w:hAnsi="TH SarabunPSK" w:cs="TH SarabunPSK" w:hint="cs"/>
          <w:sz w:val="28"/>
          <w:szCs w:val="28"/>
          <w:cs/>
          <w:lang w:bidi="th-TH"/>
        </w:rPr>
        <w:t>ตำแหน่งแนวตั้งที่ชั้นบนสุดของผิวหนังจะถูกจัดให้อยู่</w:t>
      </w:r>
      <w:r w:rsidRPr="008610DE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8610DE">
        <w:rPr>
          <w:rFonts w:ascii="TH SarabunPSK" w:hAnsi="TH SarabunPSK" w:cs="TH SarabunPSK" w:hint="cs"/>
          <w:sz w:val="28"/>
          <w:szCs w:val="28"/>
          <w:cs/>
          <w:lang w:bidi="th-TH"/>
        </w:rPr>
        <w:t>ปรับค่านี้ได้ตามความเหมาะสม</w:t>
      </w:r>
    </w:p>
    <w:p w14:paraId="51324061" w14:textId="410A2140" w:rsidR="008610DE" w:rsidRPr="008610DE" w:rsidRDefault="008610DE" w:rsidP="008610DE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8610DE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ฟังก์ชัน</w:t>
      </w:r>
      <w:r w:rsidRPr="008610DE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 xml:space="preserve"> </w:t>
      </w:r>
      <w:proofErr w:type="spellStart"/>
      <w:r w:rsidRPr="008610DE">
        <w:rPr>
          <w:rFonts w:ascii="TH SarabunPSK" w:hAnsi="TH SarabunPSK" w:cs="TH SarabunPSK"/>
          <w:b/>
          <w:bCs/>
          <w:sz w:val="28"/>
          <w:szCs w:val="28"/>
          <w:lang w:bidi="th-TH"/>
        </w:rPr>
        <w:t>process_image</w:t>
      </w:r>
      <w:proofErr w:type="spellEnd"/>
      <w:r w:rsidRPr="008610DE">
        <w:rPr>
          <w:rFonts w:ascii="TH SarabunPSK" w:hAnsi="TH SarabunPSK" w:cs="TH SarabunPSK"/>
          <w:b/>
          <w:bCs/>
          <w:sz w:val="28"/>
          <w:szCs w:val="28"/>
          <w:lang w:bidi="th-TH"/>
        </w:rPr>
        <w:t>:</w:t>
      </w:r>
    </w:p>
    <w:p w14:paraId="0FDC9D50" w14:textId="77777777" w:rsidR="008610DE" w:rsidRPr="001C1E32" w:rsidRDefault="008610DE" w:rsidP="001C1E32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1C1E32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โหลดมาสก์</w:t>
      </w:r>
      <w:r w:rsidRPr="001C1E32">
        <w:rPr>
          <w:rFonts w:ascii="TH SarabunPSK" w:hAnsi="TH SarabunPSK" w:cs="TH SarabunPSK"/>
          <w:sz w:val="28"/>
          <w:szCs w:val="28"/>
          <w:cs/>
          <w:lang w:bidi="th-TH"/>
        </w:rPr>
        <w:t xml:space="preserve">: </w:t>
      </w:r>
      <w:r w:rsidRPr="008610DE">
        <w:rPr>
          <w:rFonts w:ascii="TH SarabunPSK" w:hAnsi="TH SarabunPSK" w:cs="TH SarabunPSK" w:hint="cs"/>
          <w:sz w:val="28"/>
          <w:szCs w:val="28"/>
          <w:cs/>
          <w:lang w:bidi="th-TH"/>
        </w:rPr>
        <w:t>อ่านมาสก์การแบ่งส่วนสำหรับภาพ</w:t>
      </w:r>
    </w:p>
    <w:p w14:paraId="1D8BB1E6" w14:textId="77777777" w:rsidR="008610DE" w:rsidRPr="008610DE" w:rsidRDefault="008610DE" w:rsidP="001C1E32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8610DE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ตรวจจับชั้นบนสุด</w:t>
      </w:r>
      <w:r w:rsidRPr="008610DE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13348200" w14:textId="77777777" w:rsidR="008610DE" w:rsidRPr="008610DE" w:rsidRDefault="008610DE" w:rsidP="001C1E32">
      <w:pPr>
        <w:pStyle w:val="ListParagraph"/>
        <w:numPr>
          <w:ilvl w:val="0"/>
          <w:numId w:val="52"/>
        </w:numPr>
        <w:spacing w:after="120" w:line="240" w:lineRule="auto"/>
        <w:rPr>
          <w:rFonts w:ascii="TH SarabunPSK" w:hAnsi="TH SarabunPSK" w:cs="TH SarabunPSK"/>
          <w:sz w:val="28"/>
          <w:szCs w:val="28"/>
        </w:rPr>
      </w:pPr>
      <w:r w:rsidRPr="008610DE">
        <w:rPr>
          <w:rFonts w:ascii="TH SarabunPSK" w:hAnsi="TH SarabunPSK" w:cs="TH SarabunPSK" w:hint="cs"/>
          <w:sz w:val="28"/>
          <w:szCs w:val="28"/>
          <w:cs/>
          <w:lang w:bidi="th-TH"/>
        </w:rPr>
        <w:t>สแกนแต่ละคอลัมน์เพื่อหา</w:t>
      </w:r>
      <w:proofErr w:type="spellStart"/>
      <w:r w:rsidRPr="008610DE">
        <w:rPr>
          <w:rFonts w:ascii="TH SarabunPSK" w:hAnsi="TH SarabunPSK" w:cs="TH SarabunPSK" w:hint="cs"/>
          <w:sz w:val="28"/>
          <w:szCs w:val="28"/>
          <w:cs/>
          <w:lang w:bidi="th-TH"/>
        </w:rPr>
        <w:t>พิกเซล</w:t>
      </w:r>
      <w:proofErr w:type="spellEnd"/>
      <w:r w:rsidRPr="008610DE">
        <w:rPr>
          <w:rFonts w:ascii="TH SarabunPSK" w:hAnsi="TH SarabunPSK" w:cs="TH SarabunPSK" w:hint="cs"/>
          <w:sz w:val="28"/>
          <w:szCs w:val="28"/>
          <w:cs/>
          <w:lang w:bidi="th-TH"/>
        </w:rPr>
        <w:t>ที่ไม่เป็นศูนย์ตัวแรก</w:t>
      </w:r>
      <w:r w:rsidRPr="008610DE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8610DE">
        <w:rPr>
          <w:rFonts w:ascii="TH SarabunPSK" w:hAnsi="TH SarabunPSK" w:cs="TH SarabunPSK" w:hint="cs"/>
          <w:sz w:val="28"/>
          <w:szCs w:val="28"/>
          <w:cs/>
          <w:lang w:bidi="th-TH"/>
        </w:rPr>
        <w:t>ซึ่งแสดงถึงชั้นบนสุดของผิวหนัง</w:t>
      </w:r>
    </w:p>
    <w:p w14:paraId="606BEB60" w14:textId="77777777" w:rsidR="008610DE" w:rsidRPr="008610DE" w:rsidRDefault="008610DE" w:rsidP="001C1E32">
      <w:pPr>
        <w:pStyle w:val="ListParagraph"/>
        <w:numPr>
          <w:ilvl w:val="0"/>
          <w:numId w:val="52"/>
        </w:numPr>
        <w:spacing w:after="120" w:line="240" w:lineRule="auto"/>
        <w:rPr>
          <w:rFonts w:ascii="TH SarabunPSK" w:hAnsi="TH SarabunPSK" w:cs="TH SarabunPSK"/>
          <w:sz w:val="28"/>
          <w:szCs w:val="28"/>
        </w:rPr>
      </w:pPr>
      <w:r w:rsidRPr="008610DE">
        <w:rPr>
          <w:rFonts w:ascii="TH SarabunPSK" w:hAnsi="TH SarabunPSK" w:cs="TH SarabunPSK" w:hint="cs"/>
          <w:sz w:val="28"/>
          <w:szCs w:val="28"/>
          <w:cs/>
          <w:lang w:bidi="th-TH"/>
        </w:rPr>
        <w:t>บันทึกตำแหน่งที่ชั้นบนสุดขาดหายไป</w:t>
      </w:r>
    </w:p>
    <w:p w14:paraId="2731B69D" w14:textId="46C7B1AD" w:rsidR="008610DE" w:rsidRPr="008610DE" w:rsidRDefault="008610DE" w:rsidP="008C0604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8610DE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การปร</w:t>
      </w:r>
      <w:r w:rsidR="00BD71B4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ะมาณค่า</w:t>
      </w:r>
      <w:r w:rsidRPr="008610DE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และการทำให้เรียบ</w:t>
      </w:r>
      <w:r w:rsidRPr="008610DE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39377EBA" w14:textId="77777777" w:rsidR="008610DE" w:rsidRPr="008C0604" w:rsidRDefault="008610DE" w:rsidP="008C0604">
      <w:pPr>
        <w:pStyle w:val="ListParagraph"/>
        <w:numPr>
          <w:ilvl w:val="0"/>
          <w:numId w:val="52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8C0604">
        <w:rPr>
          <w:rFonts w:ascii="TH SarabunPSK" w:hAnsi="TH SarabunPSK" w:cs="TH SarabunPSK" w:hint="cs"/>
          <w:sz w:val="28"/>
          <w:szCs w:val="28"/>
          <w:cs/>
          <w:lang w:bidi="th-TH"/>
        </w:rPr>
        <w:lastRenderedPageBreak/>
        <w:t>ปรับค่าตำแหน่งชั้นบนสุดที่ขาดหายไป</w:t>
      </w:r>
    </w:p>
    <w:p w14:paraId="2105694F" w14:textId="77777777" w:rsidR="008610DE" w:rsidRPr="008C0604" w:rsidRDefault="008610DE" w:rsidP="008C0604">
      <w:pPr>
        <w:pStyle w:val="ListParagraph"/>
        <w:numPr>
          <w:ilvl w:val="0"/>
          <w:numId w:val="52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8C0604">
        <w:rPr>
          <w:rFonts w:ascii="TH SarabunPSK" w:hAnsi="TH SarabunPSK" w:cs="TH SarabunPSK" w:hint="cs"/>
          <w:sz w:val="28"/>
          <w:szCs w:val="28"/>
          <w:cs/>
          <w:lang w:bidi="th-TH"/>
        </w:rPr>
        <w:t>ใช้ตัวกรอง</w:t>
      </w:r>
      <w:r w:rsidRPr="008C0604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8C0604">
        <w:rPr>
          <w:rFonts w:ascii="TH SarabunPSK" w:hAnsi="TH SarabunPSK" w:cs="TH SarabunPSK"/>
          <w:sz w:val="28"/>
          <w:szCs w:val="28"/>
          <w:lang w:bidi="th-TH"/>
        </w:rPr>
        <w:t xml:space="preserve">Gaussian </w:t>
      </w:r>
      <w:r w:rsidRPr="008C0604">
        <w:rPr>
          <w:rFonts w:ascii="TH SarabunPSK" w:hAnsi="TH SarabunPSK" w:cs="TH SarabunPSK" w:hint="cs"/>
          <w:sz w:val="28"/>
          <w:szCs w:val="28"/>
          <w:cs/>
          <w:lang w:bidi="th-TH"/>
        </w:rPr>
        <w:t>เพื่อทำให้เส้นชั้นบนสุดเรียบเนียน</w:t>
      </w:r>
    </w:p>
    <w:p w14:paraId="67A5B6F7" w14:textId="77777777" w:rsidR="008610DE" w:rsidRPr="008610DE" w:rsidRDefault="008610DE" w:rsidP="008C0604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8610DE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คำนวณการเลื่อน</w:t>
      </w:r>
      <w:r w:rsidRPr="008610DE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5B691591" w14:textId="77777777" w:rsidR="008610DE" w:rsidRPr="008C0604" w:rsidRDefault="008610DE" w:rsidP="008C0604">
      <w:pPr>
        <w:pStyle w:val="ListParagraph"/>
        <w:numPr>
          <w:ilvl w:val="0"/>
          <w:numId w:val="52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8C0604">
        <w:rPr>
          <w:rFonts w:ascii="TH SarabunPSK" w:hAnsi="TH SarabunPSK" w:cs="TH SarabunPSK" w:hint="cs"/>
          <w:sz w:val="28"/>
          <w:szCs w:val="28"/>
          <w:cs/>
          <w:lang w:bidi="th-TH"/>
        </w:rPr>
        <w:t>คำนวณการเลื่อนแนวตั้งที่จำเป็นสำหรับแต่ละคอลัมน์เพื่อจัดชั้นบนสุดให้อยู่ที่</w:t>
      </w:r>
      <w:r w:rsidRPr="008C0604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proofErr w:type="spellStart"/>
      <w:r w:rsidRPr="008C0604">
        <w:rPr>
          <w:rFonts w:ascii="TH SarabunPSK" w:hAnsi="TH SarabunPSK" w:cs="TH SarabunPSK"/>
          <w:sz w:val="28"/>
          <w:szCs w:val="28"/>
          <w:lang w:bidi="th-TH"/>
        </w:rPr>
        <w:t>fixed_top_level</w:t>
      </w:r>
      <w:proofErr w:type="spellEnd"/>
    </w:p>
    <w:p w14:paraId="696D54D5" w14:textId="77777777" w:rsidR="008610DE" w:rsidRPr="008C0604" w:rsidRDefault="008610DE" w:rsidP="008C0604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8C0604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โหลดภาพต้นฉบับ</w:t>
      </w:r>
      <w:r w:rsidRPr="008C0604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 xml:space="preserve">: </w:t>
      </w:r>
      <w:r w:rsidRPr="00630563">
        <w:rPr>
          <w:rFonts w:ascii="TH SarabunPSK" w:hAnsi="TH SarabunPSK" w:cs="TH SarabunPSK" w:hint="cs"/>
          <w:sz w:val="28"/>
          <w:szCs w:val="28"/>
          <w:cs/>
          <w:lang w:bidi="th-TH"/>
        </w:rPr>
        <w:t>อ่านภาพที่ถูกครอบตัดต้นฉบับที่สอดคล้อง</w:t>
      </w:r>
      <w:r w:rsidRPr="00532B16">
        <w:rPr>
          <w:rFonts w:ascii="TH SarabunPSK" w:hAnsi="TH SarabunPSK" w:cs="TH SarabunPSK" w:hint="cs"/>
          <w:sz w:val="28"/>
          <w:szCs w:val="28"/>
          <w:cs/>
          <w:lang w:bidi="th-TH"/>
        </w:rPr>
        <w:t>กัน</w:t>
      </w:r>
    </w:p>
    <w:p w14:paraId="225C6492" w14:textId="77777777" w:rsidR="008610DE" w:rsidRPr="008610DE" w:rsidRDefault="008610DE" w:rsidP="00630563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8610DE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ประยุกต์ใช้การเลื่อน</w:t>
      </w:r>
      <w:r w:rsidRPr="008610DE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4D8AEBD0" w14:textId="77777777" w:rsidR="008610DE" w:rsidRPr="008610DE" w:rsidRDefault="008610DE" w:rsidP="00630563">
      <w:pPr>
        <w:pStyle w:val="ListParagraph"/>
        <w:numPr>
          <w:ilvl w:val="0"/>
          <w:numId w:val="52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8610DE">
        <w:rPr>
          <w:rFonts w:ascii="TH SarabunPSK" w:hAnsi="TH SarabunPSK" w:cs="TH SarabunPSK" w:hint="cs"/>
          <w:sz w:val="28"/>
          <w:szCs w:val="28"/>
          <w:cs/>
          <w:lang w:bidi="th-TH"/>
        </w:rPr>
        <w:t>เลื่อนแต่ละคอลัมน์ของภาพขึ้นหรือลงตามการเลื่อนที่คำนวณได้</w:t>
      </w:r>
    </w:p>
    <w:p w14:paraId="65855BEF" w14:textId="317704E1" w:rsidR="008610DE" w:rsidRPr="008610DE" w:rsidRDefault="008610DE" w:rsidP="008610DE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630563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บันทึกภาพที่ปรับให้ราบเรียบ</w:t>
      </w:r>
      <w:r w:rsidRPr="00630563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 xml:space="preserve">: </w:t>
      </w:r>
      <w:r w:rsidR="00C92468">
        <w:rPr>
          <w:rFonts w:ascii="TH SarabunPSK" w:hAnsi="TH SarabunPSK" w:cs="TH SarabunPSK" w:hint="cs"/>
          <w:sz w:val="28"/>
          <w:szCs w:val="28"/>
          <w:cs/>
          <w:lang w:bidi="th-TH"/>
        </w:rPr>
        <w:t>บันทึก</w:t>
      </w:r>
      <w:r w:rsidRPr="00630563">
        <w:rPr>
          <w:rFonts w:ascii="TH SarabunPSK" w:hAnsi="TH SarabunPSK" w:cs="TH SarabunPSK" w:hint="cs"/>
          <w:sz w:val="28"/>
          <w:szCs w:val="28"/>
          <w:cs/>
          <w:lang w:bidi="th-TH"/>
        </w:rPr>
        <w:t>ภาพที่ปรับให้ราบเรียบไปยังโฟลเดอร์ผลลัพธ์</w:t>
      </w:r>
    </w:p>
    <w:p w14:paraId="4574AF1A" w14:textId="543EABAF" w:rsidR="008610DE" w:rsidRPr="008610DE" w:rsidRDefault="008610DE" w:rsidP="008610DE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8610DE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ประมวลผลแต่ละภาพ</w:t>
      </w:r>
      <w:r w:rsidRPr="008610DE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2009BE2E" w14:textId="3AEC7861" w:rsidR="003334B8" w:rsidRPr="00630563" w:rsidRDefault="008610DE" w:rsidP="008610DE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630563">
        <w:rPr>
          <w:rFonts w:ascii="TH SarabunPSK" w:hAnsi="TH SarabunPSK" w:cs="TH SarabunPSK" w:hint="cs"/>
          <w:sz w:val="28"/>
          <w:szCs w:val="28"/>
          <w:cs/>
          <w:lang w:bidi="th-TH"/>
        </w:rPr>
        <w:t>วนลูปผ่านภาพทั้งหมด</w:t>
      </w:r>
      <w:r w:rsidRPr="00630563">
        <w:rPr>
          <w:rFonts w:ascii="TH SarabunPSK" w:hAnsi="TH SarabunPSK" w:cs="TH SarabunPSK"/>
          <w:sz w:val="28"/>
          <w:szCs w:val="28"/>
          <w:cs/>
          <w:lang w:bidi="th-TH"/>
        </w:rPr>
        <w:t xml:space="preserve"> (</w:t>
      </w:r>
      <w:r w:rsidRPr="00630563">
        <w:rPr>
          <w:rFonts w:ascii="TH SarabunPSK" w:hAnsi="TH SarabunPSK" w:cs="TH SarabunPSK" w:hint="cs"/>
          <w:sz w:val="28"/>
          <w:szCs w:val="28"/>
          <w:cs/>
          <w:lang w:bidi="th-TH"/>
        </w:rPr>
        <w:t>ตั้งแต่</w:t>
      </w:r>
      <w:r w:rsidRPr="00630563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630563">
        <w:rPr>
          <w:rFonts w:ascii="TH SarabunPSK" w:hAnsi="TH SarabunPSK" w:cs="TH SarabunPSK"/>
          <w:sz w:val="28"/>
          <w:szCs w:val="28"/>
          <w:lang w:bidi="th-TH"/>
        </w:rPr>
        <w:t xml:space="preserve">1 </w:t>
      </w:r>
      <w:r w:rsidRPr="00630563">
        <w:rPr>
          <w:rFonts w:ascii="TH SarabunPSK" w:hAnsi="TH SarabunPSK" w:cs="TH SarabunPSK" w:hint="cs"/>
          <w:sz w:val="28"/>
          <w:szCs w:val="28"/>
          <w:cs/>
          <w:lang w:bidi="th-TH"/>
        </w:rPr>
        <w:t>ถึง</w:t>
      </w:r>
      <w:r w:rsidRPr="00630563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630563">
        <w:rPr>
          <w:rFonts w:ascii="TH SarabunPSK" w:hAnsi="TH SarabunPSK" w:cs="TH SarabunPSK"/>
          <w:sz w:val="28"/>
          <w:szCs w:val="28"/>
          <w:lang w:bidi="th-TH"/>
        </w:rPr>
        <w:t xml:space="preserve">501) </w:t>
      </w:r>
      <w:r w:rsidRPr="00630563">
        <w:rPr>
          <w:rFonts w:ascii="TH SarabunPSK" w:hAnsi="TH SarabunPSK" w:cs="TH SarabunPSK" w:hint="cs"/>
          <w:sz w:val="28"/>
          <w:szCs w:val="28"/>
          <w:cs/>
          <w:lang w:bidi="th-TH"/>
        </w:rPr>
        <w:t>และเรียกใช้</w:t>
      </w:r>
      <w:r w:rsidR="00C92468">
        <w:rPr>
          <w:rFonts w:ascii="TH SarabunPSK" w:hAnsi="TH SarabunPSK" w:cs="TH SarabunPSK" w:hint="cs"/>
          <w:sz w:val="28"/>
          <w:szCs w:val="28"/>
          <w:cs/>
          <w:lang w:bidi="th-TH"/>
        </w:rPr>
        <w:t>ฟังก์ชัน</w:t>
      </w:r>
      <w:r w:rsidRPr="00630563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proofErr w:type="spellStart"/>
      <w:r w:rsidRPr="00630563">
        <w:rPr>
          <w:rFonts w:ascii="TH SarabunPSK" w:hAnsi="TH SarabunPSK" w:cs="TH SarabunPSK"/>
          <w:sz w:val="28"/>
          <w:szCs w:val="28"/>
          <w:lang w:bidi="th-TH"/>
        </w:rPr>
        <w:t>process_image</w:t>
      </w:r>
      <w:proofErr w:type="spellEnd"/>
      <w:r w:rsidRPr="00630563">
        <w:rPr>
          <w:rFonts w:ascii="TH SarabunPSK" w:hAnsi="TH SarabunPSK" w:cs="TH SarabunPSK"/>
          <w:sz w:val="28"/>
          <w:szCs w:val="28"/>
          <w:lang w:bidi="th-TH"/>
        </w:rPr>
        <w:t xml:space="preserve"> </w:t>
      </w:r>
      <w:r w:rsidRPr="00630563">
        <w:rPr>
          <w:rFonts w:ascii="TH SarabunPSK" w:hAnsi="TH SarabunPSK" w:cs="TH SarabunPSK" w:hint="cs"/>
          <w:sz w:val="28"/>
          <w:szCs w:val="28"/>
          <w:cs/>
          <w:lang w:bidi="th-TH"/>
        </w:rPr>
        <w:t>สำหรับแต่ละภาพ</w:t>
      </w:r>
    </w:p>
    <w:p w14:paraId="34911B99" w14:textId="63C93398" w:rsidR="003334B8" w:rsidRPr="003D3DD3" w:rsidRDefault="003334B8" w:rsidP="003334B8">
      <w:pPr>
        <w:spacing w:after="120" w:line="240" w:lineRule="auto"/>
        <w:jc w:val="center"/>
        <w:rPr>
          <w:rFonts w:ascii="TH SarabunPSK" w:hAnsi="TH SarabunPSK" w:cs="TH SarabunPSK"/>
          <w:color w:val="1F497D" w:themeColor="text2"/>
          <w:sz w:val="28"/>
          <w:szCs w:val="32"/>
          <w:lang w:bidi="th-TH"/>
        </w:rPr>
      </w:pPr>
      <w:r w:rsidRPr="003D3DD3">
        <w:rPr>
          <w:rFonts w:ascii="TH SarabunPSK" w:hAnsi="TH SarabunPSK" w:cs="TH SarabunPSK" w:hint="cs"/>
          <w:noProof/>
          <w:color w:val="1F497D" w:themeColor="text2"/>
          <w:sz w:val="28"/>
          <w:szCs w:val="32"/>
          <w:lang w:bidi="th-TH"/>
        </w:rPr>
        <w:drawing>
          <wp:inline distT="0" distB="0" distL="0" distR="0" wp14:anchorId="3899C174" wp14:editId="01460C36">
            <wp:extent cx="2508250" cy="2508250"/>
            <wp:effectExtent l="0" t="0" r="6350" b="6350"/>
            <wp:docPr id="1373417465" name="Picture 3" descr="A black and white image of a wav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3417465" name="Picture 3" descr="A black and white image of a wave&#10;&#10;Description automatically generated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519525" cy="251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D3DD3">
        <w:rPr>
          <w:rFonts w:ascii="TH SarabunPSK" w:hAnsi="TH SarabunPSK" w:cs="TH SarabunPSK" w:hint="cs"/>
          <w:noProof/>
          <w:color w:val="1F497D" w:themeColor="text2"/>
          <w:sz w:val="28"/>
          <w:szCs w:val="32"/>
          <w:lang w:bidi="th-TH"/>
        </w:rPr>
        <w:drawing>
          <wp:inline distT="0" distB="0" distL="0" distR="0" wp14:anchorId="38CD461B" wp14:editId="0ABC10C0">
            <wp:extent cx="2514600" cy="2514600"/>
            <wp:effectExtent l="0" t="0" r="0" b="0"/>
            <wp:docPr id="1192720308" name="Picture 4" descr="A black and white image of a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2720308" name="Picture 4" descr="A black and white image of a line&#10;&#10;Description automatically generated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515694" cy="2515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DC833D" w14:textId="76A8F5B4" w:rsidR="003334B8" w:rsidRPr="003D3DD3" w:rsidRDefault="00BE385C" w:rsidP="003334B8">
      <w:pPr>
        <w:spacing w:before="120" w:after="120" w:line="240" w:lineRule="auto"/>
        <w:jc w:val="center"/>
        <w:rPr>
          <w:rFonts w:ascii="TH SarabunPSK" w:hAnsi="TH SarabunPSK" w:cs="TH SarabunPSK"/>
          <w:sz w:val="20"/>
          <w:szCs w:val="20"/>
          <w:lang w:bidi="th-TH"/>
        </w:rPr>
      </w:pPr>
      <w:r>
        <w:rPr>
          <w:rFonts w:ascii="TH SarabunPSK" w:hAnsi="TH SarabunPSK" w:cs="TH SarabunPSK" w:hint="cs"/>
          <w:sz w:val="20"/>
          <w:szCs w:val="20"/>
          <w:cs/>
          <w:lang w:bidi="th-TH"/>
        </w:rPr>
        <w:t>การเปรียบเทียบระหว่างภาพต้นฉบับและภาพที่ถูกปรับให้ราบเรียบ</w:t>
      </w:r>
    </w:p>
    <w:p w14:paraId="53B071D9" w14:textId="6CFC1374" w:rsidR="00AA0C88" w:rsidRPr="003D3DD3" w:rsidRDefault="00A23BB5" w:rsidP="00AA0C88">
      <w:p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A23BB5">
        <w:rPr>
          <w:rFonts w:ascii="TH SarabunPSK" w:hAnsi="TH SarabunPSK" w:cs="TH SarabunPSK" w:hint="cs"/>
          <w:sz w:val="28"/>
          <w:szCs w:val="28"/>
          <w:cs/>
          <w:lang w:bidi="th-TH"/>
        </w:rPr>
        <w:t>การปรับพื้นผิวผิวหนังในแต่ละภาพให้ราบเรีย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บนั้น</w:t>
      </w:r>
      <w:r w:rsidRPr="00A23BB5">
        <w:rPr>
          <w:rFonts w:ascii="TH SarabunPSK" w:hAnsi="TH SarabunPSK" w:cs="TH SarabunPSK" w:hint="cs"/>
          <w:sz w:val="28"/>
          <w:szCs w:val="28"/>
          <w:cs/>
          <w:lang w:bidi="th-TH"/>
        </w:rPr>
        <w:t>ทำให้ชุดข้อมูลมีมาตรฐานมากขึ้น</w:t>
      </w:r>
      <w:r w:rsidRPr="00A23BB5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และทำ</w:t>
      </w:r>
      <w:r w:rsidRPr="00A23BB5">
        <w:rPr>
          <w:rFonts w:ascii="TH SarabunPSK" w:hAnsi="TH SarabunPSK" w:cs="TH SarabunPSK" w:hint="cs"/>
          <w:sz w:val="28"/>
          <w:szCs w:val="28"/>
          <w:cs/>
          <w:lang w:bidi="th-TH"/>
        </w:rPr>
        <w:t>ให้ความแปรปรวนในการจัดแนวพื้นผิวไม่ส่งผลต่อการวิเคราะห์ชั้นลึกลงไป</w:t>
      </w:r>
      <w:r w:rsidRPr="00A23BB5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A23BB5">
        <w:rPr>
          <w:rFonts w:ascii="TH SarabunPSK" w:hAnsi="TH SarabunPSK" w:cs="TH SarabunPSK" w:hint="cs"/>
          <w:sz w:val="28"/>
          <w:szCs w:val="28"/>
          <w:cs/>
          <w:lang w:bidi="th-TH"/>
        </w:rPr>
        <w:t>ภาพที่ปรับให้ราบเรียบนี้พร้อมสำหรับการวัดความหนาและการสร้างภาพ</w:t>
      </w:r>
      <w:r w:rsidRPr="00A23BB5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A23BB5">
        <w:rPr>
          <w:rFonts w:ascii="TH SarabunPSK" w:hAnsi="TH SarabunPSK" w:cs="TH SarabunPSK"/>
          <w:sz w:val="28"/>
          <w:szCs w:val="28"/>
        </w:rPr>
        <w:t xml:space="preserve">enface </w:t>
      </w:r>
      <w:r w:rsidR="00455BB3">
        <w:rPr>
          <w:rFonts w:ascii="TH SarabunPSK" w:hAnsi="TH SarabunPSK" w:cs="TH SarabunPSK" w:hint="cs"/>
          <w:sz w:val="28"/>
          <w:szCs w:val="28"/>
          <w:cs/>
          <w:lang w:bidi="th-TH"/>
        </w:rPr>
        <w:t>ในลำดับถัดไป</w:t>
      </w:r>
    </w:p>
    <w:p w14:paraId="43E0456E" w14:textId="32A74B7C" w:rsidR="00A76F0D" w:rsidRPr="003D3DD3" w:rsidRDefault="00A76F0D" w:rsidP="008B4F97">
      <w:pPr>
        <w:pStyle w:val="Heading2"/>
        <w:spacing w:before="240" w:after="240" w:line="240" w:lineRule="auto"/>
        <w:jc w:val="both"/>
        <w:rPr>
          <w:rFonts w:ascii="TH SarabunPSK" w:hAnsi="TH SarabunPSK" w:cs="TH SarabunPSK"/>
          <w:color w:val="auto"/>
          <w:sz w:val="32"/>
          <w:szCs w:val="32"/>
        </w:rPr>
      </w:pPr>
      <w:r w:rsidRPr="003D3DD3">
        <w:rPr>
          <w:rFonts w:ascii="TH SarabunPSK" w:hAnsi="TH SarabunPSK" w:cs="TH SarabunPSK" w:hint="cs"/>
          <w:color w:val="auto"/>
          <w:sz w:val="32"/>
          <w:szCs w:val="32"/>
        </w:rPr>
        <w:t xml:space="preserve">4. </w:t>
      </w:r>
      <w:r w:rsidR="004B3D0C" w:rsidRPr="004B3D0C">
        <w:rPr>
          <w:rFonts w:ascii="TH SarabunPSK" w:hAnsi="TH SarabunPSK" w:cs="TH SarabunPSK" w:hint="cs"/>
          <w:color w:val="auto"/>
          <w:sz w:val="32"/>
          <w:szCs w:val="32"/>
          <w:cs/>
          <w:lang w:bidi="th-TH"/>
        </w:rPr>
        <w:t>การวัดความหนา</w:t>
      </w:r>
    </w:p>
    <w:p w14:paraId="0DD45977" w14:textId="495F6085" w:rsidR="00A76F0D" w:rsidRPr="003D3DD3" w:rsidRDefault="00A76F0D" w:rsidP="00A76F0D">
      <w:pPr>
        <w:pStyle w:val="Heading3"/>
        <w:spacing w:before="120" w:after="120" w:line="240" w:lineRule="auto"/>
        <w:jc w:val="both"/>
        <w:rPr>
          <w:rFonts w:ascii="TH SarabunPSK" w:hAnsi="TH SarabunPSK" w:cs="TH SarabunPSK"/>
          <w:color w:val="auto"/>
          <w:sz w:val="28"/>
          <w:szCs w:val="28"/>
        </w:rPr>
      </w:pPr>
      <w:r w:rsidRPr="003D3DD3">
        <w:rPr>
          <w:rFonts w:ascii="TH SarabunPSK" w:hAnsi="TH SarabunPSK" w:cs="TH SarabunPSK" w:hint="cs"/>
          <w:color w:val="auto"/>
          <w:sz w:val="28"/>
          <w:szCs w:val="28"/>
        </w:rPr>
        <w:t xml:space="preserve">4.1 </w:t>
      </w:r>
      <w:r w:rsidR="00534DCB" w:rsidRPr="00534DCB">
        <w:rPr>
          <w:rFonts w:ascii="TH SarabunPSK" w:hAnsi="TH SarabunPSK" w:cs="TH SarabunPSK" w:hint="cs"/>
          <w:color w:val="auto"/>
          <w:sz w:val="28"/>
          <w:szCs w:val="28"/>
          <w:cs/>
          <w:lang w:bidi="th-TH"/>
        </w:rPr>
        <w:t>วัตถุประสงค์ของการวัดความหนา</w:t>
      </w:r>
    </w:p>
    <w:p w14:paraId="2678EF2B" w14:textId="3FBD7E2A" w:rsidR="00A76F0D" w:rsidRPr="003D3DD3" w:rsidRDefault="00FB26ED" w:rsidP="00A76F0D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FB26ED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ความสำคัญ</w:t>
      </w:r>
    </w:p>
    <w:p w14:paraId="087BFC4C" w14:textId="655FB56E" w:rsidR="00A76F0D" w:rsidRPr="003D3DD3" w:rsidRDefault="00B07148" w:rsidP="00A76F0D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28"/>
        </w:rPr>
      </w:pPr>
      <w:r w:rsidRPr="00B07148">
        <w:rPr>
          <w:rFonts w:ascii="TH SarabunPSK" w:hAnsi="TH SarabunPSK" w:cs="TH SarabunPSK" w:hint="cs"/>
          <w:sz w:val="28"/>
          <w:szCs w:val="28"/>
          <w:cs/>
          <w:lang w:bidi="th-TH"/>
        </w:rPr>
        <w:t>การวัดความหนาของชั้นผิวหนังในภาพ</w:t>
      </w:r>
      <w:r w:rsidRPr="00B07148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B07148">
        <w:rPr>
          <w:rFonts w:ascii="TH SarabunPSK" w:hAnsi="TH SarabunPSK" w:cs="TH SarabunPSK"/>
          <w:sz w:val="28"/>
          <w:szCs w:val="28"/>
        </w:rPr>
        <w:t xml:space="preserve">OCT </w:t>
      </w:r>
      <w:r w:rsidRPr="00B07148">
        <w:rPr>
          <w:rFonts w:ascii="TH SarabunPSK" w:hAnsi="TH SarabunPSK" w:cs="TH SarabunPSK" w:hint="cs"/>
          <w:sz w:val="28"/>
          <w:szCs w:val="28"/>
          <w:cs/>
          <w:lang w:bidi="th-TH"/>
        </w:rPr>
        <w:t>มีความสำคัญในการเข้าใจสุขภาพผิวหนัง</w:t>
      </w:r>
      <w:r w:rsidRPr="00B07148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B07148">
        <w:rPr>
          <w:rFonts w:ascii="TH SarabunPSK" w:hAnsi="TH SarabunPSK" w:cs="TH SarabunPSK" w:hint="cs"/>
          <w:sz w:val="28"/>
          <w:szCs w:val="28"/>
          <w:cs/>
          <w:lang w:bidi="th-TH"/>
        </w:rPr>
        <w:t>การวินิจฉัยโรคผิวหนัง</w:t>
      </w:r>
      <w:r w:rsidRPr="00B07148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B07148">
        <w:rPr>
          <w:rFonts w:ascii="TH SarabunPSK" w:hAnsi="TH SarabunPSK" w:cs="TH SarabunPSK" w:hint="cs"/>
          <w:sz w:val="28"/>
          <w:szCs w:val="28"/>
          <w:cs/>
          <w:lang w:bidi="th-TH"/>
        </w:rPr>
        <w:t>และการติดตามผลของการรักษา</w:t>
      </w:r>
      <w:r w:rsidRPr="00B07148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B07148">
        <w:rPr>
          <w:rFonts w:ascii="TH SarabunPSK" w:hAnsi="TH SarabunPSK" w:cs="TH SarabunPSK" w:hint="cs"/>
          <w:sz w:val="28"/>
          <w:szCs w:val="28"/>
          <w:cs/>
          <w:lang w:bidi="th-TH"/>
        </w:rPr>
        <w:t>ความแปรปรวนในความหนาของผิวหนังสามารถบ่งบอกถึงความผิดปกติ</w:t>
      </w:r>
      <w:r w:rsidRPr="00B07148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B07148">
        <w:rPr>
          <w:rFonts w:ascii="TH SarabunPSK" w:hAnsi="TH SarabunPSK" w:cs="TH SarabunPSK" w:hint="cs"/>
          <w:sz w:val="28"/>
          <w:szCs w:val="28"/>
          <w:cs/>
          <w:lang w:bidi="th-TH"/>
        </w:rPr>
        <w:t>การอักเสบ</w:t>
      </w:r>
      <w:r w:rsidRPr="00B07148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B07148">
        <w:rPr>
          <w:rFonts w:ascii="TH SarabunPSK" w:hAnsi="TH SarabunPSK" w:cs="TH SarabunPSK" w:hint="cs"/>
          <w:sz w:val="28"/>
          <w:szCs w:val="28"/>
          <w:cs/>
          <w:lang w:bidi="th-TH"/>
        </w:rPr>
        <w:t>หรือการเปลี่ยนแปลงทางพยาธิวิทยาอื่น</w:t>
      </w:r>
      <w:r w:rsidRPr="00B07148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B07148">
        <w:rPr>
          <w:rFonts w:ascii="TH SarabunPSK" w:hAnsi="TH SarabunPSK" w:cs="TH SarabunPSK" w:hint="cs"/>
          <w:sz w:val="28"/>
          <w:szCs w:val="28"/>
          <w:cs/>
          <w:lang w:bidi="th-TH"/>
        </w:rPr>
        <w:t>ๆ</w:t>
      </w:r>
    </w:p>
    <w:p w14:paraId="178AA184" w14:textId="648057A9" w:rsidR="00A76F0D" w:rsidRPr="003D3DD3" w:rsidRDefault="00C1056E" w:rsidP="00A76F0D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C1056E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lastRenderedPageBreak/>
        <w:t>เป้าหมาย</w:t>
      </w:r>
    </w:p>
    <w:p w14:paraId="3C62F761" w14:textId="3B4420C2" w:rsidR="00A76F0D" w:rsidRPr="003D3DD3" w:rsidRDefault="00393C5A" w:rsidP="00A76F0D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28"/>
        </w:rPr>
      </w:pPr>
      <w:r w:rsidRPr="00393C5A">
        <w:rPr>
          <w:rFonts w:ascii="TH SarabunPSK" w:hAnsi="TH SarabunPSK" w:cs="TH SarabunPSK" w:hint="cs"/>
          <w:sz w:val="28"/>
          <w:szCs w:val="28"/>
          <w:cs/>
          <w:lang w:bidi="th-TH"/>
        </w:rPr>
        <w:t>เป้าหมายของเราคือการคำนวณความหนาของชั้นผิวหนังในแต่ละภาพโดยการวัดระยะห่างระหว่างชั้นบนและชั้นล่างที่ระบุใน</w:t>
      </w:r>
      <w:r w:rsidR="006E67E1">
        <w:rPr>
          <w:rFonts w:ascii="TH SarabunPSK" w:hAnsi="TH SarabunPSK" w:cs="TH SarabunPSK" w:hint="cs"/>
          <w:sz w:val="28"/>
          <w:szCs w:val="28"/>
          <w:cs/>
          <w:lang w:bidi="th-TH"/>
        </w:rPr>
        <w:t>พื้นที่ปกคลุม</w:t>
      </w:r>
      <w:r w:rsidRPr="00393C5A">
        <w:rPr>
          <w:rFonts w:ascii="TH SarabunPSK" w:hAnsi="TH SarabunPSK" w:cs="TH SarabunPSK" w:hint="cs"/>
          <w:sz w:val="28"/>
          <w:szCs w:val="28"/>
          <w:cs/>
          <w:lang w:bidi="th-TH"/>
        </w:rPr>
        <w:t>การแบ่งส่วน</w:t>
      </w:r>
      <w:r w:rsidR="006E67E1">
        <w:rPr>
          <w:rFonts w:ascii="TH SarabunPSK" w:hAnsi="TH SarabunPSK" w:cs="TH SarabunPSK" w:hint="cs"/>
          <w:sz w:val="28"/>
          <w:szCs w:val="28"/>
          <w:cs/>
          <w:lang w:bidi="th-TH"/>
        </w:rPr>
        <w:t>ภาพ</w:t>
      </w:r>
      <w:r w:rsidRPr="00393C5A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="00097779">
        <w:rPr>
          <w:rFonts w:ascii="TH SarabunPSK" w:hAnsi="TH SarabunPSK" w:cs="TH SarabunPSK" w:hint="cs"/>
          <w:sz w:val="28"/>
          <w:szCs w:val="28"/>
          <w:cs/>
          <w:lang w:bidi="th-TH"/>
        </w:rPr>
        <w:t>มีการสร้าง</w:t>
      </w:r>
      <w:r w:rsidRPr="00393C5A">
        <w:rPr>
          <w:rFonts w:ascii="TH SarabunPSK" w:hAnsi="TH SarabunPSK" w:cs="TH SarabunPSK" w:hint="cs"/>
          <w:sz w:val="28"/>
          <w:szCs w:val="28"/>
          <w:cs/>
          <w:lang w:bidi="th-TH"/>
        </w:rPr>
        <w:t>แผน</w:t>
      </w:r>
      <w:r w:rsidR="00097779">
        <w:rPr>
          <w:rFonts w:ascii="TH SarabunPSK" w:hAnsi="TH SarabunPSK" w:cs="TH SarabunPSK" w:hint="cs"/>
          <w:sz w:val="28"/>
          <w:szCs w:val="28"/>
          <w:cs/>
          <w:lang w:bidi="th-TH"/>
        </w:rPr>
        <w:t>ภูมิ</w:t>
      </w:r>
      <w:r w:rsidRPr="00393C5A">
        <w:rPr>
          <w:rFonts w:ascii="TH SarabunPSK" w:hAnsi="TH SarabunPSK" w:cs="TH SarabunPSK" w:hint="cs"/>
          <w:sz w:val="28"/>
          <w:szCs w:val="28"/>
          <w:cs/>
          <w:lang w:bidi="th-TH"/>
        </w:rPr>
        <w:t>ความหนา</w:t>
      </w:r>
      <w:r w:rsidR="00097779">
        <w:rPr>
          <w:rFonts w:ascii="TH SarabunPSK" w:hAnsi="TH SarabunPSK" w:cs="TH SarabunPSK" w:hint="cs"/>
          <w:sz w:val="28"/>
          <w:szCs w:val="28"/>
          <w:cs/>
          <w:lang w:bidi="th-TH"/>
        </w:rPr>
        <w:t>ที่</w:t>
      </w:r>
      <w:r w:rsidRPr="00393C5A">
        <w:rPr>
          <w:rFonts w:ascii="TH SarabunPSK" w:hAnsi="TH SarabunPSK" w:cs="TH SarabunPSK" w:hint="cs"/>
          <w:sz w:val="28"/>
          <w:szCs w:val="28"/>
          <w:cs/>
          <w:lang w:bidi="th-TH"/>
        </w:rPr>
        <w:t>ช่วยให้เราวิเคราะห์ความแปรปรวนทางพื้นที่และสร้างการแสดงผลโครงสร้างผิวหนัง</w:t>
      </w:r>
    </w:p>
    <w:p w14:paraId="3BB92772" w14:textId="5A21A25D" w:rsidR="00A76F0D" w:rsidRPr="003D3DD3" w:rsidRDefault="00A76F0D" w:rsidP="00A76F0D">
      <w:pPr>
        <w:pStyle w:val="Heading3"/>
        <w:spacing w:before="120" w:after="120" w:line="240" w:lineRule="auto"/>
        <w:jc w:val="both"/>
        <w:rPr>
          <w:rFonts w:ascii="TH SarabunPSK" w:hAnsi="TH SarabunPSK" w:cs="TH SarabunPSK"/>
          <w:color w:val="auto"/>
          <w:sz w:val="28"/>
          <w:szCs w:val="28"/>
        </w:rPr>
      </w:pPr>
      <w:r w:rsidRPr="003D3DD3">
        <w:rPr>
          <w:rFonts w:ascii="TH SarabunPSK" w:hAnsi="TH SarabunPSK" w:cs="TH SarabunPSK" w:hint="cs"/>
          <w:color w:val="auto"/>
          <w:sz w:val="28"/>
          <w:szCs w:val="28"/>
        </w:rPr>
        <w:t xml:space="preserve">4.2 </w:t>
      </w:r>
      <w:r w:rsidR="00BB7E7F" w:rsidRPr="00BB7E7F">
        <w:rPr>
          <w:rFonts w:ascii="TH SarabunPSK" w:hAnsi="TH SarabunPSK" w:cs="TH SarabunPSK" w:hint="cs"/>
          <w:color w:val="auto"/>
          <w:sz w:val="28"/>
          <w:szCs w:val="28"/>
          <w:cs/>
          <w:lang w:bidi="th-TH"/>
        </w:rPr>
        <w:t>วิธีการ</w:t>
      </w:r>
    </w:p>
    <w:p w14:paraId="492B06C6" w14:textId="56BDBB61" w:rsidR="00A76F0D" w:rsidRPr="003D3DD3" w:rsidRDefault="00262356" w:rsidP="00A76F0D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262356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การตรวจจับชั้นผิวหนัง</w:t>
      </w:r>
    </w:p>
    <w:p w14:paraId="12AFA2EA" w14:textId="6CCDFC56" w:rsidR="00A76F0D" w:rsidRPr="003D3DD3" w:rsidRDefault="00961CA7" w:rsidP="00A76F0D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28"/>
        </w:rPr>
      </w:pPr>
      <w:r w:rsidRPr="00961CA7">
        <w:rPr>
          <w:rFonts w:ascii="TH SarabunPSK" w:hAnsi="TH SarabunPSK" w:cs="TH SarabunPSK" w:hint="cs"/>
          <w:sz w:val="28"/>
          <w:szCs w:val="28"/>
          <w:cs/>
          <w:lang w:bidi="th-TH"/>
        </w:rPr>
        <w:t>เราใช้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พื้นที่ปกคลุม</w:t>
      </w:r>
      <w:r w:rsidRPr="00961CA7">
        <w:rPr>
          <w:rFonts w:ascii="TH SarabunPSK" w:hAnsi="TH SarabunPSK" w:cs="TH SarabunPSK" w:hint="cs"/>
          <w:sz w:val="28"/>
          <w:szCs w:val="28"/>
          <w:cs/>
          <w:lang w:bidi="th-TH"/>
        </w:rPr>
        <w:t>การแบ่งส่วน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ภาพ</w:t>
      </w:r>
      <w:r w:rsidRPr="00961CA7">
        <w:rPr>
          <w:rFonts w:ascii="TH SarabunPSK" w:hAnsi="TH SarabunPSK" w:cs="TH SarabunPSK" w:hint="cs"/>
          <w:sz w:val="28"/>
          <w:szCs w:val="28"/>
          <w:cs/>
          <w:lang w:bidi="th-TH"/>
        </w:rPr>
        <w:t>ที่สร้างขึ้นก่อนหน้านี้เพื่อระบุชั้นบนและชั้นล่างของผิวหนังในแต่ละภาพ</w:t>
      </w:r>
      <w:r w:rsidR="00A76F0D" w:rsidRPr="003D3DD3">
        <w:rPr>
          <w:rFonts w:ascii="TH SarabunPSK" w:hAnsi="TH SarabunPSK" w:cs="TH SarabunPSK" w:hint="cs"/>
          <w:sz w:val="28"/>
          <w:szCs w:val="28"/>
        </w:rPr>
        <w:t>:</w:t>
      </w:r>
    </w:p>
    <w:p w14:paraId="77099B55" w14:textId="0A74F13E" w:rsidR="00A76F0D" w:rsidRPr="003D3DD3" w:rsidRDefault="00961CA7" w:rsidP="00A76F0D">
      <w:pPr>
        <w:numPr>
          <w:ilvl w:val="0"/>
          <w:numId w:val="22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961CA7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การตรวจจับชั้นบน</w:t>
      </w:r>
      <w:r w:rsidRPr="00961CA7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 xml:space="preserve">: </w:t>
      </w:r>
      <w:r w:rsidRPr="00961CA7">
        <w:rPr>
          <w:rFonts w:ascii="TH SarabunPSK" w:hAnsi="TH SarabunPSK" w:cs="TH SarabunPSK" w:hint="cs"/>
          <w:sz w:val="28"/>
          <w:szCs w:val="28"/>
          <w:cs/>
          <w:lang w:bidi="th-TH"/>
        </w:rPr>
        <w:t>สำหรับแต่ละคอลัมน์พื้นที่ปกคลุม</w:t>
      </w:r>
      <w:r w:rsidRPr="00961CA7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961CA7">
        <w:rPr>
          <w:rFonts w:ascii="TH SarabunPSK" w:hAnsi="TH SarabunPSK" w:cs="TH SarabunPSK" w:hint="cs"/>
          <w:sz w:val="28"/>
          <w:szCs w:val="28"/>
          <w:cs/>
          <w:lang w:bidi="th-TH"/>
        </w:rPr>
        <w:t>เรา</w:t>
      </w:r>
      <w:r w:rsidR="00FE2D03">
        <w:rPr>
          <w:rFonts w:ascii="TH SarabunPSK" w:hAnsi="TH SarabunPSK" w:cs="TH SarabunPSK" w:hint="cs"/>
          <w:sz w:val="28"/>
          <w:szCs w:val="28"/>
          <w:cs/>
          <w:lang w:bidi="th-TH"/>
        </w:rPr>
        <w:t>จะ</w:t>
      </w:r>
      <w:r w:rsidRPr="00961CA7">
        <w:rPr>
          <w:rFonts w:ascii="TH SarabunPSK" w:hAnsi="TH SarabunPSK" w:cs="TH SarabunPSK" w:hint="cs"/>
          <w:sz w:val="28"/>
          <w:szCs w:val="28"/>
          <w:cs/>
          <w:lang w:bidi="th-TH"/>
        </w:rPr>
        <w:t>ระบุ</w:t>
      </w:r>
      <w:proofErr w:type="spellStart"/>
      <w:r w:rsidRPr="00961CA7">
        <w:rPr>
          <w:rFonts w:ascii="TH SarabunPSK" w:hAnsi="TH SarabunPSK" w:cs="TH SarabunPSK" w:hint="cs"/>
          <w:sz w:val="28"/>
          <w:szCs w:val="28"/>
          <w:cs/>
          <w:lang w:bidi="th-TH"/>
        </w:rPr>
        <w:t>พิกเซล</w:t>
      </w:r>
      <w:proofErr w:type="spellEnd"/>
      <w:r w:rsidRPr="00961CA7">
        <w:rPr>
          <w:rFonts w:ascii="TH SarabunPSK" w:hAnsi="TH SarabunPSK" w:cs="TH SarabunPSK" w:hint="cs"/>
          <w:sz w:val="28"/>
          <w:szCs w:val="28"/>
          <w:cs/>
          <w:lang w:bidi="th-TH"/>
        </w:rPr>
        <w:t>ที่ไม่เป็นศูนย์ตัวแรกจากด้านบน</w:t>
      </w:r>
      <w:r w:rsidR="00FE2D03">
        <w:rPr>
          <w:rFonts w:ascii="TH SarabunPSK" w:hAnsi="TH SarabunPSK" w:cs="TH SarabunPSK" w:hint="cs"/>
          <w:sz w:val="28"/>
          <w:szCs w:val="28"/>
          <w:cs/>
          <w:lang w:bidi="th-TH"/>
        </w:rPr>
        <w:t>ให้</w:t>
      </w:r>
      <w:r w:rsidRPr="00961CA7">
        <w:rPr>
          <w:rFonts w:ascii="TH SarabunPSK" w:hAnsi="TH SarabunPSK" w:cs="TH SarabunPSK" w:hint="cs"/>
          <w:sz w:val="28"/>
          <w:szCs w:val="28"/>
          <w:cs/>
          <w:lang w:bidi="th-TH"/>
        </w:rPr>
        <w:t>แทนชั้นบนของผิวหนัง</w:t>
      </w:r>
    </w:p>
    <w:p w14:paraId="46991226" w14:textId="20D064CA" w:rsidR="00A76F0D" w:rsidRPr="003D3DD3" w:rsidRDefault="00FE2D03" w:rsidP="00A76F0D">
      <w:pPr>
        <w:numPr>
          <w:ilvl w:val="0"/>
          <w:numId w:val="22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FE2D03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การตรวจจับชั้นล่าง</w:t>
      </w:r>
      <w:r w:rsidRPr="00FE2D03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 xml:space="preserve">: </w:t>
      </w:r>
      <w:r w:rsidRPr="00FE2D03">
        <w:rPr>
          <w:rFonts w:ascii="TH SarabunPSK" w:hAnsi="TH SarabunPSK" w:cs="TH SarabunPSK" w:hint="cs"/>
          <w:sz w:val="28"/>
          <w:szCs w:val="28"/>
          <w:cs/>
          <w:lang w:bidi="th-TH"/>
        </w:rPr>
        <w:t>ในทำนองเดียวกัน</w:t>
      </w:r>
      <w:r w:rsidRPr="00FE2D03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proofErr w:type="spellStart"/>
      <w:r w:rsidRPr="00FE2D03">
        <w:rPr>
          <w:rFonts w:ascii="TH SarabunPSK" w:hAnsi="TH SarabunPSK" w:cs="TH SarabunPSK" w:hint="cs"/>
          <w:sz w:val="28"/>
          <w:szCs w:val="28"/>
          <w:cs/>
          <w:lang w:bidi="th-TH"/>
        </w:rPr>
        <w:t>พิกเซล</w:t>
      </w:r>
      <w:proofErr w:type="spellEnd"/>
      <w:r w:rsidRPr="00FE2D03">
        <w:rPr>
          <w:rFonts w:ascii="TH SarabunPSK" w:hAnsi="TH SarabunPSK" w:cs="TH SarabunPSK" w:hint="cs"/>
          <w:sz w:val="28"/>
          <w:szCs w:val="28"/>
          <w:cs/>
          <w:lang w:bidi="th-TH"/>
        </w:rPr>
        <w:t>ที่ไม่เป็นศูนย์ตัวสุดท้ายจากด้านบนในแต่ละคอลัมน์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 xml:space="preserve"> จะ</w:t>
      </w:r>
      <w:r w:rsidRPr="00FE2D03">
        <w:rPr>
          <w:rFonts w:ascii="TH SarabunPSK" w:hAnsi="TH SarabunPSK" w:cs="TH SarabunPSK" w:hint="cs"/>
          <w:sz w:val="28"/>
          <w:szCs w:val="28"/>
          <w:cs/>
          <w:lang w:bidi="th-TH"/>
        </w:rPr>
        <w:t>ถูกระบุเป็นชั้นล่างของผิวหนัง</w:t>
      </w:r>
    </w:p>
    <w:p w14:paraId="795A28D2" w14:textId="345313E8" w:rsidR="00A76F0D" w:rsidRPr="003D3DD3" w:rsidRDefault="00505F63" w:rsidP="00A76F0D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505F63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การคำนวณความหนา</w:t>
      </w:r>
    </w:p>
    <w:p w14:paraId="12DD0B82" w14:textId="4C197AA2" w:rsidR="00A76F0D" w:rsidRPr="003D3DD3" w:rsidRDefault="00505F63" w:rsidP="00A76F0D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28"/>
        </w:rPr>
      </w:pPr>
      <w:r w:rsidRPr="00505F63">
        <w:rPr>
          <w:rFonts w:ascii="TH SarabunPSK" w:hAnsi="TH SarabunPSK" w:cs="TH SarabunPSK" w:hint="cs"/>
          <w:sz w:val="28"/>
          <w:szCs w:val="28"/>
          <w:cs/>
          <w:lang w:bidi="th-TH"/>
        </w:rPr>
        <w:t>ความหนา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ใน</w:t>
      </w:r>
      <w:r w:rsidRPr="00505F63">
        <w:rPr>
          <w:rFonts w:ascii="TH SarabunPSK" w:hAnsi="TH SarabunPSK" w:cs="TH SarabunPSK" w:hint="cs"/>
          <w:sz w:val="28"/>
          <w:szCs w:val="28"/>
          <w:cs/>
          <w:lang w:bidi="th-TH"/>
        </w:rPr>
        <w:t>แต่ละคอลัมน์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จะ</w:t>
      </w:r>
      <w:r w:rsidRPr="00505F63">
        <w:rPr>
          <w:rFonts w:ascii="TH SarabunPSK" w:hAnsi="TH SarabunPSK" w:cs="TH SarabunPSK" w:hint="cs"/>
          <w:sz w:val="28"/>
          <w:szCs w:val="28"/>
          <w:cs/>
          <w:lang w:bidi="th-TH"/>
        </w:rPr>
        <w:t>ถูกคำนวณโดยการลบตำแหน่งของชั้นบนออกจากชั้นล่าง</w:t>
      </w:r>
      <w:r w:rsidR="00A76F0D" w:rsidRPr="003D3DD3">
        <w:rPr>
          <w:rFonts w:ascii="TH SarabunPSK" w:hAnsi="TH SarabunPSK" w:cs="TH SarabunPSK" w:hint="cs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08"/>
        <w:gridCol w:w="648"/>
      </w:tblGrid>
      <w:tr w:rsidR="00A76F0D" w:rsidRPr="003D3DD3" w14:paraId="244491FF" w14:textId="77777777" w:rsidTr="00632DAE">
        <w:tc>
          <w:tcPr>
            <w:tcW w:w="8208" w:type="dxa"/>
          </w:tcPr>
          <w:p w14:paraId="4A6DB69F" w14:textId="2F22B84F" w:rsidR="00A76F0D" w:rsidRPr="003D3DD3" w:rsidRDefault="00632DAE" w:rsidP="00632DAE">
            <w:pPr>
              <w:spacing w:after="120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3D3DD3">
              <w:rPr>
                <w:rFonts w:ascii="TH SarabunPSK" w:hAnsi="TH SarabunPSK" w:cs="TH SarabunPSK" w:hint="cs"/>
                <w:position w:val="-10"/>
                <w:sz w:val="28"/>
                <w:szCs w:val="32"/>
                <w:cs/>
                <w:lang w:bidi="th-TH"/>
              </w:rPr>
              <w:object w:dxaOrig="4700" w:dyaOrig="320" w14:anchorId="13368F4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4.6pt;height:16.2pt" o:ole="">
                  <v:imagedata r:id="rId16" o:title=""/>
                </v:shape>
                <o:OLEObject Type="Embed" ProgID="Equation.DSMT4" ShapeID="_x0000_i1025" DrawAspect="Content" ObjectID="_1790585902" r:id="rId17"/>
              </w:object>
            </w:r>
          </w:p>
        </w:tc>
        <w:tc>
          <w:tcPr>
            <w:tcW w:w="648" w:type="dxa"/>
          </w:tcPr>
          <w:p w14:paraId="6E03D663" w14:textId="7C235FBA" w:rsidR="00A76F0D" w:rsidRPr="003D3DD3" w:rsidRDefault="00A76F0D" w:rsidP="00632DAE">
            <w:pPr>
              <w:spacing w:after="120"/>
              <w:jc w:val="right"/>
              <w:rPr>
                <w:rFonts w:ascii="TH SarabunPSK" w:hAnsi="TH SarabunPSK" w:cs="TH SarabunPSK"/>
                <w:sz w:val="24"/>
                <w:szCs w:val="24"/>
              </w:rPr>
            </w:pPr>
            <w:r w:rsidRPr="003D3DD3">
              <w:rPr>
                <w:rFonts w:ascii="TH SarabunPSK" w:hAnsi="TH SarabunPSK" w:cs="TH SarabunPSK" w:hint="cs"/>
                <w:sz w:val="28"/>
                <w:szCs w:val="28"/>
              </w:rPr>
              <w:t>(</w:t>
            </w:r>
            <w:r w:rsidR="00632DAE" w:rsidRPr="003D3DD3">
              <w:rPr>
                <w:rFonts w:ascii="TH SarabunPSK" w:hAnsi="TH SarabunPSK" w:cs="TH SarabunPSK" w:hint="cs"/>
                <w:sz w:val="24"/>
                <w:szCs w:val="24"/>
              </w:rPr>
              <w:fldChar w:fldCharType="begin"/>
            </w:r>
            <w:r w:rsidR="00632DAE" w:rsidRPr="003D3DD3">
              <w:rPr>
                <w:rFonts w:ascii="TH SarabunPSK" w:hAnsi="TH SarabunPSK" w:cs="TH SarabunPSK" w:hint="cs"/>
                <w:sz w:val="24"/>
                <w:szCs w:val="24"/>
              </w:rPr>
              <w:instrText xml:space="preserve"> SEQ Equation \* ARABIC </w:instrText>
            </w:r>
            <w:r w:rsidR="00632DAE" w:rsidRPr="003D3DD3">
              <w:rPr>
                <w:rFonts w:ascii="TH SarabunPSK" w:hAnsi="TH SarabunPSK" w:cs="TH SarabunPSK" w:hint="cs"/>
                <w:sz w:val="24"/>
                <w:szCs w:val="24"/>
              </w:rPr>
              <w:fldChar w:fldCharType="separate"/>
            </w:r>
            <w:r w:rsidR="0037504B">
              <w:rPr>
                <w:rFonts w:ascii="TH SarabunPSK" w:hAnsi="TH SarabunPSK" w:cs="TH SarabunPSK"/>
                <w:noProof/>
                <w:sz w:val="24"/>
                <w:szCs w:val="24"/>
              </w:rPr>
              <w:t>1</w:t>
            </w:r>
            <w:r w:rsidR="00632DAE" w:rsidRPr="003D3DD3">
              <w:rPr>
                <w:rFonts w:ascii="TH SarabunPSK" w:hAnsi="TH SarabunPSK" w:cs="TH SarabunPSK" w:hint="cs"/>
                <w:sz w:val="24"/>
                <w:szCs w:val="24"/>
              </w:rPr>
              <w:fldChar w:fldCharType="end"/>
            </w:r>
            <w:r w:rsidRPr="003D3DD3">
              <w:rPr>
                <w:rFonts w:ascii="TH SarabunPSK" w:hAnsi="TH SarabunPSK" w:cs="TH SarabunPSK" w:hint="cs"/>
                <w:sz w:val="28"/>
                <w:szCs w:val="28"/>
              </w:rPr>
              <w:t>)</w:t>
            </w:r>
          </w:p>
        </w:tc>
      </w:tr>
    </w:tbl>
    <w:p w14:paraId="6DBA6751" w14:textId="7A092E52" w:rsidR="00632DAE" w:rsidRPr="00AE6FF0" w:rsidRDefault="00AE6FF0" w:rsidP="00AE6FF0">
      <w:pPr>
        <w:numPr>
          <w:ilvl w:val="0"/>
          <w:numId w:val="22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AE6FF0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การจัดการข้อมูลที่ขาดหายไป</w:t>
      </w:r>
      <w:r w:rsidRPr="00AE6FF0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 xml:space="preserve">: </w:t>
      </w:r>
      <w:r w:rsidRPr="00AE6FF0">
        <w:rPr>
          <w:rFonts w:ascii="TH SarabunPSK" w:hAnsi="TH SarabunPSK" w:cs="TH SarabunPSK" w:hint="cs"/>
          <w:sz w:val="28"/>
          <w:szCs w:val="28"/>
          <w:cs/>
          <w:lang w:bidi="th-TH"/>
        </w:rPr>
        <w:t>หากไม่สามารถตรวจจับชั้นบนหรือชั้นล่างในคอลัมน์ใด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 xml:space="preserve"> ๆ ได้</w:t>
      </w:r>
      <w:r w:rsidRPr="00AE6FF0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AE6FF0">
        <w:rPr>
          <w:rFonts w:ascii="TH SarabunPSK" w:hAnsi="TH SarabunPSK" w:cs="TH SarabunPSK" w:hint="cs"/>
          <w:sz w:val="28"/>
          <w:szCs w:val="28"/>
          <w:cs/>
          <w:lang w:bidi="th-TH"/>
        </w:rPr>
        <w:t>เราใช้การ</w:t>
      </w:r>
      <w:r w:rsidR="00BD71B4">
        <w:rPr>
          <w:rFonts w:ascii="TH SarabunPSK" w:hAnsi="TH SarabunPSK" w:cs="TH SarabunPSK" w:hint="cs"/>
          <w:sz w:val="28"/>
          <w:szCs w:val="28"/>
          <w:cs/>
          <w:lang w:bidi="th-TH"/>
        </w:rPr>
        <w:t>ประมาณค่า</w:t>
      </w:r>
      <w:r w:rsidRPr="00AE6FF0">
        <w:rPr>
          <w:rFonts w:ascii="TH SarabunPSK" w:hAnsi="TH SarabunPSK" w:cs="TH SarabunPSK"/>
          <w:sz w:val="28"/>
          <w:szCs w:val="28"/>
          <w:cs/>
          <w:lang w:bidi="th-TH"/>
        </w:rPr>
        <w:t xml:space="preserve"> (</w:t>
      </w:r>
      <w:r w:rsidRPr="00AE6FF0">
        <w:rPr>
          <w:rFonts w:ascii="TH SarabunPSK" w:hAnsi="TH SarabunPSK" w:cs="TH SarabunPSK"/>
          <w:sz w:val="28"/>
          <w:szCs w:val="28"/>
          <w:lang w:bidi="th-TH"/>
        </w:rPr>
        <w:t xml:space="preserve">interpolation) </w:t>
      </w:r>
      <w:r w:rsidRPr="00AE6FF0">
        <w:rPr>
          <w:rFonts w:ascii="TH SarabunPSK" w:hAnsi="TH SarabunPSK" w:cs="TH SarabunPSK" w:hint="cs"/>
          <w:sz w:val="28"/>
          <w:szCs w:val="28"/>
          <w:cs/>
          <w:lang w:bidi="th-TH"/>
        </w:rPr>
        <w:t>เพื่อประมาณค่าที่ขาดหายไป</w:t>
      </w:r>
    </w:p>
    <w:p w14:paraId="2007DAC9" w14:textId="5EC0B100" w:rsidR="00A76F0D" w:rsidRPr="00B45CC5" w:rsidRDefault="00B45CC5" w:rsidP="00B45CC5">
      <w:pPr>
        <w:numPr>
          <w:ilvl w:val="0"/>
          <w:numId w:val="22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B45CC5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การทำให้เรียบ</w:t>
      </w:r>
      <w:r w:rsidRPr="00B45CC5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 xml:space="preserve">: </w:t>
      </w:r>
      <w:r w:rsidRPr="00B45CC5">
        <w:rPr>
          <w:rFonts w:ascii="TH SarabunPSK" w:hAnsi="TH SarabunPSK" w:cs="TH SarabunPSK" w:hint="cs"/>
          <w:sz w:val="28"/>
          <w:szCs w:val="28"/>
          <w:cs/>
          <w:lang w:bidi="th-TH"/>
        </w:rPr>
        <w:t>เราใช้ตัวกรอง</w:t>
      </w:r>
      <w:r w:rsidRPr="00B45CC5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B45CC5">
        <w:rPr>
          <w:rFonts w:ascii="TH SarabunPSK" w:hAnsi="TH SarabunPSK" w:cs="TH SarabunPSK"/>
          <w:sz w:val="28"/>
          <w:szCs w:val="28"/>
          <w:lang w:bidi="th-TH"/>
        </w:rPr>
        <w:t xml:space="preserve">Gaussian </w:t>
      </w:r>
      <w:r w:rsidRPr="00B45CC5">
        <w:rPr>
          <w:rFonts w:ascii="TH SarabunPSK" w:hAnsi="TH SarabunPSK" w:cs="TH SarabunPSK" w:hint="cs"/>
          <w:sz w:val="28"/>
          <w:szCs w:val="28"/>
          <w:cs/>
          <w:lang w:bidi="th-TH"/>
        </w:rPr>
        <w:t>เพื่อทำให้ตำแหน่งของชั้นเรียบเนียนและได้โปรไฟล์ความหนาที่ต่อเนื่องมากขึ้น</w:t>
      </w:r>
    </w:p>
    <w:p w14:paraId="3761E740" w14:textId="23481CA1" w:rsidR="007F3329" w:rsidRPr="003D3DD3" w:rsidRDefault="007546DE" w:rsidP="007F3329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7546DE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การจัดการข้อมูล</w:t>
      </w:r>
    </w:p>
    <w:p w14:paraId="41F16169" w14:textId="092415F1" w:rsidR="007F3329" w:rsidRPr="003D3DD3" w:rsidRDefault="0048089E" w:rsidP="007F3329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28"/>
        </w:rPr>
      </w:pPr>
      <w:r w:rsidRPr="0048089E">
        <w:rPr>
          <w:rFonts w:ascii="TH SarabunPSK" w:hAnsi="TH SarabunPSK" w:cs="TH SarabunPSK" w:hint="cs"/>
          <w:sz w:val="28"/>
          <w:szCs w:val="28"/>
          <w:cs/>
          <w:lang w:bidi="th-TH"/>
        </w:rPr>
        <w:t>ค่าความหนาสำหรับแต่ละภาพถูกจัดเก็บในอาร์เรย์</w:t>
      </w:r>
      <w:r w:rsidRPr="0048089E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48089E">
        <w:rPr>
          <w:rFonts w:ascii="TH SarabunPSK" w:hAnsi="TH SarabunPSK" w:cs="TH SarabunPSK"/>
          <w:sz w:val="28"/>
          <w:szCs w:val="28"/>
        </w:rPr>
        <w:t xml:space="preserve">NumPy 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โดยมีการ</w:t>
      </w:r>
      <w:r w:rsidRPr="0048089E">
        <w:rPr>
          <w:rFonts w:ascii="TH SarabunPSK" w:hAnsi="TH SarabunPSK" w:cs="TH SarabunPSK" w:hint="cs"/>
          <w:sz w:val="28"/>
          <w:szCs w:val="28"/>
          <w:cs/>
          <w:lang w:bidi="th-TH"/>
        </w:rPr>
        <w:t>สร้างอาร์เรย์สองมิติ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ใน</w:t>
      </w:r>
      <w:r w:rsidRPr="0048089E">
        <w:rPr>
          <w:rFonts w:ascii="TH SarabunPSK" w:hAnsi="TH SarabunPSK" w:cs="TH SarabunPSK" w:hint="cs"/>
          <w:sz w:val="28"/>
          <w:szCs w:val="28"/>
          <w:cs/>
          <w:lang w:bidi="th-TH"/>
        </w:rPr>
        <w:t>แต่ละแถว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ให้</w:t>
      </w:r>
      <w:r w:rsidRPr="0048089E">
        <w:rPr>
          <w:rFonts w:ascii="TH SarabunPSK" w:hAnsi="TH SarabunPSK" w:cs="TH SarabunPSK" w:hint="cs"/>
          <w:sz w:val="28"/>
          <w:szCs w:val="28"/>
          <w:cs/>
          <w:lang w:bidi="th-TH"/>
        </w:rPr>
        <w:t>สอดคล้องกับภาพหนึ่งภาพ</w:t>
      </w:r>
      <w:r w:rsidRPr="0048089E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48089E">
        <w:rPr>
          <w:rFonts w:ascii="TH SarabunPSK" w:hAnsi="TH SarabunPSK" w:cs="TH SarabunPSK" w:hint="cs"/>
          <w:sz w:val="28"/>
          <w:szCs w:val="28"/>
          <w:cs/>
          <w:lang w:bidi="th-TH"/>
        </w:rPr>
        <w:t>และแต่ละคอลัมน์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ให้</w:t>
      </w:r>
      <w:r w:rsidRPr="0048089E">
        <w:rPr>
          <w:rFonts w:ascii="TH SarabunPSK" w:hAnsi="TH SarabunPSK" w:cs="TH SarabunPSK" w:hint="cs"/>
          <w:sz w:val="28"/>
          <w:szCs w:val="28"/>
          <w:cs/>
          <w:lang w:bidi="th-TH"/>
        </w:rPr>
        <w:t>สอดคล้องกับตำแหน่ง</w:t>
      </w:r>
      <w:proofErr w:type="spellStart"/>
      <w:r w:rsidRPr="0048089E">
        <w:rPr>
          <w:rFonts w:ascii="TH SarabunPSK" w:hAnsi="TH SarabunPSK" w:cs="TH SarabunPSK" w:hint="cs"/>
          <w:sz w:val="28"/>
          <w:szCs w:val="28"/>
          <w:cs/>
          <w:lang w:bidi="th-TH"/>
        </w:rPr>
        <w:t>พิกเซล</w:t>
      </w:r>
      <w:proofErr w:type="spellEnd"/>
      <w:r w:rsidRPr="0048089E">
        <w:rPr>
          <w:rFonts w:ascii="TH SarabunPSK" w:hAnsi="TH SarabunPSK" w:cs="TH SarabunPSK" w:hint="cs"/>
          <w:sz w:val="28"/>
          <w:szCs w:val="28"/>
          <w:cs/>
          <w:lang w:bidi="th-TH"/>
        </w:rPr>
        <w:t>ตามความกว้างของภาพ</w:t>
      </w:r>
    </w:p>
    <w:p w14:paraId="6432C6D8" w14:textId="7963F803" w:rsidR="007F3329" w:rsidRPr="003D3DD3" w:rsidRDefault="007F3329" w:rsidP="007F3329">
      <w:pPr>
        <w:pStyle w:val="Heading3"/>
        <w:spacing w:before="120" w:after="120" w:line="240" w:lineRule="auto"/>
        <w:jc w:val="both"/>
        <w:rPr>
          <w:rFonts w:ascii="TH SarabunPSK" w:hAnsi="TH SarabunPSK" w:cs="TH SarabunPSK"/>
          <w:color w:val="auto"/>
          <w:sz w:val="28"/>
          <w:szCs w:val="28"/>
        </w:rPr>
      </w:pPr>
      <w:r w:rsidRPr="003D3DD3">
        <w:rPr>
          <w:rFonts w:ascii="TH SarabunPSK" w:hAnsi="TH SarabunPSK" w:cs="TH SarabunPSK" w:hint="cs"/>
          <w:color w:val="auto"/>
          <w:sz w:val="28"/>
          <w:szCs w:val="28"/>
        </w:rPr>
        <w:t xml:space="preserve">4.3 </w:t>
      </w:r>
      <w:r w:rsidR="006E7524" w:rsidRPr="006E7524">
        <w:rPr>
          <w:rFonts w:ascii="TH SarabunPSK" w:hAnsi="TH SarabunPSK" w:cs="TH SarabunPSK" w:hint="cs"/>
          <w:color w:val="auto"/>
          <w:sz w:val="28"/>
          <w:szCs w:val="28"/>
          <w:cs/>
          <w:lang w:bidi="th-TH"/>
        </w:rPr>
        <w:t>รายละเอียดการดำเนินการ</w:t>
      </w:r>
    </w:p>
    <w:p w14:paraId="5D6FA948" w14:textId="3CC5F82E" w:rsidR="007F3329" w:rsidRPr="003D3DD3" w:rsidRDefault="002123D0" w:rsidP="00E43505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32"/>
          <w:cs/>
          <w:lang w:bidi="th-TH"/>
        </w:rPr>
      </w:pPr>
      <w:r w:rsidRPr="002123D0">
        <w:rPr>
          <w:rFonts w:ascii="TH SarabunPSK" w:hAnsi="TH SarabunPSK" w:cs="TH SarabunPSK" w:hint="cs"/>
          <w:sz w:val="28"/>
          <w:szCs w:val="28"/>
          <w:cs/>
          <w:lang w:bidi="th-TH"/>
        </w:rPr>
        <w:t>เราได้ดำเนินการวัดความหนาโดยใช้ภาษา</w:t>
      </w:r>
      <w:r w:rsidRPr="002123D0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2123D0">
        <w:rPr>
          <w:rFonts w:ascii="TH SarabunPSK" w:hAnsi="TH SarabunPSK" w:cs="TH SarabunPSK"/>
          <w:sz w:val="28"/>
          <w:szCs w:val="28"/>
        </w:rPr>
        <w:t xml:space="preserve">Python </w:t>
      </w:r>
      <w:r w:rsidRPr="002123D0">
        <w:rPr>
          <w:rFonts w:ascii="TH SarabunPSK" w:hAnsi="TH SarabunPSK" w:cs="TH SarabunPSK" w:hint="cs"/>
          <w:sz w:val="28"/>
          <w:szCs w:val="28"/>
          <w:cs/>
          <w:lang w:bidi="th-TH"/>
        </w:rPr>
        <w:t>ร่วมกับไลบรารี</w:t>
      </w:r>
      <w:r w:rsidRPr="002123D0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2123D0">
        <w:rPr>
          <w:rFonts w:ascii="TH SarabunPSK" w:hAnsi="TH SarabunPSK" w:cs="TH SarabunPSK"/>
          <w:sz w:val="28"/>
          <w:szCs w:val="28"/>
        </w:rPr>
        <w:t xml:space="preserve">NumPy, SciPy, </w:t>
      </w:r>
      <w:r w:rsidRPr="002123D0">
        <w:rPr>
          <w:rFonts w:ascii="TH SarabunPSK" w:hAnsi="TH SarabunPSK" w:cs="TH SarabunPSK" w:hint="cs"/>
          <w:sz w:val="28"/>
          <w:szCs w:val="28"/>
          <w:cs/>
          <w:lang w:bidi="th-TH"/>
        </w:rPr>
        <w:t>และ</w:t>
      </w:r>
      <w:r w:rsidRPr="002123D0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2123D0">
        <w:rPr>
          <w:rFonts w:ascii="TH SarabunPSK" w:hAnsi="TH SarabunPSK" w:cs="TH SarabunPSK"/>
          <w:sz w:val="28"/>
          <w:szCs w:val="28"/>
        </w:rPr>
        <w:t>Matplotlib</w:t>
      </w:r>
    </w:p>
    <w:p w14:paraId="3277398E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import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os</w:t>
      </w:r>
      <w:proofErr w:type="spellEnd"/>
      <w:proofErr w:type="gramEnd"/>
    </w:p>
    <w:p w14:paraId="22E7D514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mport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ump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as np</w:t>
      </w:r>
    </w:p>
    <w:p w14:paraId="32E62799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from PIL import Image</w:t>
      </w:r>
    </w:p>
    <w:p w14:paraId="4289EF6D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from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scipy.ndimag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import gaussian_filter1d</w:t>
      </w:r>
    </w:p>
    <w:p w14:paraId="40B2F014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import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matplotlib.pyplot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as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plt</w:t>
      </w:r>
      <w:proofErr w:type="spellEnd"/>
    </w:p>
    <w:p w14:paraId="2BB1140C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435ACF99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# Define paths</w:t>
      </w:r>
    </w:p>
    <w:p w14:paraId="0DDB061D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lastRenderedPageBreak/>
        <w:t>mask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"Segmented/"</w:t>
      </w:r>
    </w:p>
    <w:p w14:paraId="26863EBC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if_fil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[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os.path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.jo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mask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f"segmented_img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_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}.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if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") for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in range(1, 502)]</w:t>
      </w:r>
    </w:p>
    <w:p w14:paraId="07216E9E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289D5F58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# List to store thickness data</w:t>
      </w:r>
    </w:p>
    <w:p w14:paraId="385F726F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hickness_data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[]</w:t>
      </w:r>
    </w:p>
    <w:p w14:paraId="40B5E065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1C6E54E4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# Function to process each image</w:t>
      </w:r>
    </w:p>
    <w:p w14:paraId="4FBB6C45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def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process_imag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if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):</w:t>
      </w:r>
    </w:p>
    <w:p w14:paraId="64356ACE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mask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p.array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mage.ope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if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))</w:t>
      </w:r>
    </w:p>
    <w:p w14:paraId="704F5592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2E92C218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# Initialize arrays</w:t>
      </w:r>
    </w:p>
    <w:p w14:paraId="4F2CD687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op_lay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p.zeros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mask.shap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[1]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dtyp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=int)</w:t>
      </w:r>
    </w:p>
    <w:p w14:paraId="062EE1A6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bottom_lay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p.zeros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mask.shap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[1]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dtyp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=int)</w:t>
      </w:r>
    </w:p>
    <w:p w14:paraId="4F93404C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op_missing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p.ones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mask.shap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[1]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dtyp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=bool)</w:t>
      </w:r>
    </w:p>
    <w:p w14:paraId="5F1676C7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bottom_missing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p.ones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mask.shap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[1]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dtyp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=bool)</w:t>
      </w:r>
    </w:p>
    <w:p w14:paraId="7BD7A1F5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1A6D22E7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# Detect top and bottom layers</w:t>
      </w:r>
    </w:p>
    <w:p w14:paraId="67E0A4CC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for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col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in range(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mask.shap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[1]):</w:t>
      </w:r>
    </w:p>
    <w:p w14:paraId="301F1EBF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    column = mask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[:,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col]</w:t>
      </w:r>
    </w:p>
    <w:p w14:paraId="34EB49CC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on_zero_indic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p.nonzero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column)[0]</w:t>
      </w:r>
    </w:p>
    <w:p w14:paraId="417AEABB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238BD6AF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    if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on_zero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ndices.siz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&gt; 0:</w:t>
      </w:r>
    </w:p>
    <w:p w14:paraId="46B7CDBE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op_lay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[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col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]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on_zero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ndic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[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0]</w:t>
      </w:r>
    </w:p>
    <w:p w14:paraId="145CC785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bottom_lay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[col]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on_zero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indic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[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-1]</w:t>
      </w:r>
    </w:p>
    <w:p w14:paraId="465EF675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op_missing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[col] = False</w:t>
      </w:r>
    </w:p>
    <w:p w14:paraId="4421C8BC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bottom_missing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[col] = False</w:t>
      </w:r>
    </w:p>
    <w:p w14:paraId="5F1EB328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37CBDDB9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x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p.arang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mask.shap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[1])</w:t>
      </w:r>
    </w:p>
    <w:p w14:paraId="2305D408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31A3F7DF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# Interpolate missing values</w:t>
      </w:r>
    </w:p>
    <w:p w14:paraId="7A68EBFE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if not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p.al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op_missing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):</w:t>
      </w:r>
    </w:p>
    <w:p w14:paraId="26326224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op_layer_interp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p.interp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x, x[~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op_missing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]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op_lay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[~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op_missing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])</w:t>
      </w:r>
    </w:p>
    <w:p w14:paraId="75EBC416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else:</w:t>
      </w:r>
    </w:p>
    <w:p w14:paraId="70CE64FE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op_layer_interp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op_layer</w:t>
      </w:r>
      <w:proofErr w:type="spellEnd"/>
    </w:p>
    <w:p w14:paraId="39055EC8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1E11F7E6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lastRenderedPageBreak/>
        <w:t xml:space="preserve">    if not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p.al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bottom_missing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):</w:t>
      </w:r>
    </w:p>
    <w:p w14:paraId="325FF2D8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bottom_layer_interp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p.interp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x, x[~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bottom_missing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]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bottom_lay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[~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bottom_missing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])</w:t>
      </w:r>
    </w:p>
    <w:p w14:paraId="25F41C77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else:</w:t>
      </w:r>
    </w:p>
    <w:p w14:paraId="20F4CC76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bottom_layer_interp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bottom_layer</w:t>
      </w:r>
      <w:proofErr w:type="spellEnd"/>
    </w:p>
    <w:p w14:paraId="6A548C6D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489C2F54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# Smooth the layers</w:t>
      </w:r>
    </w:p>
    <w:p w14:paraId="2AD07B6A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op_layer_smoothed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gaussian_filter1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d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op_layer_interp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, sigma=5)</w:t>
      </w:r>
    </w:p>
    <w:p w14:paraId="1B1B5971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bottom_layer_smoothed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gaussian_filter1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d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bottom_layer_interp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, sigma=5)</w:t>
      </w:r>
    </w:p>
    <w:p w14:paraId="034305EB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3D46AEE2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# Calculate thickness</w:t>
      </w:r>
    </w:p>
    <w:p w14:paraId="5BAFFBE1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thickness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bottom_layer_smoothed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-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op_layer_smoothed</w:t>
      </w:r>
      <w:proofErr w:type="spellEnd"/>
    </w:p>
    <w:p w14:paraId="095EC72D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hickness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data.append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thickness)</w:t>
      </w:r>
    </w:p>
    <w:p w14:paraId="140BB40F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20076B75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# Process all images</w:t>
      </w:r>
    </w:p>
    <w:p w14:paraId="57B23055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for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if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in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if_fil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:</w:t>
      </w:r>
    </w:p>
    <w:p w14:paraId="69F51BFF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process_imag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if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)</w:t>
      </w:r>
    </w:p>
    <w:p w14:paraId="7B3FEDC9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5E92244A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# Convert thickness data to a 2D array</w:t>
      </w:r>
    </w:p>
    <w:p w14:paraId="278716DB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hickness_arra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p.array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hickness_data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)</w:t>
      </w:r>
    </w:p>
    <w:p w14:paraId="04849F96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</w:p>
    <w:p w14:paraId="6EEAF0AA" w14:textId="77777777" w:rsidR="002F1256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# Save thickness data</w:t>
      </w:r>
    </w:p>
    <w:p w14:paraId="2EDEFB77" w14:textId="0766C9F3" w:rsidR="007D3C62" w:rsidRPr="003D3DD3" w:rsidRDefault="002F125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  <w:cs/>
          <w:lang w:bidi="th-TH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np.sav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('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hickness_array.np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 xml:space="preserve">'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thickness_arra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  <w:lang w:bidi="th-TH"/>
        </w:rPr>
        <w:t>)</w:t>
      </w:r>
    </w:p>
    <w:p w14:paraId="63B7E7C8" w14:textId="3B8AD2A6" w:rsidR="00FF375C" w:rsidRPr="003D3DD3" w:rsidRDefault="00B86323" w:rsidP="00E43505">
      <w:pPr>
        <w:spacing w:before="120" w:after="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B86323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คำอธิบาย</w:t>
      </w:r>
      <w:r w:rsidR="00FF375C" w:rsidRPr="003D3DD3">
        <w:rPr>
          <w:rFonts w:ascii="TH SarabunPSK" w:hAnsi="TH SarabunPSK" w:cs="TH SarabunPSK" w:hint="cs"/>
          <w:b/>
          <w:bCs/>
          <w:sz w:val="28"/>
          <w:szCs w:val="28"/>
        </w:rPr>
        <w:t>:</w:t>
      </w:r>
    </w:p>
    <w:p w14:paraId="5CD26C08" w14:textId="66EADC57" w:rsidR="00A35030" w:rsidRPr="00A35030" w:rsidRDefault="00A35030" w:rsidP="00A35030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A35030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นำเข้าไลบรารี:</w:t>
      </w:r>
      <w:r w:rsidRPr="00A35030">
        <w:rPr>
          <w:rFonts w:ascii="TH SarabunPSK" w:hAnsi="TH SarabunPSK" w:cs="TH SarabunPSK"/>
          <w:b/>
          <w:bCs/>
          <w:sz w:val="28"/>
          <w:szCs w:val="28"/>
          <w:lang w:bidi="th-TH"/>
        </w:rPr>
        <w:t xml:space="preserve"> </w:t>
      </w:r>
      <w:r w:rsidRPr="00A35030">
        <w:rPr>
          <w:rFonts w:ascii="TH SarabunPSK" w:hAnsi="TH SarabunPSK" w:cs="TH SarabunPSK"/>
          <w:sz w:val="28"/>
          <w:szCs w:val="28"/>
          <w:cs/>
          <w:lang w:bidi="th-TH"/>
        </w:rPr>
        <w:t>ใช้</w:t>
      </w:r>
      <w:r w:rsidRPr="00A35030">
        <w:rPr>
          <w:rFonts w:ascii="TH SarabunPSK" w:hAnsi="TH SarabunPSK" w:cs="TH SarabunPSK"/>
          <w:sz w:val="28"/>
          <w:szCs w:val="28"/>
          <w:lang w:bidi="th-TH"/>
        </w:rPr>
        <w:t xml:space="preserve"> </w:t>
      </w:r>
      <w:proofErr w:type="spellStart"/>
      <w:r w:rsidRPr="00A35030">
        <w:rPr>
          <w:rFonts w:ascii="TH SarabunPSK" w:hAnsi="TH SarabunPSK" w:cs="TH SarabunPSK"/>
          <w:sz w:val="28"/>
          <w:szCs w:val="28"/>
          <w:lang w:bidi="th-TH"/>
        </w:rPr>
        <w:t>numpy</w:t>
      </w:r>
      <w:proofErr w:type="spellEnd"/>
      <w:r w:rsidRPr="00A35030">
        <w:rPr>
          <w:rFonts w:ascii="TH SarabunPSK" w:hAnsi="TH SarabunPSK" w:cs="TH SarabunPSK"/>
          <w:sz w:val="28"/>
          <w:szCs w:val="28"/>
          <w:lang w:bidi="th-TH"/>
        </w:rPr>
        <w:t xml:space="preserve"> </w:t>
      </w:r>
      <w:r w:rsidRPr="00A35030">
        <w:rPr>
          <w:rFonts w:ascii="TH SarabunPSK" w:hAnsi="TH SarabunPSK" w:cs="TH SarabunPSK"/>
          <w:sz w:val="28"/>
          <w:szCs w:val="28"/>
          <w:cs/>
          <w:lang w:bidi="th-TH"/>
        </w:rPr>
        <w:t>สำหรับการดำเนินการทางตัวเลข</w:t>
      </w:r>
      <w:r w:rsidRPr="00A35030">
        <w:rPr>
          <w:rFonts w:ascii="TH SarabunPSK" w:hAnsi="TH SarabunPSK" w:cs="TH SarabunPSK"/>
          <w:sz w:val="28"/>
          <w:szCs w:val="28"/>
          <w:lang w:bidi="th-TH"/>
        </w:rPr>
        <w:t xml:space="preserve">, </w:t>
      </w:r>
      <w:proofErr w:type="spellStart"/>
      <w:r w:rsidRPr="00A35030">
        <w:rPr>
          <w:rFonts w:ascii="TH SarabunPSK" w:hAnsi="TH SarabunPSK" w:cs="TH SarabunPSK"/>
          <w:sz w:val="28"/>
          <w:szCs w:val="28"/>
          <w:lang w:bidi="th-TH"/>
        </w:rPr>
        <w:t>PIL.Image</w:t>
      </w:r>
      <w:proofErr w:type="spellEnd"/>
      <w:r w:rsidRPr="00A35030">
        <w:rPr>
          <w:rFonts w:ascii="TH SarabunPSK" w:hAnsi="TH SarabunPSK" w:cs="TH SarabunPSK"/>
          <w:sz w:val="28"/>
          <w:szCs w:val="28"/>
          <w:lang w:bidi="th-TH"/>
        </w:rPr>
        <w:t xml:space="preserve"> </w:t>
      </w:r>
      <w:r w:rsidRPr="00A35030">
        <w:rPr>
          <w:rFonts w:ascii="TH SarabunPSK" w:hAnsi="TH SarabunPSK" w:cs="TH SarabunPSK"/>
          <w:sz w:val="28"/>
          <w:szCs w:val="28"/>
          <w:cs/>
          <w:lang w:bidi="th-TH"/>
        </w:rPr>
        <w:t>สำหรับการจัดการภาพ</w:t>
      </w:r>
      <w:r w:rsidRPr="00A35030">
        <w:rPr>
          <w:rFonts w:ascii="TH SarabunPSK" w:hAnsi="TH SarabunPSK" w:cs="TH SarabunPSK"/>
          <w:sz w:val="28"/>
          <w:szCs w:val="28"/>
          <w:lang w:bidi="th-TH"/>
        </w:rPr>
        <w:t xml:space="preserve">, gaussian_filter1d </w:t>
      </w:r>
      <w:r w:rsidRPr="00A35030">
        <w:rPr>
          <w:rFonts w:ascii="TH SarabunPSK" w:hAnsi="TH SarabunPSK" w:cs="TH SarabunPSK"/>
          <w:sz w:val="28"/>
          <w:szCs w:val="28"/>
          <w:cs/>
          <w:lang w:bidi="th-TH"/>
        </w:rPr>
        <w:t>จาก</w:t>
      </w:r>
      <w:r w:rsidRPr="00A35030">
        <w:rPr>
          <w:rFonts w:ascii="TH SarabunPSK" w:hAnsi="TH SarabunPSK" w:cs="TH SarabunPSK"/>
          <w:sz w:val="28"/>
          <w:szCs w:val="28"/>
          <w:lang w:bidi="th-TH"/>
        </w:rPr>
        <w:t xml:space="preserve"> </w:t>
      </w:r>
      <w:proofErr w:type="spellStart"/>
      <w:r w:rsidRPr="00A35030">
        <w:rPr>
          <w:rFonts w:ascii="TH SarabunPSK" w:hAnsi="TH SarabunPSK" w:cs="TH SarabunPSK"/>
          <w:sz w:val="28"/>
          <w:szCs w:val="28"/>
          <w:lang w:bidi="th-TH"/>
        </w:rPr>
        <w:t>scipy.ndimage</w:t>
      </w:r>
      <w:proofErr w:type="spellEnd"/>
      <w:r w:rsidRPr="00A35030">
        <w:rPr>
          <w:rFonts w:ascii="TH SarabunPSK" w:hAnsi="TH SarabunPSK" w:cs="TH SarabunPSK"/>
          <w:sz w:val="28"/>
          <w:szCs w:val="28"/>
          <w:lang w:bidi="th-TH"/>
        </w:rPr>
        <w:t xml:space="preserve"> </w:t>
      </w:r>
      <w:r w:rsidRPr="00A35030">
        <w:rPr>
          <w:rFonts w:ascii="TH SarabunPSK" w:hAnsi="TH SarabunPSK" w:cs="TH SarabunPSK"/>
          <w:sz w:val="28"/>
          <w:szCs w:val="28"/>
          <w:cs/>
          <w:lang w:bidi="th-TH"/>
        </w:rPr>
        <w:t>สำหรับการทำให้เรียบเนียน</w:t>
      </w:r>
      <w:r w:rsidRPr="00A35030">
        <w:rPr>
          <w:rFonts w:ascii="TH SarabunPSK" w:hAnsi="TH SarabunPSK" w:cs="TH SarabunPSK"/>
          <w:sz w:val="28"/>
          <w:szCs w:val="28"/>
          <w:lang w:bidi="th-TH"/>
        </w:rPr>
        <w:t xml:space="preserve">, </w:t>
      </w:r>
      <w:r w:rsidRPr="00A35030">
        <w:rPr>
          <w:rFonts w:ascii="TH SarabunPSK" w:hAnsi="TH SarabunPSK" w:cs="TH SarabunPSK"/>
          <w:sz w:val="28"/>
          <w:szCs w:val="28"/>
          <w:cs/>
          <w:lang w:bidi="th-TH"/>
        </w:rPr>
        <w:t>และ</w:t>
      </w:r>
      <w:r w:rsidRPr="00A35030">
        <w:rPr>
          <w:rFonts w:ascii="TH SarabunPSK" w:hAnsi="TH SarabunPSK" w:cs="TH SarabunPSK"/>
          <w:sz w:val="28"/>
          <w:szCs w:val="28"/>
          <w:lang w:bidi="th-TH"/>
        </w:rPr>
        <w:t xml:space="preserve"> </w:t>
      </w:r>
      <w:proofErr w:type="spellStart"/>
      <w:r w:rsidRPr="00A35030">
        <w:rPr>
          <w:rFonts w:ascii="TH SarabunPSK" w:hAnsi="TH SarabunPSK" w:cs="TH SarabunPSK"/>
          <w:sz w:val="28"/>
          <w:szCs w:val="28"/>
          <w:lang w:bidi="th-TH"/>
        </w:rPr>
        <w:t>matplotlib.pyplot</w:t>
      </w:r>
      <w:proofErr w:type="spellEnd"/>
      <w:r w:rsidRPr="00A35030">
        <w:rPr>
          <w:rFonts w:ascii="TH SarabunPSK" w:hAnsi="TH SarabunPSK" w:cs="TH SarabunPSK"/>
          <w:sz w:val="28"/>
          <w:szCs w:val="28"/>
          <w:lang w:bidi="th-TH"/>
        </w:rPr>
        <w:t xml:space="preserve"> </w:t>
      </w:r>
      <w:r w:rsidRPr="00A35030">
        <w:rPr>
          <w:rFonts w:ascii="TH SarabunPSK" w:hAnsi="TH SarabunPSK" w:cs="TH SarabunPSK"/>
          <w:sz w:val="28"/>
          <w:szCs w:val="28"/>
          <w:cs/>
          <w:lang w:bidi="th-TH"/>
        </w:rPr>
        <w:t>สำหรับการวาดกราฟ</w:t>
      </w:r>
    </w:p>
    <w:p w14:paraId="0F875EDA" w14:textId="4E3F909A" w:rsidR="00A35030" w:rsidRPr="00A35030" w:rsidRDefault="00A35030" w:rsidP="00A35030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A35030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กำหนดเส้นทาง:</w:t>
      </w:r>
      <w:r w:rsidRPr="00A35030">
        <w:rPr>
          <w:rFonts w:ascii="TH SarabunPSK" w:hAnsi="TH SarabunPSK" w:cs="TH SarabunPSK"/>
          <w:b/>
          <w:bCs/>
          <w:sz w:val="28"/>
          <w:szCs w:val="28"/>
          <w:lang w:bidi="th-TH"/>
        </w:rPr>
        <w:t xml:space="preserve"> </w:t>
      </w:r>
      <w:r w:rsidRPr="00A35030">
        <w:rPr>
          <w:rFonts w:ascii="TH SarabunPSK" w:hAnsi="TH SarabunPSK" w:cs="TH SarabunPSK"/>
          <w:sz w:val="28"/>
          <w:szCs w:val="28"/>
          <w:cs/>
          <w:lang w:bidi="th-TH"/>
        </w:rPr>
        <w:t>โฟลเดอร์</w:t>
      </w:r>
      <w:r w:rsidRPr="00A35030">
        <w:rPr>
          <w:rFonts w:ascii="TH SarabunPSK" w:hAnsi="TH SarabunPSK" w:cs="TH SarabunPSK"/>
          <w:sz w:val="28"/>
          <w:szCs w:val="28"/>
          <w:lang w:bidi="th-TH"/>
        </w:rPr>
        <w:t xml:space="preserve"> Segmented/ </w:t>
      </w:r>
      <w:r w:rsidRPr="00A35030">
        <w:rPr>
          <w:rFonts w:ascii="TH SarabunPSK" w:hAnsi="TH SarabunPSK" w:cs="TH SarabunPSK"/>
          <w:sz w:val="28"/>
          <w:szCs w:val="28"/>
          <w:cs/>
          <w:lang w:bidi="th-TH"/>
        </w:rPr>
        <w:t>มีมาสก์การแบ่งส่วน</w:t>
      </w:r>
    </w:p>
    <w:p w14:paraId="574E92E8" w14:textId="619C045D" w:rsidR="00A35030" w:rsidRPr="00A35030" w:rsidRDefault="00A35030" w:rsidP="00A35030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A35030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ประมวลผลแต่ละภาพ:</w:t>
      </w:r>
    </w:p>
    <w:p w14:paraId="7C66B395" w14:textId="77777777" w:rsidR="00A35030" w:rsidRPr="00A35030" w:rsidRDefault="00A35030" w:rsidP="008A3A95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A35030">
        <w:rPr>
          <w:rFonts w:ascii="TH SarabunPSK" w:hAnsi="TH SarabunPSK" w:cs="TH SarabunPSK"/>
          <w:sz w:val="28"/>
          <w:szCs w:val="28"/>
          <w:cs/>
          <w:lang w:bidi="th-TH"/>
        </w:rPr>
        <w:t xml:space="preserve">โหลดภาพมาสก์เป็นอาร์เรย์ </w:t>
      </w:r>
      <w:r w:rsidRPr="00A35030">
        <w:rPr>
          <w:rFonts w:ascii="TH SarabunPSK" w:hAnsi="TH SarabunPSK" w:cs="TH SarabunPSK"/>
          <w:sz w:val="28"/>
          <w:szCs w:val="28"/>
          <w:lang w:bidi="th-TH"/>
        </w:rPr>
        <w:t>NumPy</w:t>
      </w:r>
    </w:p>
    <w:p w14:paraId="0B044B26" w14:textId="77777777" w:rsidR="00A35030" w:rsidRPr="00A35030" w:rsidRDefault="00A35030" w:rsidP="008A3A95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A35030">
        <w:rPr>
          <w:rFonts w:ascii="TH SarabunPSK" w:hAnsi="TH SarabunPSK" w:cs="TH SarabunPSK"/>
          <w:sz w:val="28"/>
          <w:szCs w:val="28"/>
          <w:cs/>
          <w:lang w:bidi="th-TH"/>
        </w:rPr>
        <w:t>สร้างอาร์เรย์สำหรับชั้นบนและชั้นล่าง และธงสำหรับข้อมูลที่ขาดหายไป</w:t>
      </w:r>
    </w:p>
    <w:p w14:paraId="3EC3B98F" w14:textId="77777777" w:rsidR="00A35030" w:rsidRPr="00A35030" w:rsidRDefault="00A35030" w:rsidP="008A3A95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A35030">
        <w:rPr>
          <w:rFonts w:ascii="TH SarabunPSK" w:hAnsi="TH SarabunPSK" w:cs="TH SarabunPSK"/>
          <w:sz w:val="28"/>
          <w:szCs w:val="28"/>
          <w:cs/>
          <w:lang w:bidi="th-TH"/>
        </w:rPr>
        <w:t>สำหรับแต่ละคอลัมน์ ตรวจจับ</w:t>
      </w:r>
      <w:proofErr w:type="spellStart"/>
      <w:r w:rsidRPr="00A35030">
        <w:rPr>
          <w:rFonts w:ascii="TH SarabunPSK" w:hAnsi="TH SarabunPSK" w:cs="TH SarabunPSK"/>
          <w:sz w:val="28"/>
          <w:szCs w:val="28"/>
          <w:cs/>
          <w:lang w:bidi="th-TH"/>
        </w:rPr>
        <w:t>พิกเซล</w:t>
      </w:r>
      <w:proofErr w:type="spellEnd"/>
      <w:r w:rsidRPr="00A35030">
        <w:rPr>
          <w:rFonts w:ascii="TH SarabunPSK" w:hAnsi="TH SarabunPSK" w:cs="TH SarabunPSK"/>
          <w:sz w:val="28"/>
          <w:szCs w:val="28"/>
          <w:cs/>
          <w:lang w:bidi="th-TH"/>
        </w:rPr>
        <w:t>ที่ไม่เป็นศูนย์และกำหนดดัชนีแรกและสุดท้ายให้กับชั้นบนและชั้นล่าง</w:t>
      </w:r>
    </w:p>
    <w:p w14:paraId="75B28B19" w14:textId="77777777" w:rsidR="00A35030" w:rsidRPr="00A35030" w:rsidRDefault="00A35030" w:rsidP="008A3A95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A35030">
        <w:rPr>
          <w:rFonts w:ascii="TH SarabunPSK" w:hAnsi="TH SarabunPSK" w:cs="TH SarabunPSK"/>
          <w:sz w:val="28"/>
          <w:szCs w:val="28"/>
          <w:cs/>
          <w:lang w:bidi="th-TH"/>
        </w:rPr>
        <w:t>ใช้การปรับค่าเพื่อจัดการกับค่าที่ขาดหายไป</w:t>
      </w:r>
    </w:p>
    <w:p w14:paraId="5D8F2A5A" w14:textId="77777777" w:rsidR="00A35030" w:rsidRPr="00A35030" w:rsidRDefault="00A35030" w:rsidP="008A3A95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A35030">
        <w:rPr>
          <w:rFonts w:ascii="TH SarabunPSK" w:hAnsi="TH SarabunPSK" w:cs="TH SarabunPSK"/>
          <w:sz w:val="28"/>
          <w:szCs w:val="28"/>
          <w:cs/>
          <w:lang w:bidi="th-TH"/>
        </w:rPr>
        <w:t xml:space="preserve">ทำให้ชั้นที่ปรับค่าเรียบเนียนโดยใช้ตัวกรอง </w:t>
      </w:r>
      <w:r w:rsidRPr="00A35030">
        <w:rPr>
          <w:rFonts w:ascii="TH SarabunPSK" w:hAnsi="TH SarabunPSK" w:cs="TH SarabunPSK"/>
          <w:sz w:val="28"/>
          <w:szCs w:val="28"/>
          <w:lang w:bidi="th-TH"/>
        </w:rPr>
        <w:t>Gaussian</w:t>
      </w:r>
    </w:p>
    <w:p w14:paraId="5858AAAA" w14:textId="77777777" w:rsidR="00A35030" w:rsidRPr="00A35030" w:rsidRDefault="00A35030" w:rsidP="008A3A95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A35030">
        <w:rPr>
          <w:rFonts w:ascii="TH SarabunPSK" w:hAnsi="TH SarabunPSK" w:cs="TH SarabunPSK"/>
          <w:sz w:val="28"/>
          <w:szCs w:val="28"/>
          <w:cs/>
          <w:lang w:bidi="th-TH"/>
        </w:rPr>
        <w:lastRenderedPageBreak/>
        <w:t>คำนวณความหนาและเพิ่มลงใน</w:t>
      </w:r>
      <w:r w:rsidRPr="00A35030">
        <w:rPr>
          <w:rFonts w:ascii="TH SarabunPSK" w:hAnsi="TH SarabunPSK" w:cs="TH SarabunPSK"/>
          <w:sz w:val="28"/>
          <w:szCs w:val="28"/>
          <w:lang w:bidi="th-TH"/>
        </w:rPr>
        <w:t xml:space="preserve"> </w:t>
      </w:r>
      <w:proofErr w:type="spellStart"/>
      <w:r w:rsidRPr="00A35030">
        <w:rPr>
          <w:rFonts w:ascii="TH SarabunPSK" w:hAnsi="TH SarabunPSK" w:cs="TH SarabunPSK"/>
          <w:sz w:val="28"/>
          <w:szCs w:val="28"/>
          <w:lang w:bidi="th-TH"/>
        </w:rPr>
        <w:t>thickness_data</w:t>
      </w:r>
      <w:proofErr w:type="spellEnd"/>
    </w:p>
    <w:p w14:paraId="5C983225" w14:textId="1A9FF7F7" w:rsidR="00A35030" w:rsidRPr="00A35030" w:rsidRDefault="00A35030" w:rsidP="00861634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A35030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จัดเก็บข้อมูลความหนา:</w:t>
      </w:r>
    </w:p>
    <w:p w14:paraId="55C88EFB" w14:textId="77777777" w:rsidR="00A35030" w:rsidRPr="00A35030" w:rsidRDefault="00A35030" w:rsidP="00861634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A35030">
        <w:rPr>
          <w:rFonts w:ascii="TH SarabunPSK" w:hAnsi="TH SarabunPSK" w:cs="TH SarabunPSK"/>
          <w:sz w:val="28"/>
          <w:szCs w:val="28"/>
          <w:cs/>
          <w:lang w:bidi="th-TH"/>
        </w:rPr>
        <w:t xml:space="preserve">แปลงรายการของอาร์เรย์ความหนาเป็นอาร์เรย์สองมิติของ </w:t>
      </w:r>
      <w:r w:rsidRPr="00A35030">
        <w:rPr>
          <w:rFonts w:ascii="TH SarabunPSK" w:hAnsi="TH SarabunPSK" w:cs="TH SarabunPSK"/>
          <w:sz w:val="28"/>
          <w:szCs w:val="28"/>
          <w:lang w:bidi="th-TH"/>
        </w:rPr>
        <w:t>NumPy</w:t>
      </w:r>
    </w:p>
    <w:p w14:paraId="2A859D75" w14:textId="1F81D84F" w:rsidR="00FF375C" w:rsidRPr="00861634" w:rsidRDefault="00A35030" w:rsidP="00861634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A35030">
        <w:rPr>
          <w:rFonts w:ascii="TH SarabunPSK" w:hAnsi="TH SarabunPSK" w:cs="TH SarabunPSK"/>
          <w:sz w:val="28"/>
          <w:szCs w:val="28"/>
          <w:cs/>
          <w:lang w:bidi="th-TH"/>
        </w:rPr>
        <w:t>บันทึกอาร์เรย์สำหรับการใช้งานในอนาคต</w:t>
      </w:r>
    </w:p>
    <w:p w14:paraId="6F2FBBFE" w14:textId="7FD3B4F1" w:rsidR="003D13D8" w:rsidRPr="003D3DD3" w:rsidRDefault="003D13D8" w:rsidP="003D13D8">
      <w:pPr>
        <w:pStyle w:val="Heading3"/>
        <w:spacing w:before="120" w:after="120" w:line="240" w:lineRule="auto"/>
        <w:jc w:val="both"/>
        <w:rPr>
          <w:rFonts w:ascii="TH SarabunPSK" w:hAnsi="TH SarabunPSK" w:cs="TH SarabunPSK"/>
          <w:sz w:val="24"/>
          <w:szCs w:val="24"/>
        </w:rPr>
      </w:pPr>
      <w:r w:rsidRPr="003D3DD3">
        <w:rPr>
          <w:rFonts w:ascii="TH SarabunPSK" w:hAnsi="TH SarabunPSK" w:cs="TH SarabunPSK" w:hint="cs"/>
          <w:color w:val="auto"/>
          <w:sz w:val="28"/>
          <w:szCs w:val="28"/>
        </w:rPr>
        <w:t xml:space="preserve">4.4 </w:t>
      </w:r>
      <w:r w:rsidR="0077769D" w:rsidRPr="0077769D">
        <w:rPr>
          <w:rFonts w:ascii="TH SarabunPSK" w:hAnsi="TH SarabunPSK" w:cs="TH SarabunPSK" w:hint="cs"/>
          <w:color w:val="auto"/>
          <w:sz w:val="28"/>
          <w:szCs w:val="28"/>
          <w:cs/>
          <w:lang w:bidi="th-TH"/>
        </w:rPr>
        <w:t>การแสดงผลและการวิเคราะห์</w:t>
      </w:r>
    </w:p>
    <w:p w14:paraId="154BF583" w14:textId="286AD610" w:rsidR="003D13D8" w:rsidRPr="003D3DD3" w:rsidRDefault="00C579E0" w:rsidP="003D13D8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C579E0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ค่าเฉลี่ยความหนาและส่วนเบี่ยงเบนมาตรฐาน</w:t>
      </w:r>
    </w:p>
    <w:p w14:paraId="65992351" w14:textId="3C2783BE" w:rsidR="00FF375C" w:rsidRPr="003D3DD3" w:rsidRDefault="00236AD4" w:rsidP="0048725B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32"/>
          <w:cs/>
          <w:lang w:bidi="th-TH"/>
        </w:rPr>
      </w:pPr>
      <w:r w:rsidRPr="00236AD4">
        <w:rPr>
          <w:rFonts w:ascii="TH SarabunPSK" w:hAnsi="TH SarabunPSK" w:cs="TH SarabunPSK" w:hint="cs"/>
          <w:sz w:val="28"/>
          <w:szCs w:val="28"/>
          <w:cs/>
          <w:lang w:bidi="th-TH"/>
        </w:rPr>
        <w:t>เราคำนวณค่าเฉลี่ยความหนาทั้งหมดและส่วนเบี่ยงเบนมาตรฐานในทุกภาพ</w:t>
      </w:r>
      <w:r w:rsidR="003D13D8" w:rsidRPr="003D3DD3">
        <w:rPr>
          <w:rFonts w:ascii="TH SarabunPSK" w:hAnsi="TH SarabunPSK" w:cs="TH SarabunPSK" w:hint="cs"/>
          <w:sz w:val="28"/>
          <w:szCs w:val="28"/>
        </w:rPr>
        <w:t>:</w:t>
      </w:r>
    </w:p>
    <w:p w14:paraId="5258850D" w14:textId="77777777" w:rsidR="000671BC" w:rsidRPr="003D3DD3" w:rsidRDefault="000671BC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# Calculate average thickness and standard deviation</w:t>
      </w:r>
    </w:p>
    <w:p w14:paraId="28F51AA4" w14:textId="77777777" w:rsidR="000671BC" w:rsidRPr="003D3DD3" w:rsidRDefault="000671BC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verage_thicknes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mean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hickness_arra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</w:t>
      </w:r>
    </w:p>
    <w:p w14:paraId="5E0BD407" w14:textId="77777777" w:rsidR="000671BC" w:rsidRPr="003D3DD3" w:rsidRDefault="000671BC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td_thicknes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std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hickness_arra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</w:t>
      </w:r>
    </w:p>
    <w:p w14:paraId="06D1F134" w14:textId="77777777" w:rsidR="000671BC" w:rsidRPr="003D3DD3" w:rsidRDefault="000671BC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3F1F1781" w14:textId="77777777" w:rsidR="000671BC" w:rsidRPr="003D3DD3" w:rsidRDefault="000671BC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rint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"Averag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hickness: {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verage_thickness:.2f} pixels")</w:t>
      </w:r>
    </w:p>
    <w:p w14:paraId="47E087C6" w14:textId="604CE665" w:rsidR="000671BC" w:rsidRPr="003D3DD3" w:rsidRDefault="000671BC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cs/>
          <w:lang w:bidi="th-TH"/>
        </w:rPr>
      </w:pP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rint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"Standard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eviation: {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td_thickness:.2f} pixels")</w:t>
      </w:r>
    </w:p>
    <w:p w14:paraId="7DFC0786" w14:textId="6C0C37D1" w:rsidR="00E16DC6" w:rsidRPr="003D3DD3" w:rsidRDefault="00D254E7" w:rsidP="0048725B">
      <w:pPr>
        <w:pStyle w:val="Heading4"/>
        <w:spacing w:before="12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32"/>
          <w:cs/>
          <w:lang w:bidi="th-TH"/>
        </w:rPr>
      </w:pPr>
      <w:r w:rsidRPr="00D254E7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ผลลัพธ์</w:t>
      </w:r>
      <w:r w:rsidR="00E16DC6" w:rsidRPr="003D3DD3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</w:rPr>
        <w:t>:</w:t>
      </w:r>
    </w:p>
    <w:p w14:paraId="62251333" w14:textId="77777777" w:rsidR="00E16DC6" w:rsidRPr="003D3DD3" w:rsidRDefault="00E16DC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verage Thickness: 72.34 pixels</w:t>
      </w:r>
    </w:p>
    <w:p w14:paraId="63A48A1C" w14:textId="5E10DB1B" w:rsidR="00A84866" w:rsidRPr="003D3DD3" w:rsidRDefault="00E16DC6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cs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tandard Deviation: 5.67 pixels</w:t>
      </w:r>
    </w:p>
    <w:p w14:paraId="1E8A459B" w14:textId="3D17E5AC" w:rsidR="00A84866" w:rsidRPr="003D3DD3" w:rsidRDefault="00135065" w:rsidP="0048725B">
      <w:pPr>
        <w:spacing w:before="120"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135065">
        <w:rPr>
          <w:rFonts w:ascii="TH SarabunPSK" w:hAnsi="TH SarabunPSK" w:cs="TH SarabunPSK" w:hint="cs"/>
          <w:sz w:val="28"/>
          <w:szCs w:val="28"/>
          <w:cs/>
          <w:lang w:bidi="th-TH"/>
        </w:rPr>
        <w:t>เราได้สร้างการแสดงผลหลายแบบเพื่อแสดงข้อมูลความหนา</w:t>
      </w:r>
    </w:p>
    <w:p w14:paraId="1F3F7510" w14:textId="485A3884" w:rsidR="000318B2" w:rsidRPr="003D3DD3" w:rsidRDefault="002334A0" w:rsidP="0048725B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32"/>
          <w:cs/>
          <w:lang w:bidi="th-TH"/>
        </w:rPr>
      </w:pPr>
      <w:r w:rsidRPr="002334A0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กราฟพื้นผิวสามมิติ</w:t>
      </w:r>
    </w:p>
    <w:p w14:paraId="182006DB" w14:textId="77777777" w:rsidR="000318B2" w:rsidRPr="003D3DD3" w:rsidRDefault="000318B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rom mpl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oolkits.mplot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3d import Axes3D</w:t>
      </w:r>
    </w:p>
    <w:p w14:paraId="1FB3C518" w14:textId="77777777" w:rsidR="000318B2" w:rsidRPr="003D3DD3" w:rsidRDefault="000318B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4E9CF2C6" w14:textId="77777777" w:rsidR="000318B2" w:rsidRPr="003D3DD3" w:rsidRDefault="000318B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# Create X, Y grid</w:t>
      </w:r>
    </w:p>
    <w:p w14:paraId="761A7396" w14:textId="77777777" w:rsidR="000318B2" w:rsidRPr="003D3DD3" w:rsidRDefault="000318B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X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arang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(1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hickness_array.shap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[0] + 1)  # Image indices</w:t>
      </w:r>
    </w:p>
    <w:p w14:paraId="6FD143A4" w14:textId="77777777" w:rsidR="000318B2" w:rsidRPr="003D3DD3" w:rsidRDefault="000318B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Y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arang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hickness_array.shap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[1])  # Pixel positions</w:t>
      </w:r>
    </w:p>
    <w:p w14:paraId="4A1CD80C" w14:textId="77777777" w:rsidR="000318B2" w:rsidRPr="003D3DD3" w:rsidRDefault="000318B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X, Y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meshgrid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X, Y)</w:t>
      </w:r>
    </w:p>
    <w:p w14:paraId="4F992CBC" w14:textId="77777777" w:rsidR="000318B2" w:rsidRPr="003D3DD3" w:rsidRDefault="000318B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Z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hickness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rray.T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# Transpose to match dimensions</w:t>
      </w:r>
    </w:p>
    <w:p w14:paraId="4256031C" w14:textId="77777777" w:rsidR="000318B2" w:rsidRPr="003D3DD3" w:rsidRDefault="000318B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78C228B4" w14:textId="77777777" w:rsidR="000318B2" w:rsidRPr="003D3DD3" w:rsidRDefault="000318B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# Plot 3D surface</w:t>
      </w:r>
    </w:p>
    <w:p w14:paraId="4BA071EF" w14:textId="77777777" w:rsidR="000318B2" w:rsidRPr="003D3DD3" w:rsidRDefault="000318B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fig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figur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ig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(12, 8))</w:t>
      </w:r>
    </w:p>
    <w:p w14:paraId="653FB111" w14:textId="77777777" w:rsidR="000318B2" w:rsidRPr="003D3DD3" w:rsidRDefault="000318B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ax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ig.add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ubplo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111, projection='3d')</w:t>
      </w:r>
    </w:p>
    <w:p w14:paraId="5778D1CF" w14:textId="77777777" w:rsidR="000318B2" w:rsidRPr="003D3DD3" w:rsidRDefault="000318B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surf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x.plot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_surfac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(X, Y, Z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map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'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viridi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'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edgecolo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'none')</w:t>
      </w:r>
    </w:p>
    <w:p w14:paraId="5115DCF9" w14:textId="77777777" w:rsidR="000318B2" w:rsidRPr="003D3DD3" w:rsidRDefault="000318B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x.set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it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'3D Surface Plot of Skin Thickness')</w:t>
      </w:r>
    </w:p>
    <w:p w14:paraId="4ECB1014" w14:textId="77777777" w:rsidR="000318B2" w:rsidRPr="003D3DD3" w:rsidRDefault="000318B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lastRenderedPageBreak/>
        <w:t>ax.set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xlabe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'Image Index')</w:t>
      </w:r>
    </w:p>
    <w:p w14:paraId="5F349E04" w14:textId="77777777" w:rsidR="000318B2" w:rsidRPr="003D3DD3" w:rsidRDefault="000318B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x.set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ylabe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'Pixel Position')</w:t>
      </w:r>
    </w:p>
    <w:p w14:paraId="009ED5A0" w14:textId="77777777" w:rsidR="000318B2" w:rsidRPr="003D3DD3" w:rsidRDefault="000318B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x.set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zlabe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'Thickness (pixels)')</w:t>
      </w:r>
    </w:p>
    <w:p w14:paraId="68760A41" w14:textId="77777777" w:rsidR="000318B2" w:rsidRPr="003D3DD3" w:rsidRDefault="000318B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ig.colorbar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surf, shrink=0.5, aspect=5)</w:t>
      </w:r>
    </w:p>
    <w:p w14:paraId="32CE3666" w14:textId="410F3F7B" w:rsidR="00F44A9D" w:rsidRPr="003D3DD3" w:rsidRDefault="000318B2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cs/>
          <w:lang w:bidi="th-TH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show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)</w:t>
      </w:r>
    </w:p>
    <w:p w14:paraId="091162D9" w14:textId="77777777" w:rsidR="00F44A9D" w:rsidRPr="003D3DD3" w:rsidRDefault="00F44A9D" w:rsidP="0048725B">
      <w:pPr>
        <w:spacing w:before="120" w:after="120" w:line="240" w:lineRule="auto"/>
        <w:jc w:val="center"/>
        <w:rPr>
          <w:rFonts w:ascii="TH SarabunPSK" w:hAnsi="TH SarabunPSK" w:cs="TH SarabunPSK"/>
          <w:sz w:val="20"/>
          <w:szCs w:val="20"/>
        </w:rPr>
      </w:pPr>
      <w:r w:rsidRPr="003D3DD3">
        <w:rPr>
          <w:rFonts w:ascii="TH SarabunPSK" w:hAnsi="TH SarabunPSK" w:cs="TH SarabunPSK" w:hint="cs"/>
          <w:noProof/>
          <w:color w:val="1F497D" w:themeColor="text2"/>
          <w:sz w:val="28"/>
          <w:szCs w:val="32"/>
          <w:lang w:bidi="th-TH"/>
        </w:rPr>
        <w:drawing>
          <wp:inline distT="0" distB="0" distL="0" distR="0" wp14:anchorId="47A4BF71" wp14:editId="41E4B9D2">
            <wp:extent cx="3253154" cy="2753132"/>
            <wp:effectExtent l="0" t="0" r="4445" b="9525"/>
            <wp:docPr id="1574902573" name="Picture 1" descr="A graph of a surface plo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902573" name="Picture 1" descr="A graph of a surface plot&#10;&#10;Description automatically generated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258281" cy="2757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62D03B" w14:textId="1163505D" w:rsidR="00F44A9D" w:rsidRPr="003D3DD3" w:rsidRDefault="00F26856" w:rsidP="0048725B">
      <w:pPr>
        <w:spacing w:before="120" w:after="120" w:line="240" w:lineRule="auto"/>
        <w:jc w:val="center"/>
        <w:rPr>
          <w:rFonts w:ascii="TH SarabunPSK" w:hAnsi="TH SarabunPSK" w:cs="TH SarabunPSK"/>
          <w:sz w:val="20"/>
          <w:szCs w:val="20"/>
        </w:rPr>
      </w:pPr>
      <w:r w:rsidRPr="00F26856">
        <w:rPr>
          <w:rFonts w:ascii="TH SarabunPSK" w:hAnsi="TH SarabunPSK" w:cs="TH SarabunPSK" w:hint="cs"/>
          <w:sz w:val="20"/>
          <w:szCs w:val="20"/>
          <w:cs/>
          <w:lang w:bidi="th-TH"/>
        </w:rPr>
        <w:t>กราฟพื้นผิวสามมิติ</w:t>
      </w:r>
      <w:r>
        <w:rPr>
          <w:rFonts w:ascii="TH SarabunPSK" w:hAnsi="TH SarabunPSK" w:cs="TH SarabunPSK" w:hint="cs"/>
          <w:sz w:val="20"/>
          <w:szCs w:val="20"/>
          <w:cs/>
          <w:lang w:bidi="th-TH"/>
        </w:rPr>
        <w:t>ของ</w:t>
      </w:r>
      <w:r w:rsidR="00357D7C" w:rsidRPr="00357D7C">
        <w:rPr>
          <w:rFonts w:ascii="TH SarabunPSK" w:hAnsi="TH SarabunPSK" w:cs="TH SarabunPSK" w:hint="cs"/>
          <w:sz w:val="20"/>
          <w:szCs w:val="20"/>
          <w:cs/>
          <w:lang w:bidi="th-TH"/>
        </w:rPr>
        <w:t>ความหนาผิวหนัง</w:t>
      </w:r>
    </w:p>
    <w:p w14:paraId="7D42B145" w14:textId="6C11085A" w:rsidR="000409A0" w:rsidRPr="003D3DD3" w:rsidRDefault="006735A6" w:rsidP="00274AE8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32"/>
          <w:cs/>
          <w:lang w:bidi="th-TH"/>
        </w:rPr>
      </w:pPr>
      <w:r w:rsidRPr="006735A6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แผนที่ความร้อนสองมิติ</w:t>
      </w:r>
    </w:p>
    <w:p w14:paraId="224AFD12" w14:textId="77777777" w:rsidR="000409A0" w:rsidRPr="003D3DD3" w:rsidRDefault="000409A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# Plot 2D heatmap</w:t>
      </w:r>
    </w:p>
    <w:p w14:paraId="31DB5203" w14:textId="77777777" w:rsidR="000409A0" w:rsidRPr="003D3DD3" w:rsidRDefault="000409A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figur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ig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(10, 6))</w:t>
      </w:r>
    </w:p>
    <w:p w14:paraId="45E618F4" w14:textId="77777777" w:rsidR="000409A0" w:rsidRPr="003D3DD3" w:rsidRDefault="000409A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imshow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hickness_array.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aspect='auto'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map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'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viridi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', origin='lower')</w:t>
      </w:r>
    </w:p>
    <w:p w14:paraId="275816A5" w14:textId="77777777" w:rsidR="000409A0" w:rsidRPr="003D3DD3" w:rsidRDefault="000409A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titl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'2D Heatmap of Skin Thickness')</w:t>
      </w:r>
    </w:p>
    <w:p w14:paraId="79696EC9" w14:textId="77777777" w:rsidR="000409A0" w:rsidRPr="003D3DD3" w:rsidRDefault="000409A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xlabel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'Image Index')</w:t>
      </w:r>
    </w:p>
    <w:p w14:paraId="5CCC13B9" w14:textId="77777777" w:rsidR="000409A0" w:rsidRPr="003D3DD3" w:rsidRDefault="000409A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ylabel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'Pixel Position')</w:t>
      </w:r>
    </w:p>
    <w:p w14:paraId="1C1D800B" w14:textId="77777777" w:rsidR="000409A0" w:rsidRPr="003D3DD3" w:rsidRDefault="000409A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colorbar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label='Thickness (pixels)')</w:t>
      </w:r>
    </w:p>
    <w:p w14:paraId="5C1985A0" w14:textId="65CEFC3A" w:rsidR="000409A0" w:rsidRPr="003D3DD3" w:rsidRDefault="000409A0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cs/>
          <w:lang w:bidi="th-TH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show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)</w:t>
      </w:r>
    </w:p>
    <w:p w14:paraId="5EBC224D" w14:textId="7FB42FDA" w:rsidR="00DC3F56" w:rsidRPr="003D3DD3" w:rsidRDefault="00DC3F56" w:rsidP="007D46A8">
      <w:pPr>
        <w:spacing w:before="120" w:after="120" w:line="240" w:lineRule="auto"/>
        <w:jc w:val="center"/>
        <w:rPr>
          <w:rFonts w:ascii="TH SarabunPSK" w:hAnsi="TH SarabunPSK" w:cs="TH SarabunPSK"/>
          <w:sz w:val="20"/>
          <w:szCs w:val="20"/>
        </w:rPr>
      </w:pPr>
      <w:r w:rsidRPr="003D3DD3">
        <w:rPr>
          <w:rFonts w:ascii="TH SarabunPSK" w:hAnsi="TH SarabunPSK" w:cs="TH SarabunPSK" w:hint="cs"/>
          <w:noProof/>
          <w:color w:val="1F497D" w:themeColor="text2"/>
          <w:sz w:val="28"/>
          <w:szCs w:val="32"/>
          <w:lang w:bidi="th-TH"/>
        </w:rPr>
        <w:lastRenderedPageBreak/>
        <w:drawing>
          <wp:inline distT="0" distB="0" distL="0" distR="0" wp14:anchorId="1F63FB59" wp14:editId="716C2251">
            <wp:extent cx="2520463" cy="2772508"/>
            <wp:effectExtent l="0" t="0" r="0" b="8890"/>
            <wp:docPr id="1285135588" name="Picture 1" descr="A colorful image of a scree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5135588" name="Picture 1" descr="A colorful image of a screen&#10;&#10;Description automatically generated with medium confidence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539295" cy="27932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7CCFB7" w14:textId="22E9766C" w:rsidR="00DC3F56" w:rsidRPr="003D3DD3" w:rsidRDefault="009E7910" w:rsidP="007D46A8">
      <w:pPr>
        <w:spacing w:before="120" w:after="120" w:line="240" w:lineRule="auto"/>
        <w:jc w:val="center"/>
        <w:rPr>
          <w:rFonts w:ascii="TH SarabunPSK" w:hAnsi="TH SarabunPSK" w:cs="TH SarabunPSK"/>
          <w:sz w:val="20"/>
          <w:szCs w:val="20"/>
        </w:rPr>
      </w:pPr>
      <w:r w:rsidRPr="009E7910">
        <w:rPr>
          <w:rFonts w:ascii="TH SarabunPSK" w:hAnsi="TH SarabunPSK" w:cs="TH SarabunPSK" w:hint="cs"/>
          <w:sz w:val="20"/>
          <w:szCs w:val="20"/>
          <w:cs/>
          <w:lang w:bidi="th-TH"/>
        </w:rPr>
        <w:t>แผนที่ความร้อนสองมิติ</w:t>
      </w:r>
      <w:r>
        <w:rPr>
          <w:rFonts w:ascii="TH SarabunPSK" w:hAnsi="TH SarabunPSK" w:cs="TH SarabunPSK" w:hint="cs"/>
          <w:sz w:val="20"/>
          <w:szCs w:val="20"/>
          <w:cs/>
          <w:lang w:bidi="th-TH"/>
        </w:rPr>
        <w:t>ของ</w:t>
      </w:r>
      <w:r w:rsidR="00357D7C" w:rsidRPr="00357D7C">
        <w:rPr>
          <w:rFonts w:ascii="TH SarabunPSK" w:hAnsi="TH SarabunPSK" w:cs="TH SarabunPSK" w:hint="cs"/>
          <w:sz w:val="20"/>
          <w:szCs w:val="20"/>
          <w:cs/>
          <w:lang w:bidi="th-TH"/>
        </w:rPr>
        <w:t>ความหนาผิวหนัง</w:t>
      </w:r>
    </w:p>
    <w:p w14:paraId="470DE315" w14:textId="7462AC30" w:rsidR="00A63388" w:rsidRPr="003D3DD3" w:rsidRDefault="00D03F44" w:rsidP="007D46A8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32"/>
          <w:cs/>
          <w:lang w:bidi="th-TH"/>
        </w:rPr>
      </w:pPr>
      <w:r w:rsidRPr="00D03F44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สถิติแบ่งตามก</w:t>
      </w:r>
      <w:proofErr w:type="spellStart"/>
      <w:r w:rsidRPr="00D03F44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ริด</w:t>
      </w:r>
      <w:proofErr w:type="spellEnd"/>
    </w:p>
    <w:p w14:paraId="09AE700B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# Define grid sizes</w:t>
      </w:r>
    </w:p>
    <w:p w14:paraId="040D008F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size_x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hickness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rray.shap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[0] // 10</w:t>
      </w:r>
    </w:p>
    <w:p w14:paraId="01DB2806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size_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hickness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rray.shap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[1] // 10</w:t>
      </w:r>
    </w:p>
    <w:p w14:paraId="4F9B18E3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0C16AAD7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avg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zeros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(10, 10))</w:t>
      </w:r>
    </w:p>
    <w:p w14:paraId="5CA4B393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std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zeros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(10, 10))</w:t>
      </w:r>
    </w:p>
    <w:p w14:paraId="3589F475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0873EF1E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for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in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range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10):</w:t>
      </w:r>
    </w:p>
    <w:p w14:paraId="62A917BB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for j in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range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10):</w:t>
      </w:r>
    </w:p>
    <w:p w14:paraId="0C0045DE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x_star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*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size_x</w:t>
      </w:r>
      <w:proofErr w:type="spellEnd"/>
    </w:p>
    <w:p w14:paraId="0184FC77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x_end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+ 1) *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size_x</w:t>
      </w:r>
      <w:proofErr w:type="spellEnd"/>
    </w:p>
    <w:p w14:paraId="65D61827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y_star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j *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size_y</w:t>
      </w:r>
      <w:proofErr w:type="spellEnd"/>
    </w:p>
    <w:p w14:paraId="61696F7A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y_end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(j + 1) *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size_y</w:t>
      </w:r>
      <w:proofErr w:type="spellEnd"/>
    </w:p>
    <w:p w14:paraId="24E6826C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3A2640AD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sectio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hickness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rra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[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x_start:x_end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y_start:y_end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]</w:t>
      </w:r>
    </w:p>
    <w:p w14:paraId="688C05B6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vg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[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j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]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mea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sectio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</w:t>
      </w:r>
    </w:p>
    <w:p w14:paraId="5E52CA66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td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[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j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]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std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sectio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</w:t>
      </w:r>
    </w:p>
    <w:p w14:paraId="0A560029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</w:p>
    <w:p w14:paraId="0E044891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# Plot grid-wise average thickness</w:t>
      </w:r>
    </w:p>
    <w:p w14:paraId="55609C4B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figur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ig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(8, 6))</w:t>
      </w:r>
    </w:p>
    <w:p w14:paraId="7658DD3B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lastRenderedPageBreak/>
        <w:t>plt.imshow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avg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map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'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viridi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', origin='lower')</w:t>
      </w:r>
    </w:p>
    <w:p w14:paraId="4A2C2787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titl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'Grid-wise Average Thickness')</w:t>
      </w:r>
    </w:p>
    <w:p w14:paraId="1AF55311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xlabel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'Grid X')</w:t>
      </w:r>
    </w:p>
    <w:p w14:paraId="508071AA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ylabel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'Grid Y')</w:t>
      </w:r>
    </w:p>
    <w:p w14:paraId="6A957354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colorbar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label='Average Thickness (pixels)')</w:t>
      </w:r>
    </w:p>
    <w:p w14:paraId="02763EED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0D58C2AC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# Annotate grid cells with average values</w:t>
      </w:r>
    </w:p>
    <w:p w14:paraId="2130F949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for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in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range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10):</w:t>
      </w:r>
    </w:p>
    <w:p w14:paraId="6ED823DB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for j in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range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10):</w:t>
      </w:r>
    </w:p>
    <w:p w14:paraId="74E48D8E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ex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, j, f'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avg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[j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]:.1f}', ha='center'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va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='center', color='white'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ont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8)</w:t>
      </w:r>
    </w:p>
    <w:p w14:paraId="7F176A4E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5D99DC7A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show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)</w:t>
      </w:r>
    </w:p>
    <w:p w14:paraId="4E1547A7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</w:p>
    <w:p w14:paraId="633E4A4F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# Plot grid-wise standard deviation</w:t>
      </w:r>
    </w:p>
    <w:p w14:paraId="67B5A438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figur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ig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(8, 6))</w:t>
      </w:r>
    </w:p>
    <w:p w14:paraId="3E69EB49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imshow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std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map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'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viridi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', origin='lower')</w:t>
      </w:r>
    </w:p>
    <w:p w14:paraId="00741B6D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titl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'Grid-wise Standard Deviation')</w:t>
      </w:r>
    </w:p>
    <w:p w14:paraId="014CD827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xlabel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'Grid X')</w:t>
      </w:r>
    </w:p>
    <w:p w14:paraId="7C0D0271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ylabel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'Grid Y')</w:t>
      </w:r>
    </w:p>
    <w:p w14:paraId="1A23B02F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colorbar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label='Standard Deviation (pixels)')</w:t>
      </w:r>
    </w:p>
    <w:p w14:paraId="662AC16E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114B884F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# Annotate grid cells with standard deviation values</w:t>
      </w:r>
    </w:p>
    <w:p w14:paraId="19B8EF08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for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in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range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10):</w:t>
      </w:r>
    </w:p>
    <w:p w14:paraId="66B6BF73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for j in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range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10):</w:t>
      </w:r>
    </w:p>
    <w:p w14:paraId="0BDB8BCD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ex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, j, f'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std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[j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]:.1f}', ha='center'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va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='center', color='white'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ont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8)</w:t>
      </w:r>
    </w:p>
    <w:p w14:paraId="008EF5F8" w14:textId="77777777" w:rsidR="00C13F7F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3215245B" w14:textId="6A9445B2" w:rsidR="00A63388" w:rsidRPr="003D3DD3" w:rsidRDefault="00C13F7F" w:rsidP="00D45AF0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lang w:bidi="th-TH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show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)</w:t>
      </w:r>
    </w:p>
    <w:p w14:paraId="70208E3C" w14:textId="77415922" w:rsidR="00A63388" w:rsidRPr="003D3DD3" w:rsidRDefault="00C13F7F" w:rsidP="007D46A8">
      <w:pPr>
        <w:spacing w:before="120" w:after="120" w:line="240" w:lineRule="auto"/>
        <w:jc w:val="center"/>
        <w:rPr>
          <w:rFonts w:ascii="TH SarabunPSK" w:hAnsi="TH SarabunPSK" w:cs="TH SarabunPSK"/>
          <w:sz w:val="20"/>
          <w:szCs w:val="20"/>
        </w:rPr>
      </w:pPr>
      <w:r w:rsidRPr="003D3DD3">
        <w:rPr>
          <w:rFonts w:ascii="TH SarabunPSK" w:hAnsi="TH SarabunPSK" w:cs="TH SarabunPSK" w:hint="cs"/>
          <w:noProof/>
          <w:color w:val="1F497D" w:themeColor="text2"/>
          <w:sz w:val="28"/>
          <w:szCs w:val="32"/>
          <w:lang w:bidi="th-TH"/>
        </w:rPr>
        <w:lastRenderedPageBreak/>
        <w:drawing>
          <wp:inline distT="0" distB="0" distL="0" distR="0" wp14:anchorId="2E01A296" wp14:editId="3B84D979">
            <wp:extent cx="5486400" cy="2691765"/>
            <wp:effectExtent l="0" t="0" r="0" b="0"/>
            <wp:docPr id="1682880104" name="Picture 1" descr="A screenshot of a grap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2880104" name="Picture 1" descr="A screenshot of a graph&#10;&#10;Description automatically generated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691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FD8DD2" w14:textId="2E787F08" w:rsidR="00A63388" w:rsidRPr="003D3DD3" w:rsidRDefault="00644D36" w:rsidP="007D46A8">
      <w:pPr>
        <w:spacing w:before="120" w:after="120" w:line="240" w:lineRule="auto"/>
        <w:jc w:val="center"/>
        <w:rPr>
          <w:rFonts w:ascii="TH SarabunPSK" w:hAnsi="TH SarabunPSK" w:cs="TH SarabunPSK"/>
          <w:sz w:val="20"/>
          <w:szCs w:val="20"/>
        </w:rPr>
      </w:pPr>
      <w:r w:rsidRPr="00644D36">
        <w:rPr>
          <w:rFonts w:ascii="TH SarabunPSK" w:hAnsi="TH SarabunPSK" w:cs="TH SarabunPSK"/>
          <w:sz w:val="20"/>
          <w:szCs w:val="20"/>
          <w:cs/>
          <w:lang w:bidi="th-TH"/>
        </w:rPr>
        <w:t>แผนที่ความร้อนค่าเฉลี่ย</w:t>
      </w:r>
      <w:r>
        <w:rPr>
          <w:rFonts w:ascii="TH SarabunPSK" w:hAnsi="TH SarabunPSK" w:cs="TH SarabunPSK" w:hint="cs"/>
          <w:sz w:val="20"/>
          <w:szCs w:val="20"/>
          <w:cs/>
          <w:lang w:bidi="th-TH"/>
        </w:rPr>
        <w:t>และ</w:t>
      </w:r>
      <w:r w:rsidRPr="00644D36">
        <w:rPr>
          <w:rFonts w:ascii="TH SarabunPSK" w:hAnsi="TH SarabunPSK" w:cs="TH SarabunPSK" w:hint="cs"/>
          <w:sz w:val="20"/>
          <w:szCs w:val="20"/>
          <w:cs/>
          <w:lang w:bidi="th-TH"/>
        </w:rPr>
        <w:t>ส่วนเบี่ยงเบนมาตรฐาน</w:t>
      </w:r>
      <w:r>
        <w:rPr>
          <w:rFonts w:ascii="TH SarabunPSK" w:hAnsi="TH SarabunPSK" w:cs="TH SarabunPSK" w:hint="cs"/>
          <w:sz w:val="20"/>
          <w:szCs w:val="20"/>
          <w:cs/>
          <w:lang w:bidi="th-TH"/>
        </w:rPr>
        <w:t>ของ</w:t>
      </w:r>
      <w:r w:rsidRPr="00644D36">
        <w:rPr>
          <w:rFonts w:ascii="TH SarabunPSK" w:hAnsi="TH SarabunPSK" w:cs="TH SarabunPSK"/>
          <w:sz w:val="20"/>
          <w:szCs w:val="20"/>
          <w:cs/>
          <w:lang w:bidi="th-TH"/>
        </w:rPr>
        <w:t>ความหนาแบ่งตามก</w:t>
      </w:r>
      <w:proofErr w:type="spellStart"/>
      <w:r w:rsidRPr="00644D36">
        <w:rPr>
          <w:rFonts w:ascii="TH SarabunPSK" w:hAnsi="TH SarabunPSK" w:cs="TH SarabunPSK"/>
          <w:sz w:val="20"/>
          <w:szCs w:val="20"/>
          <w:cs/>
          <w:lang w:bidi="th-TH"/>
        </w:rPr>
        <w:t>ริด</w:t>
      </w:r>
      <w:proofErr w:type="spellEnd"/>
    </w:p>
    <w:p w14:paraId="069EF3EA" w14:textId="4B3279B5" w:rsidR="005125F9" w:rsidRPr="003D3DD3" w:rsidRDefault="005125F9" w:rsidP="008B4F97">
      <w:pPr>
        <w:pStyle w:val="Heading2"/>
        <w:spacing w:before="240" w:after="240" w:line="240" w:lineRule="auto"/>
        <w:jc w:val="both"/>
        <w:rPr>
          <w:rFonts w:ascii="TH SarabunPSK" w:hAnsi="TH SarabunPSK" w:cs="TH SarabunPSK"/>
          <w:color w:val="auto"/>
          <w:sz w:val="32"/>
          <w:szCs w:val="32"/>
        </w:rPr>
      </w:pPr>
      <w:r w:rsidRPr="003D3DD3">
        <w:rPr>
          <w:rFonts w:ascii="TH SarabunPSK" w:hAnsi="TH SarabunPSK" w:cs="TH SarabunPSK" w:hint="cs"/>
          <w:color w:val="auto"/>
          <w:sz w:val="32"/>
          <w:szCs w:val="32"/>
        </w:rPr>
        <w:t xml:space="preserve">5. </w:t>
      </w:r>
      <w:r w:rsidR="00C30655" w:rsidRPr="00C30655">
        <w:rPr>
          <w:rFonts w:ascii="TH SarabunPSK" w:hAnsi="TH SarabunPSK" w:cs="TH SarabunPSK" w:hint="cs"/>
          <w:color w:val="auto"/>
          <w:sz w:val="32"/>
          <w:szCs w:val="32"/>
          <w:cs/>
          <w:lang w:bidi="th-TH"/>
        </w:rPr>
        <w:t>การประมวลผลภาพ</w:t>
      </w:r>
      <w:r w:rsidR="00C30655" w:rsidRPr="00C30655">
        <w:rPr>
          <w:rFonts w:ascii="TH SarabunPSK" w:hAnsi="TH SarabunPSK" w:cs="TH SarabunPSK"/>
          <w:color w:val="auto"/>
          <w:sz w:val="32"/>
          <w:szCs w:val="32"/>
          <w:cs/>
          <w:lang w:bidi="th-TH"/>
        </w:rPr>
        <w:t xml:space="preserve"> </w:t>
      </w:r>
      <w:r w:rsidR="00C30655" w:rsidRPr="00C30655">
        <w:rPr>
          <w:rFonts w:ascii="TH SarabunPSK" w:hAnsi="TH SarabunPSK" w:cs="TH SarabunPSK"/>
          <w:color w:val="auto"/>
          <w:sz w:val="32"/>
          <w:szCs w:val="32"/>
        </w:rPr>
        <w:t>Enface</w:t>
      </w:r>
    </w:p>
    <w:p w14:paraId="1B000112" w14:textId="6DEC0E8C" w:rsidR="005125F9" w:rsidRPr="003D3DD3" w:rsidRDefault="005125F9" w:rsidP="005125F9">
      <w:pPr>
        <w:pStyle w:val="Heading3"/>
        <w:spacing w:before="120" w:after="120" w:line="240" w:lineRule="auto"/>
        <w:jc w:val="both"/>
        <w:rPr>
          <w:rFonts w:ascii="TH SarabunPSK" w:hAnsi="TH SarabunPSK" w:cs="TH SarabunPSK"/>
          <w:color w:val="auto"/>
          <w:sz w:val="28"/>
          <w:szCs w:val="28"/>
        </w:rPr>
      </w:pPr>
      <w:r w:rsidRPr="003D3DD3">
        <w:rPr>
          <w:rFonts w:ascii="TH SarabunPSK" w:hAnsi="TH SarabunPSK" w:cs="TH SarabunPSK" w:hint="cs"/>
          <w:color w:val="auto"/>
          <w:sz w:val="28"/>
          <w:szCs w:val="28"/>
        </w:rPr>
        <w:t xml:space="preserve">5.1 </w:t>
      </w:r>
      <w:r w:rsidR="005F3515" w:rsidRPr="005F3515">
        <w:rPr>
          <w:rFonts w:ascii="TH SarabunPSK" w:hAnsi="TH SarabunPSK" w:cs="TH SarabunPSK" w:hint="cs"/>
          <w:color w:val="auto"/>
          <w:sz w:val="28"/>
          <w:szCs w:val="28"/>
          <w:cs/>
          <w:lang w:bidi="th-TH"/>
        </w:rPr>
        <w:t>บทนำสู่การถ่ายภาพ</w:t>
      </w:r>
      <w:r w:rsidR="005F3515" w:rsidRPr="005F3515">
        <w:rPr>
          <w:rFonts w:ascii="TH SarabunPSK" w:hAnsi="TH SarabunPSK" w:cs="TH SarabunPSK"/>
          <w:color w:val="auto"/>
          <w:sz w:val="28"/>
          <w:szCs w:val="28"/>
          <w:cs/>
          <w:lang w:bidi="th-TH"/>
        </w:rPr>
        <w:t xml:space="preserve"> </w:t>
      </w:r>
      <w:r w:rsidR="005F3515" w:rsidRPr="005F3515">
        <w:rPr>
          <w:rFonts w:ascii="TH SarabunPSK" w:hAnsi="TH SarabunPSK" w:cs="TH SarabunPSK"/>
          <w:color w:val="auto"/>
          <w:sz w:val="28"/>
          <w:szCs w:val="28"/>
        </w:rPr>
        <w:t>Enface</w:t>
      </w:r>
    </w:p>
    <w:p w14:paraId="6A35D7B1" w14:textId="1A1406F7" w:rsidR="005125F9" w:rsidRPr="003D3DD3" w:rsidRDefault="00D6614E" w:rsidP="005125F9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D6614E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คำนิยาม</w:t>
      </w:r>
    </w:p>
    <w:p w14:paraId="2EA09E6F" w14:textId="1EF411F9" w:rsidR="005125F9" w:rsidRPr="003D3DD3" w:rsidRDefault="00B730D8" w:rsidP="005125F9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28"/>
        </w:rPr>
      </w:pPr>
      <w:r w:rsidRPr="00B730D8">
        <w:rPr>
          <w:rFonts w:ascii="TH SarabunPSK" w:hAnsi="TH SarabunPSK" w:cs="TH SarabunPSK" w:hint="cs"/>
          <w:sz w:val="28"/>
          <w:szCs w:val="28"/>
          <w:cs/>
          <w:lang w:bidi="th-TH"/>
        </w:rPr>
        <w:t>การถ่ายภาพ</w:t>
      </w:r>
      <w:r w:rsidRPr="00B730D8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B730D8">
        <w:rPr>
          <w:rFonts w:ascii="TH SarabunPSK" w:hAnsi="TH SarabunPSK" w:cs="TH SarabunPSK"/>
          <w:sz w:val="28"/>
          <w:szCs w:val="28"/>
        </w:rPr>
        <w:t xml:space="preserve">Enface </w:t>
      </w:r>
      <w:r w:rsidRPr="00B730D8">
        <w:rPr>
          <w:rFonts w:ascii="TH SarabunPSK" w:hAnsi="TH SarabunPSK" w:cs="TH SarabunPSK" w:hint="cs"/>
          <w:sz w:val="28"/>
          <w:szCs w:val="28"/>
          <w:cs/>
          <w:lang w:bidi="th-TH"/>
        </w:rPr>
        <w:t>เกี่ยวข้องกับการสร้างภาพตัดขวางที่ขนานกับพื้นผิวของผิวหนัง</w:t>
      </w:r>
      <w:r w:rsidRPr="00B730D8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B730D8">
        <w:rPr>
          <w:rFonts w:ascii="TH SarabunPSK" w:hAnsi="TH SarabunPSK" w:cs="TH SarabunPSK" w:hint="cs"/>
          <w:sz w:val="28"/>
          <w:szCs w:val="28"/>
          <w:cs/>
          <w:lang w:bidi="th-TH"/>
        </w:rPr>
        <w:t>ในบริบทของ</w:t>
      </w:r>
      <w:r w:rsidRPr="00B730D8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B730D8">
        <w:rPr>
          <w:rFonts w:ascii="TH SarabunPSK" w:hAnsi="TH SarabunPSK" w:cs="TH SarabunPSK"/>
          <w:sz w:val="28"/>
          <w:szCs w:val="28"/>
        </w:rPr>
        <w:t xml:space="preserve">Optical Coherence Tomography (OCT) </w:t>
      </w:r>
      <w:r w:rsidRPr="00B730D8">
        <w:rPr>
          <w:rFonts w:ascii="TH SarabunPSK" w:hAnsi="TH SarabunPSK" w:cs="TH SarabunPSK" w:hint="cs"/>
          <w:sz w:val="28"/>
          <w:szCs w:val="28"/>
          <w:cs/>
          <w:lang w:bidi="th-TH"/>
        </w:rPr>
        <w:t>ภาพ</w:t>
      </w:r>
      <w:r w:rsidRPr="00B730D8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B730D8">
        <w:rPr>
          <w:rFonts w:ascii="TH SarabunPSK" w:hAnsi="TH SarabunPSK" w:cs="TH SarabunPSK"/>
          <w:sz w:val="28"/>
          <w:szCs w:val="28"/>
        </w:rPr>
        <w:t xml:space="preserve">Enface </w:t>
      </w:r>
      <w:r w:rsidRPr="00B730D8">
        <w:rPr>
          <w:rFonts w:ascii="TH SarabunPSK" w:hAnsi="TH SarabunPSK" w:cs="TH SarabunPSK" w:hint="cs"/>
          <w:sz w:val="28"/>
          <w:szCs w:val="28"/>
          <w:cs/>
          <w:lang w:bidi="th-TH"/>
        </w:rPr>
        <w:t>ให้มุมมองจากด้านบนของชั้นเนื้อเยื่อที่ความลึกเฉพาะ</w:t>
      </w:r>
      <w:r w:rsidRPr="00B730D8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B730D8">
        <w:rPr>
          <w:rFonts w:ascii="TH SarabunPSK" w:hAnsi="TH SarabunPSK" w:cs="TH SarabunPSK" w:hint="cs"/>
          <w:sz w:val="28"/>
          <w:szCs w:val="28"/>
          <w:cs/>
          <w:lang w:bidi="th-TH"/>
        </w:rPr>
        <w:t>การมองจากมุมนี้ช่วยให้สามารถวิเคราะห์ความแปรปรวนด้านข้างและคุณสมบัติโครงสร้างที่อาจไม่ปรากฏในภาพตัดขวางแบบดั้งเดิม</w:t>
      </w:r>
    </w:p>
    <w:p w14:paraId="62EAC8D6" w14:textId="3CE87569" w:rsidR="005125F9" w:rsidRPr="003D3DD3" w:rsidRDefault="00FB759C" w:rsidP="005125F9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FB759C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วัตถุประสงค์</w:t>
      </w:r>
    </w:p>
    <w:p w14:paraId="6427A2A4" w14:textId="2206A0DE" w:rsidR="005125F9" w:rsidRPr="003D3DD3" w:rsidRDefault="009C05F6" w:rsidP="005125F9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28"/>
        </w:rPr>
      </w:pPr>
      <w:r w:rsidRPr="009C05F6">
        <w:rPr>
          <w:rFonts w:ascii="TH SarabunPSK" w:hAnsi="TH SarabunPSK" w:cs="TH SarabunPSK" w:hint="cs"/>
          <w:sz w:val="28"/>
          <w:szCs w:val="28"/>
          <w:cs/>
          <w:lang w:bidi="th-TH"/>
        </w:rPr>
        <w:t>เป้าหมายของเราคือการสร้างภาพ</w:t>
      </w:r>
      <w:r w:rsidRPr="009C05F6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9C05F6">
        <w:rPr>
          <w:rFonts w:ascii="TH SarabunPSK" w:hAnsi="TH SarabunPSK" w:cs="TH SarabunPSK"/>
          <w:sz w:val="28"/>
          <w:szCs w:val="28"/>
        </w:rPr>
        <w:t xml:space="preserve">Enface </w:t>
      </w:r>
      <w:r w:rsidRPr="009C05F6">
        <w:rPr>
          <w:rFonts w:ascii="TH SarabunPSK" w:hAnsi="TH SarabunPSK" w:cs="TH SarabunPSK" w:hint="cs"/>
          <w:sz w:val="28"/>
          <w:szCs w:val="28"/>
          <w:cs/>
          <w:lang w:bidi="th-TH"/>
        </w:rPr>
        <w:t>จากภาพ</w:t>
      </w:r>
      <w:r w:rsidRPr="009C05F6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9C05F6">
        <w:rPr>
          <w:rFonts w:ascii="TH SarabunPSK" w:hAnsi="TH SarabunPSK" w:cs="TH SarabunPSK"/>
          <w:sz w:val="28"/>
          <w:szCs w:val="28"/>
        </w:rPr>
        <w:t xml:space="preserve">OCT </w:t>
      </w:r>
      <w:r w:rsidRPr="009C05F6">
        <w:rPr>
          <w:rFonts w:ascii="TH SarabunPSK" w:hAnsi="TH SarabunPSK" w:cs="TH SarabunPSK" w:hint="cs"/>
          <w:sz w:val="28"/>
          <w:szCs w:val="28"/>
          <w:cs/>
          <w:lang w:bidi="th-TH"/>
        </w:rPr>
        <w:t>ที่ถูกปรับให้ราบเรียบ</w:t>
      </w:r>
      <w:r w:rsidRPr="009C05F6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9C05F6">
        <w:rPr>
          <w:rFonts w:ascii="TH SarabunPSK" w:hAnsi="TH SarabunPSK" w:cs="TH SarabunPSK" w:hint="cs"/>
          <w:sz w:val="28"/>
          <w:szCs w:val="28"/>
          <w:cs/>
          <w:lang w:bidi="th-TH"/>
        </w:rPr>
        <w:t>โดยการซ้อนภาพเหล่านี้เป็น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เมทริก</w:t>
      </w:r>
      <w:proofErr w:type="spellStart"/>
      <w:r>
        <w:rPr>
          <w:rFonts w:ascii="TH SarabunPSK" w:hAnsi="TH SarabunPSK" w:cs="TH SarabunPSK" w:hint="cs"/>
          <w:sz w:val="28"/>
          <w:szCs w:val="28"/>
          <w:cs/>
          <w:lang w:bidi="th-TH"/>
        </w:rPr>
        <w:t>ซ์</w:t>
      </w:r>
      <w:proofErr w:type="spellEnd"/>
      <w:r w:rsidRPr="009C05F6">
        <w:rPr>
          <w:rFonts w:ascii="TH SarabunPSK" w:hAnsi="TH SarabunPSK" w:cs="TH SarabunPSK" w:hint="cs"/>
          <w:sz w:val="28"/>
          <w:szCs w:val="28"/>
          <w:cs/>
          <w:lang w:bidi="th-TH"/>
        </w:rPr>
        <w:t>สามมิติ</w:t>
      </w:r>
      <w:r w:rsidRPr="009C05F6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9C05F6">
        <w:rPr>
          <w:rFonts w:ascii="TH SarabunPSK" w:hAnsi="TH SarabunPSK" w:cs="TH SarabunPSK" w:hint="cs"/>
          <w:sz w:val="28"/>
          <w:szCs w:val="28"/>
          <w:cs/>
          <w:lang w:bidi="th-TH"/>
        </w:rPr>
        <w:t>เราสามารถดึงภาพตัดขวางที่ความลึกต่าง</w:t>
      </w:r>
      <w:r w:rsidR="002E0FAC">
        <w:rPr>
          <w:rFonts w:ascii="TH SarabunPSK" w:hAnsi="TH SarabunPSK" w:cs="TH SarabunPSK" w:hint="cs"/>
          <w:sz w:val="28"/>
          <w:szCs w:val="28"/>
          <w:cs/>
          <w:lang w:bidi="th-TH"/>
        </w:rPr>
        <w:t xml:space="preserve"> </w:t>
      </w:r>
      <w:r w:rsidRPr="009C05F6">
        <w:rPr>
          <w:rFonts w:ascii="TH SarabunPSK" w:hAnsi="TH SarabunPSK" w:cs="TH SarabunPSK" w:hint="cs"/>
          <w:sz w:val="28"/>
          <w:szCs w:val="28"/>
          <w:cs/>
          <w:lang w:bidi="th-TH"/>
        </w:rPr>
        <w:t>ๆ</w:t>
      </w:r>
      <w:r w:rsidRPr="009C05F6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9C05F6">
        <w:rPr>
          <w:rFonts w:ascii="TH SarabunPSK" w:hAnsi="TH SarabunPSK" w:cs="TH SarabunPSK" w:hint="cs"/>
          <w:sz w:val="28"/>
          <w:szCs w:val="28"/>
          <w:cs/>
          <w:lang w:bidi="th-TH"/>
        </w:rPr>
        <w:t>เพื่อแสดงและวิเคราะห์คุณสมบัติภายในชั้นผิวหนัง</w:t>
      </w:r>
      <w:r w:rsidRPr="009C05F6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9C05F6">
        <w:rPr>
          <w:rFonts w:ascii="TH SarabunPSK" w:hAnsi="TH SarabunPSK" w:cs="TH SarabunPSK" w:hint="cs"/>
          <w:sz w:val="28"/>
          <w:szCs w:val="28"/>
          <w:cs/>
          <w:lang w:bidi="th-TH"/>
        </w:rPr>
        <w:t>นอกจากนี้</w:t>
      </w:r>
      <w:r w:rsidRPr="009C05F6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9C05F6">
        <w:rPr>
          <w:rFonts w:ascii="TH SarabunPSK" w:hAnsi="TH SarabunPSK" w:cs="TH SarabunPSK" w:hint="cs"/>
          <w:sz w:val="28"/>
          <w:szCs w:val="28"/>
          <w:cs/>
          <w:lang w:bidi="th-TH"/>
        </w:rPr>
        <w:t>เรายังมุ่งหมายที่จะสร้างภาพ</w:t>
      </w:r>
      <w:r w:rsidRPr="009C05F6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9C05F6">
        <w:rPr>
          <w:rFonts w:ascii="TH SarabunPSK" w:hAnsi="TH SarabunPSK" w:cs="TH SarabunPSK"/>
          <w:sz w:val="28"/>
          <w:szCs w:val="28"/>
        </w:rPr>
        <w:t xml:space="preserve">Enface </w:t>
      </w:r>
      <w:r w:rsidRPr="009C05F6">
        <w:rPr>
          <w:rFonts w:ascii="TH SarabunPSK" w:hAnsi="TH SarabunPSK" w:cs="TH SarabunPSK" w:hint="cs"/>
          <w:sz w:val="28"/>
          <w:szCs w:val="28"/>
          <w:cs/>
          <w:lang w:bidi="th-TH"/>
        </w:rPr>
        <w:t>เฉลี่ยโดยการแบ่งช่วงความลึกออกเป็นช่วงที่เท่ากัน</w:t>
      </w:r>
      <w:r w:rsidRPr="009C05F6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9C05F6">
        <w:rPr>
          <w:rFonts w:ascii="TH SarabunPSK" w:hAnsi="TH SarabunPSK" w:cs="TH SarabunPSK" w:hint="cs"/>
          <w:sz w:val="28"/>
          <w:szCs w:val="28"/>
          <w:cs/>
          <w:lang w:bidi="th-TH"/>
        </w:rPr>
        <w:t>เพื่อให้มุมมองที่ครอบคลุมเกี่ยวกับคุณสมบัติโครงสร้างของผิวหนัง</w:t>
      </w:r>
    </w:p>
    <w:p w14:paraId="5F9752CE" w14:textId="4AFBE0D9" w:rsidR="005125F9" w:rsidRPr="003D3DD3" w:rsidRDefault="005125F9" w:rsidP="005125F9">
      <w:pPr>
        <w:pStyle w:val="Heading3"/>
        <w:spacing w:before="120" w:after="120" w:line="240" w:lineRule="auto"/>
        <w:jc w:val="both"/>
        <w:rPr>
          <w:rFonts w:ascii="TH SarabunPSK" w:hAnsi="TH SarabunPSK" w:cs="TH SarabunPSK"/>
          <w:color w:val="auto"/>
          <w:sz w:val="28"/>
          <w:szCs w:val="28"/>
        </w:rPr>
      </w:pPr>
      <w:r w:rsidRPr="003D3DD3">
        <w:rPr>
          <w:rFonts w:ascii="TH SarabunPSK" w:hAnsi="TH SarabunPSK" w:cs="TH SarabunPSK" w:hint="cs"/>
          <w:color w:val="auto"/>
          <w:sz w:val="28"/>
          <w:szCs w:val="28"/>
        </w:rPr>
        <w:t xml:space="preserve">5.2 </w:t>
      </w:r>
      <w:r w:rsidR="001625DA" w:rsidRPr="001625DA">
        <w:rPr>
          <w:rFonts w:ascii="TH SarabunPSK" w:hAnsi="TH SarabunPSK" w:cs="TH SarabunPSK" w:hint="cs"/>
          <w:color w:val="auto"/>
          <w:sz w:val="28"/>
          <w:szCs w:val="28"/>
          <w:cs/>
          <w:lang w:bidi="th-TH"/>
        </w:rPr>
        <w:t>การซ้อนภาพ</w:t>
      </w:r>
    </w:p>
    <w:p w14:paraId="4B5091E3" w14:textId="30D5FBA1" w:rsidR="005125F9" w:rsidRPr="003D3DD3" w:rsidRDefault="001C27AF" w:rsidP="005125F9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1C27AF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การสร้างเมทริก</w:t>
      </w:r>
      <w:proofErr w:type="spellStart"/>
      <w:r w:rsidRPr="001C27AF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ซ์</w:t>
      </w:r>
      <w:proofErr w:type="spellEnd"/>
      <w:r w:rsidRPr="001C27AF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สามมิติ</w:t>
      </w:r>
    </w:p>
    <w:p w14:paraId="2039A708" w14:textId="0B217E21" w:rsidR="00431A5B" w:rsidRPr="003D3DD3" w:rsidRDefault="00CF3852" w:rsidP="003A5DBA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32"/>
          <w:cs/>
          <w:lang w:bidi="th-TH"/>
        </w:rPr>
      </w:pPr>
      <w:r w:rsidRPr="00CF3852">
        <w:rPr>
          <w:rFonts w:ascii="TH SarabunPSK" w:hAnsi="TH SarabunPSK" w:cs="TH SarabunPSK" w:hint="cs"/>
          <w:sz w:val="28"/>
          <w:szCs w:val="28"/>
          <w:cs/>
          <w:lang w:bidi="th-TH"/>
        </w:rPr>
        <w:t>เราซ้อนภาพที่ถูกปรับให้ราบเรียบตามแกนความลึกเพื่อสร้างเมทริก</w:t>
      </w:r>
      <w:proofErr w:type="spellStart"/>
      <w:r w:rsidRPr="00CF3852">
        <w:rPr>
          <w:rFonts w:ascii="TH SarabunPSK" w:hAnsi="TH SarabunPSK" w:cs="TH SarabunPSK" w:hint="cs"/>
          <w:sz w:val="28"/>
          <w:szCs w:val="28"/>
          <w:cs/>
          <w:lang w:bidi="th-TH"/>
        </w:rPr>
        <w:t>ซ์</w:t>
      </w:r>
      <w:proofErr w:type="spellEnd"/>
      <w:r w:rsidRPr="00CF3852">
        <w:rPr>
          <w:rFonts w:ascii="TH SarabunPSK" w:hAnsi="TH SarabunPSK" w:cs="TH SarabunPSK" w:hint="cs"/>
          <w:sz w:val="28"/>
          <w:szCs w:val="28"/>
          <w:cs/>
          <w:lang w:bidi="th-TH"/>
        </w:rPr>
        <w:t>สามมิติ</w:t>
      </w:r>
      <w:r w:rsidRPr="00CF3852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CF3852">
        <w:rPr>
          <w:rFonts w:ascii="TH SarabunPSK" w:hAnsi="TH SarabunPSK" w:cs="TH SarabunPSK" w:hint="cs"/>
          <w:sz w:val="28"/>
          <w:szCs w:val="28"/>
          <w:cs/>
          <w:lang w:bidi="th-TH"/>
        </w:rPr>
        <w:t>แต่ละ</w:t>
      </w:r>
      <w:proofErr w:type="spellStart"/>
      <w:r w:rsidRPr="00CF3852">
        <w:rPr>
          <w:rFonts w:ascii="TH SarabunPSK" w:hAnsi="TH SarabunPSK" w:cs="TH SarabunPSK" w:hint="cs"/>
          <w:sz w:val="28"/>
          <w:szCs w:val="28"/>
          <w:cs/>
          <w:lang w:bidi="th-TH"/>
        </w:rPr>
        <w:t>พิกเซล</w:t>
      </w:r>
      <w:proofErr w:type="spellEnd"/>
      <w:r w:rsidRPr="00CF3852">
        <w:rPr>
          <w:rFonts w:ascii="TH SarabunPSK" w:hAnsi="TH SarabunPSK" w:cs="TH SarabunPSK" w:hint="cs"/>
          <w:sz w:val="28"/>
          <w:szCs w:val="28"/>
          <w:cs/>
          <w:lang w:bidi="th-TH"/>
        </w:rPr>
        <w:t>ในเมทริก</w:t>
      </w:r>
      <w:proofErr w:type="spellStart"/>
      <w:r w:rsidRPr="00CF3852">
        <w:rPr>
          <w:rFonts w:ascii="TH SarabunPSK" w:hAnsi="TH SarabunPSK" w:cs="TH SarabunPSK" w:hint="cs"/>
          <w:sz w:val="28"/>
          <w:szCs w:val="28"/>
          <w:cs/>
          <w:lang w:bidi="th-TH"/>
        </w:rPr>
        <w:t>ซ์</w:t>
      </w:r>
      <w:proofErr w:type="spellEnd"/>
      <w:r w:rsidRPr="00CF3852">
        <w:rPr>
          <w:rFonts w:ascii="TH SarabunPSK" w:hAnsi="TH SarabunPSK" w:cs="TH SarabunPSK" w:hint="cs"/>
          <w:sz w:val="28"/>
          <w:szCs w:val="28"/>
          <w:cs/>
          <w:lang w:bidi="th-TH"/>
        </w:rPr>
        <w:t>นี้แสดงค่าความเข้มที่ตำแหน่ง</w:t>
      </w:r>
      <w:r w:rsidR="001655F4" w:rsidRPr="003D3DD3">
        <w:rPr>
          <w:rFonts w:ascii="TH SarabunPSK" w:hAnsi="TH SarabunPSK" w:cs="TH SarabunPSK" w:hint="cs"/>
          <w:sz w:val="28"/>
          <w:szCs w:val="28"/>
        </w:rPr>
        <w:t xml:space="preserve"> </w:t>
      </w:r>
      <w:r w:rsidR="001655F4" w:rsidRPr="003D3DD3">
        <w:rPr>
          <w:rFonts w:ascii="TH SarabunPSK" w:hAnsi="TH SarabunPSK" w:cs="TH SarabunPSK" w:hint="cs"/>
          <w:position w:val="-14"/>
          <w:sz w:val="28"/>
          <w:szCs w:val="32"/>
          <w:cs/>
          <w:lang w:bidi="th-TH"/>
        </w:rPr>
        <w:object w:dxaOrig="900" w:dyaOrig="400" w14:anchorId="366862F8">
          <v:shape id="_x0000_i1026" type="#_x0000_t75" style="width:45.6pt;height:20.4pt" o:ole="">
            <v:imagedata r:id="rId21" o:title=""/>
          </v:shape>
          <o:OLEObject Type="Embed" ProgID="Equation.DSMT4" ShapeID="_x0000_i1026" DrawAspect="Content" ObjectID="_1790585903" r:id="rId22"/>
        </w:object>
      </w:r>
      <w:r w:rsidR="005125F9" w:rsidRPr="003D3DD3">
        <w:rPr>
          <w:rFonts w:ascii="TH SarabunPSK" w:hAnsi="TH SarabunPSK" w:cs="TH SarabunPSK" w:hint="cs"/>
          <w:sz w:val="28"/>
          <w:szCs w:val="28"/>
        </w:rPr>
        <w:t xml:space="preserve"> </w:t>
      </w:r>
      <w:r w:rsidR="00B86C60" w:rsidRPr="00B86C60">
        <w:rPr>
          <w:rFonts w:ascii="TH SarabunPSK" w:hAnsi="TH SarabunPSK" w:cs="TH SarabunPSK" w:hint="cs"/>
          <w:sz w:val="28"/>
          <w:szCs w:val="28"/>
          <w:cs/>
          <w:lang w:bidi="th-TH"/>
        </w:rPr>
        <w:t>ที่เฉพาะเจาะจงภายในปริมาตร</w:t>
      </w:r>
      <w:r w:rsidR="00B86C60">
        <w:rPr>
          <w:rFonts w:ascii="TH SarabunPSK" w:hAnsi="TH SarabunPSK" w:cs="TH SarabunPSK" w:hint="cs"/>
          <w:sz w:val="28"/>
          <w:szCs w:val="28"/>
          <w:cs/>
          <w:lang w:bidi="th-TH"/>
        </w:rPr>
        <w:t>ของ</w:t>
      </w:r>
      <w:r w:rsidR="00B86C60" w:rsidRPr="00B86C60">
        <w:rPr>
          <w:rFonts w:ascii="TH SarabunPSK" w:hAnsi="TH SarabunPSK" w:cs="TH SarabunPSK" w:hint="cs"/>
          <w:sz w:val="28"/>
          <w:szCs w:val="28"/>
          <w:cs/>
          <w:lang w:bidi="th-TH"/>
        </w:rPr>
        <w:t>ผิวหนัง</w:t>
      </w:r>
    </w:p>
    <w:p w14:paraId="473141BE" w14:textId="77777777" w:rsidR="00AD591A" w:rsidRPr="003D3DD3" w:rsidRDefault="00AD591A" w:rsidP="00733914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import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s</w:t>
      </w:r>
      <w:proofErr w:type="spellEnd"/>
      <w:proofErr w:type="gramEnd"/>
    </w:p>
    <w:p w14:paraId="47B3F03D" w14:textId="77777777" w:rsidR="00AD591A" w:rsidRPr="003D3DD3" w:rsidRDefault="00AD591A" w:rsidP="00733914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port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ump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as np</w:t>
      </w:r>
    </w:p>
    <w:p w14:paraId="5D14224F" w14:textId="77777777" w:rsidR="00AD591A" w:rsidRPr="003D3DD3" w:rsidRDefault="00AD591A" w:rsidP="00733914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port cv2</w:t>
      </w:r>
    </w:p>
    <w:p w14:paraId="68751BD8" w14:textId="77777777" w:rsidR="00AD591A" w:rsidRPr="003D3DD3" w:rsidRDefault="00AD591A" w:rsidP="00733914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6FBA23EE" w14:textId="77777777" w:rsidR="00AD591A" w:rsidRPr="003D3DD3" w:rsidRDefault="00AD591A" w:rsidP="00733914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# Set paths and parameters</w:t>
      </w:r>
    </w:p>
    <w:p w14:paraId="530141F8" w14:textId="77777777" w:rsidR="00AD591A" w:rsidRPr="003D3DD3" w:rsidRDefault="00AD591A" w:rsidP="00733914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ase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"Flattened/"</w:t>
      </w:r>
    </w:p>
    <w:p w14:paraId="724C9F22" w14:textId="77777777" w:rsidR="00AD591A" w:rsidRPr="003D3DD3" w:rsidRDefault="00AD591A" w:rsidP="00733914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um_imag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501</w:t>
      </w:r>
    </w:p>
    <w:p w14:paraId="0081C59B" w14:textId="77777777" w:rsidR="00AD591A" w:rsidRPr="003D3DD3" w:rsidRDefault="00AD591A" w:rsidP="00733914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ixed_top_leve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120  #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Same as used in flattening</w:t>
      </w:r>
    </w:p>
    <w:p w14:paraId="0D866E4E" w14:textId="77777777" w:rsidR="00AD591A" w:rsidRPr="003D3DD3" w:rsidRDefault="00AD591A" w:rsidP="00733914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hickness_arra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load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'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hickness_array.np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')</w:t>
      </w:r>
    </w:p>
    <w:p w14:paraId="79425324" w14:textId="77777777" w:rsidR="00AD591A" w:rsidRPr="003D3DD3" w:rsidRDefault="00AD591A" w:rsidP="00733914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max_thicknes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int(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ceil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max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hickness_arra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))  # Maximum skin thickness</w:t>
      </w:r>
    </w:p>
    <w:p w14:paraId="007C8940" w14:textId="77777777" w:rsidR="00AD591A" w:rsidRPr="003D3DD3" w:rsidRDefault="00AD591A" w:rsidP="00733914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44AA0D2E" w14:textId="77777777" w:rsidR="00AD591A" w:rsidRPr="003D3DD3" w:rsidRDefault="00AD591A" w:rsidP="00733914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ef stack_images_to_3d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matrix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ase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um_imag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ixed_top_leve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max_thicknes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:</w:t>
      </w:r>
    </w:p>
    <w:p w14:paraId="4AC868A4" w14:textId="77777777" w:rsidR="00AD591A" w:rsidRPr="003D3DD3" w:rsidRDefault="00AD591A" w:rsidP="00733914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stack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[]</w:t>
      </w:r>
    </w:p>
    <w:p w14:paraId="05633319" w14:textId="77777777" w:rsidR="00AD591A" w:rsidRPr="003D3DD3" w:rsidRDefault="00AD591A" w:rsidP="00733914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49ABFF8D" w14:textId="77777777" w:rsidR="00AD591A" w:rsidRPr="003D3DD3" w:rsidRDefault="00AD591A" w:rsidP="00733914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for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in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range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1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um_imag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+ 1):</w:t>
      </w:r>
    </w:p>
    <w:p w14:paraId="6677AA46" w14:textId="77777777" w:rsidR="00AD591A" w:rsidRPr="003D3DD3" w:rsidRDefault="00AD591A" w:rsidP="00733914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s.path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.jo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ase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"flattened_img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_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}.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if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")</w:t>
      </w:r>
    </w:p>
    <w:p w14:paraId="17CC2868" w14:textId="77777777" w:rsidR="00AD591A" w:rsidRPr="003D3DD3" w:rsidRDefault="00AD591A" w:rsidP="00733914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image = cv2.imread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, cv2.IMREAD_GRAYSCALE)</w:t>
      </w:r>
    </w:p>
    <w:p w14:paraId="0E36E39E" w14:textId="77777777" w:rsidR="00AD591A" w:rsidRPr="003D3DD3" w:rsidRDefault="00AD591A" w:rsidP="00733914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if image is not None:</w:t>
      </w:r>
    </w:p>
    <w:p w14:paraId="6AC6E2F6" w14:textId="77777777" w:rsidR="00AD591A" w:rsidRPr="003D3DD3" w:rsidRDefault="00AD591A" w:rsidP="00733914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    # Crop the image from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ixed_top_leve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to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ixed_top_leve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+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max_thickness</w:t>
      </w:r>
      <w:proofErr w:type="spellEnd"/>
    </w:p>
    <w:p w14:paraId="6AFDEAE8" w14:textId="77777777" w:rsidR="00AD591A" w:rsidRPr="003D3DD3" w:rsidRDefault="00AD591A" w:rsidP="00733914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ropped_imag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[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ixed_top_level:fixed_top_leve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+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max_thicknes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, :]</w:t>
      </w:r>
    </w:p>
    <w:p w14:paraId="2A29A3B8" w14:textId="77777777" w:rsidR="00AD591A" w:rsidRPr="003D3DD3" w:rsidRDefault="00AD591A" w:rsidP="00733914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tack.append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ropped_imag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</w:t>
      </w:r>
    </w:p>
    <w:p w14:paraId="1A7A90CE" w14:textId="77777777" w:rsidR="00AD591A" w:rsidRPr="003D3DD3" w:rsidRDefault="00AD591A" w:rsidP="00733914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else:</w:t>
      </w:r>
    </w:p>
    <w:p w14:paraId="6B11E2D5" w14:textId="77777777" w:rsidR="00AD591A" w:rsidRPr="003D3DD3" w:rsidRDefault="00AD591A" w:rsidP="00733914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   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rint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"Failed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to load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: {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}")</w:t>
      </w:r>
    </w:p>
    <w:p w14:paraId="283807D5" w14:textId="77777777" w:rsidR="00AD591A" w:rsidRPr="003D3DD3" w:rsidRDefault="00AD591A" w:rsidP="00733914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08913300" w14:textId="77777777" w:rsidR="00AD591A" w:rsidRPr="003D3DD3" w:rsidRDefault="00AD591A" w:rsidP="00733914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if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stack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:</w:t>
      </w:r>
    </w:p>
    <w:p w14:paraId="455E3874" w14:textId="77777777" w:rsidR="00AD591A" w:rsidRPr="003D3DD3" w:rsidRDefault="00AD591A" w:rsidP="00733914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# Stack images along the depth axis (axis=0)</w:t>
      </w:r>
    </w:p>
    <w:p w14:paraId="4AA88F7C" w14:textId="77777777" w:rsidR="00AD591A" w:rsidRPr="003D3DD3" w:rsidRDefault="00AD591A" w:rsidP="00733914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return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stack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stack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, axis=0)</w:t>
      </w:r>
    </w:p>
    <w:p w14:paraId="3F955D9E" w14:textId="77777777" w:rsidR="00AD591A" w:rsidRPr="003D3DD3" w:rsidRDefault="00AD591A" w:rsidP="00733914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else:</w:t>
      </w:r>
    </w:p>
    <w:p w14:paraId="60353A82" w14:textId="77777777" w:rsidR="00AD591A" w:rsidRPr="003D3DD3" w:rsidRDefault="00AD591A" w:rsidP="00733914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return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array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[])</w:t>
      </w:r>
    </w:p>
    <w:p w14:paraId="75126B55" w14:textId="77777777" w:rsidR="00AD591A" w:rsidRPr="003D3DD3" w:rsidRDefault="00AD591A" w:rsidP="00733914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5EACA179" w14:textId="77777777" w:rsidR="00AD591A" w:rsidRPr="003D3DD3" w:rsidRDefault="00AD591A" w:rsidP="00733914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# Stack images into a 3D matrix</w:t>
      </w:r>
    </w:p>
    <w:p w14:paraId="2CC7E59F" w14:textId="2E867237" w:rsidR="00431A5B" w:rsidRPr="003D3DD3" w:rsidRDefault="00AD591A" w:rsidP="00733914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cs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3d = stack_images_to_3d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matrix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ase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um_imag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ixed_top_leve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max_thickness</w:t>
      </w:r>
      <w:proofErr w:type="spellEnd"/>
      <w:r w:rsidR="00431A5B"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</w:t>
      </w:r>
    </w:p>
    <w:p w14:paraId="6A310BE3" w14:textId="48265E00" w:rsidR="004956BA" w:rsidRPr="003D3DD3" w:rsidRDefault="0069411F" w:rsidP="003A5DBA">
      <w:pPr>
        <w:spacing w:before="120" w:after="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69411F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คำอธิบาย</w:t>
      </w:r>
      <w:r w:rsidRPr="0069411F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0AE8A8C0" w14:textId="77777777" w:rsidR="006C5D3E" w:rsidRPr="006C5D3E" w:rsidRDefault="006C5D3E" w:rsidP="006C5D3E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6C5D3E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นำเข้าไลบรารี</w:t>
      </w:r>
      <w:r w:rsidRPr="006C5D3E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 xml:space="preserve">: </w:t>
      </w:r>
      <w:r w:rsidRPr="006C5D3E">
        <w:rPr>
          <w:rFonts w:ascii="TH SarabunPSK" w:hAnsi="TH SarabunPSK" w:cs="TH SarabunPSK" w:hint="cs"/>
          <w:sz w:val="28"/>
          <w:szCs w:val="28"/>
          <w:cs/>
          <w:lang w:bidi="th-TH"/>
        </w:rPr>
        <w:t>ใช้</w:t>
      </w:r>
      <w:r w:rsidRPr="006C5D3E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proofErr w:type="spellStart"/>
      <w:r w:rsidRPr="006C5D3E">
        <w:rPr>
          <w:rFonts w:ascii="TH SarabunPSK" w:hAnsi="TH SarabunPSK" w:cs="TH SarabunPSK"/>
          <w:sz w:val="28"/>
          <w:szCs w:val="28"/>
          <w:lang w:bidi="th-TH"/>
        </w:rPr>
        <w:t>numpy</w:t>
      </w:r>
      <w:proofErr w:type="spellEnd"/>
      <w:r w:rsidRPr="006C5D3E">
        <w:rPr>
          <w:rFonts w:ascii="TH SarabunPSK" w:hAnsi="TH SarabunPSK" w:cs="TH SarabunPSK"/>
          <w:sz w:val="28"/>
          <w:szCs w:val="28"/>
          <w:lang w:bidi="th-TH"/>
        </w:rPr>
        <w:t xml:space="preserve"> </w:t>
      </w:r>
      <w:r w:rsidRPr="006C5D3E">
        <w:rPr>
          <w:rFonts w:ascii="TH SarabunPSK" w:hAnsi="TH SarabunPSK" w:cs="TH SarabunPSK" w:hint="cs"/>
          <w:sz w:val="28"/>
          <w:szCs w:val="28"/>
          <w:cs/>
          <w:lang w:bidi="th-TH"/>
        </w:rPr>
        <w:t>สำหรับการดำเนินการทางตัวเลขและ</w:t>
      </w:r>
      <w:r w:rsidRPr="006C5D3E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6C5D3E">
        <w:rPr>
          <w:rFonts w:ascii="TH SarabunPSK" w:hAnsi="TH SarabunPSK" w:cs="TH SarabunPSK"/>
          <w:sz w:val="28"/>
          <w:szCs w:val="28"/>
          <w:lang w:bidi="th-TH"/>
        </w:rPr>
        <w:t xml:space="preserve">cv2 (OpenCV) </w:t>
      </w:r>
      <w:r w:rsidRPr="006C5D3E">
        <w:rPr>
          <w:rFonts w:ascii="TH SarabunPSK" w:hAnsi="TH SarabunPSK" w:cs="TH SarabunPSK" w:hint="cs"/>
          <w:sz w:val="28"/>
          <w:szCs w:val="28"/>
          <w:cs/>
          <w:lang w:bidi="th-TH"/>
        </w:rPr>
        <w:t>สำหรับการโหลดภาพ</w:t>
      </w:r>
    </w:p>
    <w:p w14:paraId="1A9E92E9" w14:textId="77777777" w:rsidR="006C5D3E" w:rsidRPr="006C5D3E" w:rsidRDefault="006C5D3E" w:rsidP="006C5D3E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6C5D3E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กำหนดพารามิเตอร์</w:t>
      </w:r>
      <w:r w:rsidRPr="006C5D3E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5076C138" w14:textId="77777777" w:rsidR="006C5D3E" w:rsidRPr="006C5D3E" w:rsidRDefault="006C5D3E" w:rsidP="006C5D3E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proofErr w:type="spellStart"/>
      <w:r w:rsidRPr="006C5D3E">
        <w:rPr>
          <w:rFonts w:ascii="TH SarabunPSK" w:hAnsi="TH SarabunPSK" w:cs="TH SarabunPSK"/>
          <w:sz w:val="28"/>
          <w:szCs w:val="28"/>
          <w:lang w:bidi="th-TH"/>
        </w:rPr>
        <w:t>base_path</w:t>
      </w:r>
      <w:proofErr w:type="spellEnd"/>
      <w:r w:rsidRPr="006C5D3E">
        <w:rPr>
          <w:rFonts w:ascii="TH SarabunPSK" w:hAnsi="TH SarabunPSK" w:cs="TH SarabunPSK"/>
          <w:sz w:val="28"/>
          <w:szCs w:val="28"/>
          <w:lang w:bidi="th-TH"/>
        </w:rPr>
        <w:t xml:space="preserve">: </w:t>
      </w:r>
      <w:r w:rsidRPr="006C5D3E">
        <w:rPr>
          <w:rFonts w:ascii="TH SarabunPSK" w:hAnsi="TH SarabunPSK" w:cs="TH SarabunPSK" w:hint="cs"/>
          <w:sz w:val="28"/>
          <w:szCs w:val="28"/>
          <w:cs/>
          <w:lang w:bidi="th-TH"/>
        </w:rPr>
        <w:t>โฟลเดอร์ที่มีภาพที่ถูกปรับให้ราบเรียบ</w:t>
      </w:r>
    </w:p>
    <w:p w14:paraId="76DF739B" w14:textId="77777777" w:rsidR="006C5D3E" w:rsidRPr="006C5D3E" w:rsidRDefault="006C5D3E" w:rsidP="006C5D3E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proofErr w:type="spellStart"/>
      <w:r w:rsidRPr="006C5D3E">
        <w:rPr>
          <w:rFonts w:ascii="TH SarabunPSK" w:hAnsi="TH SarabunPSK" w:cs="TH SarabunPSK"/>
          <w:sz w:val="28"/>
          <w:szCs w:val="28"/>
          <w:lang w:bidi="th-TH"/>
        </w:rPr>
        <w:t>num_images</w:t>
      </w:r>
      <w:proofErr w:type="spellEnd"/>
      <w:r w:rsidRPr="006C5D3E">
        <w:rPr>
          <w:rFonts w:ascii="TH SarabunPSK" w:hAnsi="TH SarabunPSK" w:cs="TH SarabunPSK"/>
          <w:sz w:val="28"/>
          <w:szCs w:val="28"/>
          <w:lang w:bidi="th-TH"/>
        </w:rPr>
        <w:t xml:space="preserve">: </w:t>
      </w:r>
      <w:r w:rsidRPr="006C5D3E">
        <w:rPr>
          <w:rFonts w:ascii="TH SarabunPSK" w:hAnsi="TH SarabunPSK" w:cs="TH SarabunPSK" w:hint="cs"/>
          <w:sz w:val="28"/>
          <w:szCs w:val="28"/>
          <w:cs/>
          <w:lang w:bidi="th-TH"/>
        </w:rPr>
        <w:t>จำนวนภาพทั้งหมดที่จะประมวลผล</w:t>
      </w:r>
    </w:p>
    <w:p w14:paraId="75630195" w14:textId="77777777" w:rsidR="006C5D3E" w:rsidRPr="006C5D3E" w:rsidRDefault="006C5D3E" w:rsidP="006C5D3E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proofErr w:type="spellStart"/>
      <w:r w:rsidRPr="006C5D3E">
        <w:rPr>
          <w:rFonts w:ascii="TH SarabunPSK" w:hAnsi="TH SarabunPSK" w:cs="TH SarabunPSK"/>
          <w:sz w:val="28"/>
          <w:szCs w:val="28"/>
          <w:lang w:bidi="th-TH"/>
        </w:rPr>
        <w:lastRenderedPageBreak/>
        <w:t>fixed_top_level</w:t>
      </w:r>
      <w:proofErr w:type="spellEnd"/>
      <w:r w:rsidRPr="006C5D3E">
        <w:rPr>
          <w:rFonts w:ascii="TH SarabunPSK" w:hAnsi="TH SarabunPSK" w:cs="TH SarabunPSK"/>
          <w:sz w:val="28"/>
          <w:szCs w:val="28"/>
          <w:lang w:bidi="th-TH"/>
        </w:rPr>
        <w:t xml:space="preserve">: </w:t>
      </w:r>
      <w:r w:rsidRPr="006C5D3E">
        <w:rPr>
          <w:rFonts w:ascii="TH SarabunPSK" w:hAnsi="TH SarabunPSK" w:cs="TH SarabunPSK" w:hint="cs"/>
          <w:sz w:val="28"/>
          <w:szCs w:val="28"/>
          <w:cs/>
          <w:lang w:bidi="th-TH"/>
        </w:rPr>
        <w:t>ระดับบนสุดที่ใช้ระหว่างการปรับภาพให้ราบเรียบ</w:t>
      </w:r>
    </w:p>
    <w:p w14:paraId="7240B021" w14:textId="77777777" w:rsidR="006C5D3E" w:rsidRPr="006C5D3E" w:rsidRDefault="006C5D3E" w:rsidP="006C5D3E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proofErr w:type="spellStart"/>
      <w:r w:rsidRPr="006C5D3E">
        <w:rPr>
          <w:rFonts w:ascii="TH SarabunPSK" w:hAnsi="TH SarabunPSK" w:cs="TH SarabunPSK"/>
          <w:sz w:val="28"/>
          <w:szCs w:val="28"/>
          <w:lang w:bidi="th-TH"/>
        </w:rPr>
        <w:t>max_thickness</w:t>
      </w:r>
      <w:proofErr w:type="spellEnd"/>
      <w:r w:rsidRPr="006C5D3E">
        <w:rPr>
          <w:rFonts w:ascii="TH SarabunPSK" w:hAnsi="TH SarabunPSK" w:cs="TH SarabunPSK"/>
          <w:sz w:val="28"/>
          <w:szCs w:val="28"/>
          <w:lang w:bidi="th-TH"/>
        </w:rPr>
        <w:t xml:space="preserve">: </w:t>
      </w:r>
      <w:r w:rsidRPr="006C5D3E">
        <w:rPr>
          <w:rFonts w:ascii="TH SarabunPSK" w:hAnsi="TH SarabunPSK" w:cs="TH SarabunPSK" w:hint="cs"/>
          <w:sz w:val="28"/>
          <w:szCs w:val="28"/>
          <w:cs/>
          <w:lang w:bidi="th-TH"/>
        </w:rPr>
        <w:t>ความหนาสูงสุดของผิวหนังที่คำนวณจากอาร์เรย์ความหนา</w:t>
      </w:r>
    </w:p>
    <w:p w14:paraId="36B1DDB2" w14:textId="77777777" w:rsidR="006C5D3E" w:rsidRPr="006C5D3E" w:rsidRDefault="006C5D3E" w:rsidP="006C5D3E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6C5D3E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ฟังก์ชัน</w:t>
      </w:r>
      <w:r w:rsidRPr="006C5D3E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 xml:space="preserve"> </w:t>
      </w:r>
      <w:r w:rsidRPr="006C5D3E">
        <w:rPr>
          <w:rFonts w:ascii="TH SarabunPSK" w:hAnsi="TH SarabunPSK" w:cs="TH SarabunPSK"/>
          <w:b/>
          <w:bCs/>
          <w:sz w:val="28"/>
          <w:szCs w:val="28"/>
          <w:lang w:bidi="th-TH"/>
        </w:rPr>
        <w:t>stack_images_to_3d_matrix:</w:t>
      </w:r>
    </w:p>
    <w:p w14:paraId="6092CB4E" w14:textId="77777777" w:rsidR="006C5D3E" w:rsidRPr="006C5D3E" w:rsidRDefault="006C5D3E" w:rsidP="006C5D3E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6C5D3E">
        <w:rPr>
          <w:rFonts w:ascii="TH SarabunPSK" w:hAnsi="TH SarabunPSK" w:cs="TH SarabunPSK" w:hint="cs"/>
          <w:sz w:val="28"/>
          <w:szCs w:val="28"/>
          <w:cs/>
          <w:lang w:bidi="th-TH"/>
        </w:rPr>
        <w:t>โหลดภาพ</w:t>
      </w:r>
      <w:r w:rsidRPr="006C5D3E">
        <w:rPr>
          <w:rFonts w:ascii="TH SarabunPSK" w:hAnsi="TH SarabunPSK" w:cs="TH SarabunPSK"/>
          <w:sz w:val="28"/>
          <w:szCs w:val="28"/>
          <w:cs/>
          <w:lang w:bidi="th-TH"/>
        </w:rPr>
        <w:t xml:space="preserve">: </w:t>
      </w:r>
      <w:r w:rsidRPr="006C5D3E">
        <w:rPr>
          <w:rFonts w:ascii="TH SarabunPSK" w:hAnsi="TH SarabunPSK" w:cs="TH SarabunPSK" w:hint="cs"/>
          <w:sz w:val="28"/>
          <w:szCs w:val="28"/>
          <w:cs/>
          <w:lang w:bidi="th-TH"/>
        </w:rPr>
        <w:t>อ่านแต่ละภาพที่ถูกปรับให้ราบเรียบและตัดให้รวมเฉพาะความลึกที่เกี่ยวข้อง</w:t>
      </w:r>
      <w:r w:rsidRPr="006C5D3E">
        <w:rPr>
          <w:rFonts w:ascii="TH SarabunPSK" w:hAnsi="TH SarabunPSK" w:cs="TH SarabunPSK"/>
          <w:sz w:val="28"/>
          <w:szCs w:val="28"/>
          <w:cs/>
          <w:lang w:bidi="th-TH"/>
        </w:rPr>
        <w:t xml:space="preserve"> (</w:t>
      </w:r>
      <w:r w:rsidRPr="006C5D3E">
        <w:rPr>
          <w:rFonts w:ascii="TH SarabunPSK" w:hAnsi="TH SarabunPSK" w:cs="TH SarabunPSK" w:hint="cs"/>
          <w:sz w:val="28"/>
          <w:szCs w:val="28"/>
          <w:cs/>
          <w:lang w:bidi="th-TH"/>
        </w:rPr>
        <w:t>จาก</w:t>
      </w:r>
      <w:r w:rsidRPr="006C5D3E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proofErr w:type="spellStart"/>
      <w:r w:rsidRPr="006C5D3E">
        <w:rPr>
          <w:rFonts w:ascii="TH SarabunPSK" w:hAnsi="TH SarabunPSK" w:cs="TH SarabunPSK"/>
          <w:sz w:val="28"/>
          <w:szCs w:val="28"/>
          <w:lang w:bidi="th-TH"/>
        </w:rPr>
        <w:t>fixed_top_level</w:t>
      </w:r>
      <w:proofErr w:type="spellEnd"/>
      <w:r w:rsidRPr="006C5D3E">
        <w:rPr>
          <w:rFonts w:ascii="TH SarabunPSK" w:hAnsi="TH SarabunPSK" w:cs="TH SarabunPSK"/>
          <w:sz w:val="28"/>
          <w:szCs w:val="28"/>
          <w:lang w:bidi="th-TH"/>
        </w:rPr>
        <w:t xml:space="preserve"> </w:t>
      </w:r>
      <w:r w:rsidRPr="006C5D3E">
        <w:rPr>
          <w:rFonts w:ascii="TH SarabunPSK" w:hAnsi="TH SarabunPSK" w:cs="TH SarabunPSK" w:hint="cs"/>
          <w:sz w:val="28"/>
          <w:szCs w:val="28"/>
          <w:cs/>
          <w:lang w:bidi="th-TH"/>
        </w:rPr>
        <w:t>ถึง</w:t>
      </w:r>
      <w:r w:rsidRPr="006C5D3E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proofErr w:type="spellStart"/>
      <w:r w:rsidRPr="006C5D3E">
        <w:rPr>
          <w:rFonts w:ascii="TH SarabunPSK" w:hAnsi="TH SarabunPSK" w:cs="TH SarabunPSK"/>
          <w:sz w:val="28"/>
          <w:szCs w:val="28"/>
          <w:lang w:bidi="th-TH"/>
        </w:rPr>
        <w:t>fixed_top_level</w:t>
      </w:r>
      <w:proofErr w:type="spellEnd"/>
      <w:r w:rsidRPr="006C5D3E">
        <w:rPr>
          <w:rFonts w:ascii="TH SarabunPSK" w:hAnsi="TH SarabunPSK" w:cs="TH SarabunPSK"/>
          <w:sz w:val="28"/>
          <w:szCs w:val="28"/>
          <w:lang w:bidi="th-TH"/>
        </w:rPr>
        <w:t xml:space="preserve"> + </w:t>
      </w:r>
      <w:proofErr w:type="spellStart"/>
      <w:r w:rsidRPr="006C5D3E">
        <w:rPr>
          <w:rFonts w:ascii="TH SarabunPSK" w:hAnsi="TH SarabunPSK" w:cs="TH SarabunPSK"/>
          <w:sz w:val="28"/>
          <w:szCs w:val="28"/>
          <w:lang w:bidi="th-TH"/>
        </w:rPr>
        <w:t>max_thickness</w:t>
      </w:r>
      <w:proofErr w:type="spellEnd"/>
      <w:r w:rsidRPr="006C5D3E">
        <w:rPr>
          <w:rFonts w:ascii="TH SarabunPSK" w:hAnsi="TH SarabunPSK" w:cs="TH SarabunPSK"/>
          <w:sz w:val="28"/>
          <w:szCs w:val="28"/>
          <w:lang w:bidi="th-TH"/>
        </w:rPr>
        <w:t>)</w:t>
      </w:r>
    </w:p>
    <w:p w14:paraId="7A8E60C6" w14:textId="77777777" w:rsidR="006C5D3E" w:rsidRPr="006C5D3E" w:rsidRDefault="006C5D3E" w:rsidP="006C5D3E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6C5D3E">
        <w:rPr>
          <w:rFonts w:ascii="TH SarabunPSK" w:hAnsi="TH SarabunPSK" w:cs="TH SarabunPSK" w:hint="cs"/>
          <w:sz w:val="28"/>
          <w:szCs w:val="28"/>
          <w:cs/>
          <w:lang w:bidi="th-TH"/>
        </w:rPr>
        <w:t>ซ้อนภาพ</w:t>
      </w:r>
      <w:r w:rsidRPr="006C5D3E">
        <w:rPr>
          <w:rFonts w:ascii="TH SarabunPSK" w:hAnsi="TH SarabunPSK" w:cs="TH SarabunPSK"/>
          <w:sz w:val="28"/>
          <w:szCs w:val="28"/>
          <w:cs/>
          <w:lang w:bidi="th-TH"/>
        </w:rPr>
        <w:t xml:space="preserve">: </w:t>
      </w:r>
      <w:r w:rsidRPr="006C5D3E">
        <w:rPr>
          <w:rFonts w:ascii="TH SarabunPSK" w:hAnsi="TH SarabunPSK" w:cs="TH SarabunPSK" w:hint="cs"/>
          <w:sz w:val="28"/>
          <w:szCs w:val="28"/>
          <w:cs/>
          <w:lang w:bidi="th-TH"/>
        </w:rPr>
        <w:t>รวมภาพที่ตัดไว้เป็นอาร์เรย์สามมิติของ</w:t>
      </w:r>
      <w:r w:rsidRPr="006C5D3E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6C5D3E">
        <w:rPr>
          <w:rFonts w:ascii="TH SarabunPSK" w:hAnsi="TH SarabunPSK" w:cs="TH SarabunPSK"/>
          <w:sz w:val="28"/>
          <w:szCs w:val="28"/>
          <w:lang w:bidi="th-TH"/>
        </w:rPr>
        <w:t xml:space="preserve">NumPy </w:t>
      </w:r>
      <w:r w:rsidRPr="006C5D3E">
        <w:rPr>
          <w:rFonts w:ascii="TH SarabunPSK" w:hAnsi="TH SarabunPSK" w:cs="TH SarabunPSK" w:hint="cs"/>
          <w:sz w:val="28"/>
          <w:szCs w:val="28"/>
          <w:cs/>
          <w:lang w:bidi="th-TH"/>
        </w:rPr>
        <w:t>ตามแกนความลึก</w:t>
      </w:r>
    </w:p>
    <w:p w14:paraId="25F1A666" w14:textId="331D047A" w:rsidR="004956BA" w:rsidRPr="006C5D3E" w:rsidRDefault="006C5D3E" w:rsidP="006C5D3E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6C5D3E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สร้างเมทริก</w:t>
      </w:r>
      <w:proofErr w:type="spellStart"/>
      <w:r w:rsidRPr="006C5D3E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ซ์</w:t>
      </w:r>
      <w:proofErr w:type="spellEnd"/>
      <w:r w:rsidRPr="006C5D3E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 xml:space="preserve"> </w:t>
      </w:r>
      <w:r w:rsidRPr="006C5D3E">
        <w:rPr>
          <w:rFonts w:ascii="TH SarabunPSK" w:hAnsi="TH SarabunPSK" w:cs="TH SarabunPSK"/>
          <w:b/>
          <w:bCs/>
          <w:sz w:val="28"/>
          <w:szCs w:val="28"/>
          <w:lang w:bidi="th-TH"/>
        </w:rPr>
        <w:t xml:space="preserve">3D: </w:t>
      </w:r>
      <w:r w:rsidRPr="006C5D3E">
        <w:rPr>
          <w:rFonts w:ascii="TH SarabunPSK" w:hAnsi="TH SarabunPSK" w:cs="TH SarabunPSK" w:hint="cs"/>
          <w:sz w:val="28"/>
          <w:szCs w:val="28"/>
          <w:cs/>
          <w:lang w:bidi="th-TH"/>
        </w:rPr>
        <w:t>เราเรียกใช้ฟังก์ชันเพื่อ</w:t>
      </w:r>
      <w:r w:rsidR="00EC05FB">
        <w:rPr>
          <w:rFonts w:ascii="TH SarabunPSK" w:hAnsi="TH SarabunPSK" w:cs="TH SarabunPSK" w:hint="cs"/>
          <w:sz w:val="28"/>
          <w:szCs w:val="28"/>
          <w:cs/>
          <w:lang w:bidi="th-TH"/>
        </w:rPr>
        <w:t>ให้ได้มาซึ่ง</w:t>
      </w:r>
      <w:r w:rsidRPr="006C5D3E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6C5D3E">
        <w:rPr>
          <w:rFonts w:ascii="TH SarabunPSK" w:hAnsi="TH SarabunPSK" w:cs="TH SarabunPSK"/>
          <w:sz w:val="28"/>
          <w:szCs w:val="28"/>
          <w:lang w:bidi="th-TH"/>
        </w:rPr>
        <w:t xml:space="preserve">image_3d </w:t>
      </w:r>
      <w:r w:rsidRPr="006C5D3E">
        <w:rPr>
          <w:rFonts w:ascii="TH SarabunPSK" w:hAnsi="TH SarabunPSK" w:cs="TH SarabunPSK" w:hint="cs"/>
          <w:sz w:val="28"/>
          <w:szCs w:val="28"/>
          <w:cs/>
          <w:lang w:bidi="th-TH"/>
        </w:rPr>
        <w:t>ซึ่งเป็นตัวแทน</w:t>
      </w:r>
      <w:r w:rsidR="00EC05FB">
        <w:rPr>
          <w:rFonts w:ascii="TH SarabunPSK" w:hAnsi="TH SarabunPSK" w:cs="TH SarabunPSK" w:hint="cs"/>
          <w:sz w:val="28"/>
          <w:szCs w:val="28"/>
          <w:cs/>
          <w:lang w:bidi="th-TH"/>
        </w:rPr>
        <w:t>ของ</w:t>
      </w:r>
      <w:r w:rsidR="00EC05FB" w:rsidRPr="006C5D3E">
        <w:rPr>
          <w:rFonts w:ascii="TH SarabunPSK" w:hAnsi="TH SarabunPSK" w:cs="TH SarabunPSK" w:hint="cs"/>
          <w:sz w:val="28"/>
          <w:szCs w:val="28"/>
          <w:cs/>
          <w:lang w:bidi="th-TH"/>
        </w:rPr>
        <w:t>ปริมาตร</w:t>
      </w:r>
      <w:r w:rsidRPr="006C5D3E">
        <w:rPr>
          <w:rFonts w:ascii="TH SarabunPSK" w:hAnsi="TH SarabunPSK" w:cs="TH SarabunPSK" w:hint="cs"/>
          <w:sz w:val="28"/>
          <w:szCs w:val="28"/>
          <w:cs/>
          <w:lang w:bidi="th-TH"/>
        </w:rPr>
        <w:t>สามมิติของผิวหนัง</w:t>
      </w:r>
    </w:p>
    <w:p w14:paraId="7FB0D3D2" w14:textId="175ABC01" w:rsidR="00B24B64" w:rsidRPr="003D3DD3" w:rsidRDefault="00B24B64" w:rsidP="00B24B64">
      <w:pPr>
        <w:pStyle w:val="Heading3"/>
        <w:spacing w:before="120" w:after="120" w:line="240" w:lineRule="auto"/>
        <w:jc w:val="both"/>
        <w:rPr>
          <w:rFonts w:ascii="TH SarabunPSK" w:hAnsi="TH SarabunPSK" w:cs="TH SarabunPSK"/>
          <w:color w:val="auto"/>
          <w:sz w:val="28"/>
          <w:szCs w:val="28"/>
        </w:rPr>
      </w:pPr>
      <w:r w:rsidRPr="003D3DD3">
        <w:rPr>
          <w:rFonts w:ascii="TH SarabunPSK" w:hAnsi="TH SarabunPSK" w:cs="TH SarabunPSK" w:hint="cs"/>
          <w:color w:val="auto"/>
          <w:sz w:val="28"/>
          <w:szCs w:val="28"/>
        </w:rPr>
        <w:t xml:space="preserve">5.3 </w:t>
      </w:r>
      <w:r w:rsidR="00CF5902" w:rsidRPr="00CF5902">
        <w:rPr>
          <w:rFonts w:ascii="TH SarabunPSK" w:hAnsi="TH SarabunPSK" w:cs="TH SarabunPSK" w:hint="cs"/>
          <w:color w:val="auto"/>
          <w:sz w:val="28"/>
          <w:szCs w:val="28"/>
          <w:cs/>
          <w:lang w:bidi="th-TH"/>
        </w:rPr>
        <w:t>การสร้างภาพ</w:t>
      </w:r>
      <w:r w:rsidR="00CF5902" w:rsidRPr="00CF5902">
        <w:rPr>
          <w:rFonts w:ascii="TH SarabunPSK" w:hAnsi="TH SarabunPSK" w:cs="TH SarabunPSK"/>
          <w:color w:val="auto"/>
          <w:sz w:val="28"/>
          <w:szCs w:val="28"/>
          <w:cs/>
          <w:lang w:bidi="th-TH"/>
        </w:rPr>
        <w:t xml:space="preserve"> </w:t>
      </w:r>
      <w:r w:rsidR="00CF5902" w:rsidRPr="00CF5902">
        <w:rPr>
          <w:rFonts w:ascii="TH SarabunPSK" w:hAnsi="TH SarabunPSK" w:cs="TH SarabunPSK"/>
          <w:color w:val="auto"/>
          <w:sz w:val="28"/>
          <w:szCs w:val="28"/>
        </w:rPr>
        <w:t>Enface</w:t>
      </w:r>
    </w:p>
    <w:p w14:paraId="3DBB28C8" w14:textId="646BA914" w:rsidR="00B24B64" w:rsidRPr="003D3DD3" w:rsidRDefault="00E608D5" w:rsidP="00B24B64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E608D5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การดึงภาพตัดขวาง</w:t>
      </w:r>
      <w:r w:rsidRPr="00E608D5">
        <w:rPr>
          <w:rFonts w:ascii="TH SarabunPSK" w:hAnsi="TH SarabunPSK" w:cs="TH SarabunPSK"/>
          <w:i w:val="0"/>
          <w:iCs w:val="0"/>
          <w:color w:val="auto"/>
          <w:sz w:val="28"/>
          <w:szCs w:val="28"/>
          <w:cs/>
          <w:lang w:bidi="th-TH"/>
        </w:rPr>
        <w:t xml:space="preserve"> </w:t>
      </w:r>
      <w:r w:rsidRPr="00E608D5"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  <w:t>Enface</w:t>
      </w:r>
    </w:p>
    <w:p w14:paraId="0AFD0AE4" w14:textId="11371842" w:rsidR="00E8018C" w:rsidRPr="003D3DD3" w:rsidRDefault="00E25EA7" w:rsidP="00506D2B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32"/>
          <w:cs/>
          <w:lang w:bidi="th-TH"/>
        </w:rPr>
      </w:pPr>
      <w:r w:rsidRPr="00E25EA7">
        <w:rPr>
          <w:rFonts w:ascii="TH SarabunPSK" w:hAnsi="TH SarabunPSK" w:cs="TH SarabunPSK" w:hint="cs"/>
          <w:sz w:val="28"/>
          <w:szCs w:val="28"/>
          <w:cs/>
          <w:lang w:bidi="th-TH"/>
        </w:rPr>
        <w:t>เราดึงภาพ</w:t>
      </w:r>
      <w:r w:rsidRPr="00E25EA7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E25EA7">
        <w:rPr>
          <w:rFonts w:ascii="TH SarabunPSK" w:hAnsi="TH SarabunPSK" w:cs="TH SarabunPSK"/>
          <w:sz w:val="28"/>
          <w:szCs w:val="28"/>
        </w:rPr>
        <w:t xml:space="preserve">Enface </w:t>
      </w:r>
      <w:r w:rsidRPr="00E25EA7">
        <w:rPr>
          <w:rFonts w:ascii="TH SarabunPSK" w:hAnsi="TH SarabunPSK" w:cs="TH SarabunPSK" w:hint="cs"/>
          <w:sz w:val="28"/>
          <w:szCs w:val="28"/>
          <w:cs/>
          <w:lang w:bidi="th-TH"/>
        </w:rPr>
        <w:t>ที่ความลึกต่าง</w:t>
      </w:r>
      <w:r w:rsidRPr="00E25EA7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E25EA7">
        <w:rPr>
          <w:rFonts w:ascii="TH SarabunPSK" w:hAnsi="TH SarabunPSK" w:cs="TH SarabunPSK" w:hint="cs"/>
          <w:sz w:val="28"/>
          <w:szCs w:val="28"/>
          <w:cs/>
          <w:lang w:bidi="th-TH"/>
        </w:rPr>
        <w:t>ๆ</w:t>
      </w:r>
      <w:r w:rsidRPr="00E25EA7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E25EA7">
        <w:rPr>
          <w:rFonts w:ascii="TH SarabunPSK" w:hAnsi="TH SarabunPSK" w:cs="TH SarabunPSK" w:hint="cs"/>
          <w:sz w:val="28"/>
          <w:szCs w:val="28"/>
          <w:cs/>
          <w:lang w:bidi="th-TH"/>
        </w:rPr>
        <w:t>โดยการตัดเมทริก</w:t>
      </w:r>
      <w:proofErr w:type="spellStart"/>
      <w:r w:rsidRPr="00E25EA7">
        <w:rPr>
          <w:rFonts w:ascii="TH SarabunPSK" w:hAnsi="TH SarabunPSK" w:cs="TH SarabunPSK" w:hint="cs"/>
          <w:sz w:val="28"/>
          <w:szCs w:val="28"/>
          <w:cs/>
          <w:lang w:bidi="th-TH"/>
        </w:rPr>
        <w:t>ซ์</w:t>
      </w:r>
      <w:proofErr w:type="spellEnd"/>
      <w:r w:rsidRPr="00E25EA7">
        <w:rPr>
          <w:rFonts w:ascii="TH SarabunPSK" w:hAnsi="TH SarabunPSK" w:cs="TH SarabunPSK" w:hint="cs"/>
          <w:sz w:val="28"/>
          <w:szCs w:val="28"/>
          <w:cs/>
          <w:lang w:bidi="th-TH"/>
        </w:rPr>
        <w:t>สามมิติตามแกนความลึก</w:t>
      </w:r>
      <w:r w:rsidRPr="00E25EA7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E25EA7">
        <w:rPr>
          <w:rFonts w:ascii="TH SarabunPSK" w:hAnsi="TH SarabunPSK" w:cs="TH SarabunPSK" w:hint="cs"/>
          <w:sz w:val="28"/>
          <w:szCs w:val="28"/>
          <w:cs/>
          <w:lang w:bidi="th-TH"/>
        </w:rPr>
        <w:t>แต่ละภาพ</w:t>
      </w:r>
      <w:r w:rsidRPr="00E25EA7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E25EA7">
        <w:rPr>
          <w:rFonts w:ascii="TH SarabunPSK" w:hAnsi="TH SarabunPSK" w:cs="TH SarabunPSK"/>
          <w:sz w:val="28"/>
          <w:szCs w:val="28"/>
        </w:rPr>
        <w:t xml:space="preserve">Enface </w:t>
      </w:r>
      <w:r w:rsidRPr="00E25EA7">
        <w:rPr>
          <w:rFonts w:ascii="TH SarabunPSK" w:hAnsi="TH SarabunPSK" w:cs="TH SarabunPSK" w:hint="cs"/>
          <w:sz w:val="28"/>
          <w:szCs w:val="28"/>
          <w:cs/>
          <w:lang w:bidi="th-TH"/>
        </w:rPr>
        <w:t>แสดงภาพตัดขวางแนวนอนของผิวหนังที่ความลึกเฉพาะ</w:t>
      </w:r>
    </w:p>
    <w:p w14:paraId="3A16AF2C" w14:textId="77777777" w:rsidR="00E8018C" w:rsidRPr="003D3DD3" w:rsidRDefault="00E8018C" w:rsidP="008F16E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def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ave_enface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image_3d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:</w:t>
      </w:r>
    </w:p>
    <w:p w14:paraId="134B0D25" w14:textId="77777777" w:rsidR="00E8018C" w:rsidRPr="003D3DD3" w:rsidRDefault="00E8018C" w:rsidP="008F16E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if image_3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.size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= 0:</w:t>
      </w:r>
    </w:p>
    <w:p w14:paraId="4143F5F8" w14:textId="77777777" w:rsidR="00E8018C" w:rsidRPr="003D3DD3" w:rsidRDefault="00E8018C" w:rsidP="008F16E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rint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"The 3D image matrix is empty.")</w:t>
      </w:r>
    </w:p>
    <w:p w14:paraId="67400767" w14:textId="77777777" w:rsidR="00E8018C" w:rsidRPr="003D3DD3" w:rsidRDefault="00E8018C" w:rsidP="008F16E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return</w:t>
      </w:r>
    </w:p>
    <w:p w14:paraId="1E68F23B" w14:textId="77777777" w:rsidR="00E8018C" w:rsidRPr="003D3DD3" w:rsidRDefault="00E8018C" w:rsidP="008F16E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3B2185EB" w14:textId="77777777" w:rsidR="00E8018C" w:rsidRPr="003D3DD3" w:rsidRDefault="00E8018C" w:rsidP="008F16E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s.makedirs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exist_ok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True)</w:t>
      </w:r>
    </w:p>
    <w:p w14:paraId="101B62F6" w14:textId="77777777" w:rsidR="00E8018C" w:rsidRPr="003D3DD3" w:rsidRDefault="00E8018C" w:rsidP="008F16E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05B04200" w14:textId="77777777" w:rsidR="00E8018C" w:rsidRPr="003D3DD3" w:rsidRDefault="00E8018C" w:rsidP="008F16E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um_slic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image_3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.shape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[1]  # Number of depth slices</w:t>
      </w:r>
    </w:p>
    <w:p w14:paraId="55E0AA2E" w14:textId="77777777" w:rsidR="00E8018C" w:rsidRPr="003D3DD3" w:rsidRDefault="00E8018C" w:rsidP="008F16E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26ED78AF" w14:textId="77777777" w:rsidR="00E8018C" w:rsidRPr="003D3DD3" w:rsidRDefault="00E8018C" w:rsidP="008F16E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for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epth_index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in range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um_slic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:</w:t>
      </w:r>
    </w:p>
    <w:p w14:paraId="7F3BA078" w14:textId="77777777" w:rsidR="00E8018C" w:rsidRPr="003D3DD3" w:rsidRDefault="00E8018C" w:rsidP="008F16E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enface_imag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image_3d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[:,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epth_index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, :]</w:t>
      </w:r>
    </w:p>
    <w:p w14:paraId="2D882610" w14:textId="77777777" w:rsidR="00E8018C" w:rsidRPr="003D3DD3" w:rsidRDefault="00E8018C" w:rsidP="008F16E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s.path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.jo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"enface_imag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_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epth_index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+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ixed_top_leve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}.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if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")</w:t>
      </w:r>
    </w:p>
    <w:p w14:paraId="5B290110" w14:textId="77777777" w:rsidR="00E8018C" w:rsidRPr="003D3DD3" w:rsidRDefault="00E8018C" w:rsidP="008F16E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cv2.imwrite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enface_imag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</w:t>
      </w:r>
    </w:p>
    <w:p w14:paraId="4F1AA711" w14:textId="77777777" w:rsidR="00E8018C" w:rsidRPr="003D3DD3" w:rsidRDefault="00E8018C" w:rsidP="008F16E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rint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"Enfac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image saved to 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}")</w:t>
      </w:r>
    </w:p>
    <w:p w14:paraId="4C88125D" w14:textId="77777777" w:rsidR="00E8018C" w:rsidRPr="003D3DD3" w:rsidRDefault="00E8018C" w:rsidP="008F16E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1B3555CD" w14:textId="77777777" w:rsidR="00E8018C" w:rsidRPr="003D3DD3" w:rsidRDefault="00E8018C" w:rsidP="008F16E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#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ave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enface images</w:t>
      </w:r>
    </w:p>
    <w:p w14:paraId="50F6F662" w14:textId="431D5BFF" w:rsidR="00E8018C" w:rsidRPr="003D3DD3" w:rsidRDefault="00E8018C" w:rsidP="008F16E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cs/>
          <w:lang w:bidi="th-TH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ave_enface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3d, "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Enface_Imag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")</w:t>
      </w:r>
    </w:p>
    <w:p w14:paraId="4B0A147A" w14:textId="2E508DEC" w:rsidR="00E8018C" w:rsidRPr="003D3DD3" w:rsidRDefault="008F341A" w:rsidP="00506D2B">
      <w:pPr>
        <w:spacing w:before="120" w:after="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8F341A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คำอธิบาย</w:t>
      </w:r>
      <w:r w:rsidRPr="008F341A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5A6DF37B" w14:textId="77777777" w:rsidR="008F341A" w:rsidRPr="008F341A" w:rsidRDefault="008F341A" w:rsidP="008F341A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8F341A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ฟังก์ชัน</w:t>
      </w:r>
      <w:r w:rsidRPr="008F341A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 xml:space="preserve"> </w:t>
      </w:r>
      <w:proofErr w:type="spellStart"/>
      <w:r w:rsidRPr="008F341A">
        <w:rPr>
          <w:rFonts w:ascii="TH SarabunPSK" w:hAnsi="TH SarabunPSK" w:cs="TH SarabunPSK"/>
          <w:b/>
          <w:bCs/>
          <w:sz w:val="28"/>
          <w:szCs w:val="28"/>
          <w:lang w:bidi="th-TH"/>
        </w:rPr>
        <w:t>save_enface_images</w:t>
      </w:r>
      <w:proofErr w:type="spellEnd"/>
      <w:r w:rsidRPr="008F341A">
        <w:rPr>
          <w:rFonts w:ascii="TH SarabunPSK" w:hAnsi="TH SarabunPSK" w:cs="TH SarabunPSK"/>
          <w:b/>
          <w:bCs/>
          <w:sz w:val="28"/>
          <w:szCs w:val="28"/>
          <w:lang w:bidi="th-TH"/>
        </w:rPr>
        <w:t>:</w:t>
      </w:r>
    </w:p>
    <w:p w14:paraId="472297B1" w14:textId="77777777" w:rsidR="008F341A" w:rsidRPr="008F341A" w:rsidRDefault="008F341A" w:rsidP="008F341A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8F341A">
        <w:rPr>
          <w:rFonts w:ascii="TH SarabunPSK" w:hAnsi="TH SarabunPSK" w:cs="TH SarabunPSK" w:hint="cs"/>
          <w:sz w:val="28"/>
          <w:szCs w:val="28"/>
          <w:cs/>
          <w:lang w:bidi="th-TH"/>
        </w:rPr>
        <w:t>ตรวจสอบเมทริก</w:t>
      </w:r>
      <w:proofErr w:type="spellStart"/>
      <w:r w:rsidRPr="008F341A">
        <w:rPr>
          <w:rFonts w:ascii="TH SarabunPSK" w:hAnsi="TH SarabunPSK" w:cs="TH SarabunPSK" w:hint="cs"/>
          <w:sz w:val="28"/>
          <w:szCs w:val="28"/>
          <w:cs/>
          <w:lang w:bidi="th-TH"/>
        </w:rPr>
        <w:t>ซ์</w:t>
      </w:r>
      <w:proofErr w:type="spellEnd"/>
      <w:r w:rsidRPr="008F341A">
        <w:rPr>
          <w:rFonts w:ascii="TH SarabunPSK" w:hAnsi="TH SarabunPSK" w:cs="TH SarabunPSK"/>
          <w:sz w:val="28"/>
          <w:szCs w:val="28"/>
          <w:cs/>
          <w:lang w:bidi="th-TH"/>
        </w:rPr>
        <w:t xml:space="preserve">: </w:t>
      </w:r>
      <w:r w:rsidRPr="008F341A">
        <w:rPr>
          <w:rFonts w:ascii="TH SarabunPSK" w:hAnsi="TH SarabunPSK" w:cs="TH SarabunPSK" w:hint="cs"/>
          <w:sz w:val="28"/>
          <w:szCs w:val="28"/>
          <w:cs/>
          <w:lang w:bidi="th-TH"/>
        </w:rPr>
        <w:t>ตรวจสอบว่าเมทริก</w:t>
      </w:r>
      <w:proofErr w:type="spellStart"/>
      <w:r w:rsidRPr="008F341A">
        <w:rPr>
          <w:rFonts w:ascii="TH SarabunPSK" w:hAnsi="TH SarabunPSK" w:cs="TH SarabunPSK" w:hint="cs"/>
          <w:sz w:val="28"/>
          <w:szCs w:val="28"/>
          <w:cs/>
          <w:lang w:bidi="th-TH"/>
        </w:rPr>
        <w:t>ซ์</w:t>
      </w:r>
      <w:proofErr w:type="spellEnd"/>
      <w:r w:rsidRPr="008F341A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8F341A">
        <w:rPr>
          <w:rFonts w:ascii="TH SarabunPSK" w:hAnsi="TH SarabunPSK" w:cs="TH SarabunPSK"/>
          <w:sz w:val="28"/>
          <w:szCs w:val="28"/>
          <w:lang w:bidi="th-TH"/>
        </w:rPr>
        <w:t xml:space="preserve">3D </w:t>
      </w:r>
      <w:r w:rsidRPr="008F341A">
        <w:rPr>
          <w:rFonts w:ascii="TH SarabunPSK" w:hAnsi="TH SarabunPSK" w:cs="TH SarabunPSK" w:hint="cs"/>
          <w:sz w:val="28"/>
          <w:szCs w:val="28"/>
          <w:cs/>
          <w:lang w:bidi="th-TH"/>
        </w:rPr>
        <w:t>ไม่ว่างเปล่า</w:t>
      </w:r>
    </w:p>
    <w:p w14:paraId="15222B42" w14:textId="77777777" w:rsidR="008F341A" w:rsidRPr="008F341A" w:rsidRDefault="008F341A" w:rsidP="008F341A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8F341A">
        <w:rPr>
          <w:rFonts w:ascii="TH SarabunPSK" w:hAnsi="TH SarabunPSK" w:cs="TH SarabunPSK" w:hint="cs"/>
          <w:sz w:val="28"/>
          <w:szCs w:val="28"/>
          <w:cs/>
          <w:lang w:bidi="th-TH"/>
        </w:rPr>
        <w:lastRenderedPageBreak/>
        <w:t>สร้างโฟลเดอร์เอาต์พุต</w:t>
      </w:r>
      <w:r w:rsidRPr="008F341A">
        <w:rPr>
          <w:rFonts w:ascii="TH SarabunPSK" w:hAnsi="TH SarabunPSK" w:cs="TH SarabunPSK"/>
          <w:sz w:val="28"/>
          <w:szCs w:val="28"/>
          <w:cs/>
          <w:lang w:bidi="th-TH"/>
        </w:rPr>
        <w:t xml:space="preserve">: </w:t>
      </w:r>
      <w:r w:rsidRPr="008F341A">
        <w:rPr>
          <w:rFonts w:ascii="TH SarabunPSK" w:hAnsi="TH SarabunPSK" w:cs="TH SarabunPSK" w:hint="cs"/>
          <w:sz w:val="28"/>
          <w:szCs w:val="28"/>
          <w:cs/>
          <w:lang w:bidi="th-TH"/>
        </w:rPr>
        <w:t>สร้างโฟลเดอร์</w:t>
      </w:r>
      <w:r w:rsidRPr="008F341A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proofErr w:type="spellStart"/>
      <w:r w:rsidRPr="008F341A">
        <w:rPr>
          <w:rFonts w:ascii="TH SarabunPSK" w:hAnsi="TH SarabunPSK" w:cs="TH SarabunPSK"/>
          <w:sz w:val="28"/>
          <w:szCs w:val="28"/>
          <w:lang w:bidi="th-TH"/>
        </w:rPr>
        <w:t>Enface_Images</w:t>
      </w:r>
      <w:proofErr w:type="spellEnd"/>
      <w:r w:rsidRPr="008F341A">
        <w:rPr>
          <w:rFonts w:ascii="TH SarabunPSK" w:hAnsi="TH SarabunPSK" w:cs="TH SarabunPSK"/>
          <w:sz w:val="28"/>
          <w:szCs w:val="28"/>
          <w:lang w:bidi="th-TH"/>
        </w:rPr>
        <w:t xml:space="preserve"> </w:t>
      </w:r>
      <w:r w:rsidRPr="008F341A">
        <w:rPr>
          <w:rFonts w:ascii="TH SarabunPSK" w:hAnsi="TH SarabunPSK" w:cs="TH SarabunPSK" w:hint="cs"/>
          <w:sz w:val="28"/>
          <w:szCs w:val="28"/>
          <w:cs/>
          <w:lang w:bidi="th-TH"/>
        </w:rPr>
        <w:t>ถ้าไม่มี</w:t>
      </w:r>
    </w:p>
    <w:p w14:paraId="5AE2412A" w14:textId="77777777" w:rsidR="008F341A" w:rsidRPr="008F341A" w:rsidRDefault="008F341A" w:rsidP="008F341A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8F341A">
        <w:rPr>
          <w:rFonts w:ascii="TH SarabunPSK" w:hAnsi="TH SarabunPSK" w:cs="TH SarabunPSK" w:hint="cs"/>
          <w:sz w:val="28"/>
          <w:szCs w:val="28"/>
          <w:cs/>
          <w:lang w:bidi="th-TH"/>
        </w:rPr>
        <w:t>วนลูปผ่านชั้นความลึก</w:t>
      </w:r>
      <w:r w:rsidRPr="008F341A">
        <w:rPr>
          <w:rFonts w:ascii="TH SarabunPSK" w:hAnsi="TH SarabunPSK" w:cs="TH SarabunPSK"/>
          <w:sz w:val="28"/>
          <w:szCs w:val="28"/>
          <w:cs/>
          <w:lang w:bidi="th-TH"/>
        </w:rPr>
        <w:t>:</w:t>
      </w:r>
    </w:p>
    <w:p w14:paraId="34EADF52" w14:textId="77777777" w:rsidR="008F341A" w:rsidRPr="006A1737" w:rsidRDefault="008F341A" w:rsidP="006A1737">
      <w:pPr>
        <w:pStyle w:val="ListParagraph"/>
        <w:numPr>
          <w:ilvl w:val="0"/>
          <w:numId w:val="52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6A1737">
        <w:rPr>
          <w:rFonts w:ascii="TH SarabunPSK" w:hAnsi="TH SarabunPSK" w:cs="TH SarabunPSK" w:hint="cs"/>
          <w:sz w:val="28"/>
          <w:szCs w:val="28"/>
          <w:cs/>
          <w:lang w:bidi="th-TH"/>
        </w:rPr>
        <w:t>สำหรับแต่ละดัชนีความลึก</w:t>
      </w:r>
      <w:r w:rsidRPr="006A1737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6A1737">
        <w:rPr>
          <w:rFonts w:ascii="TH SarabunPSK" w:hAnsi="TH SarabunPSK" w:cs="TH SarabunPSK" w:hint="cs"/>
          <w:sz w:val="28"/>
          <w:szCs w:val="28"/>
          <w:cs/>
          <w:lang w:bidi="th-TH"/>
        </w:rPr>
        <w:t>ดึงภาพสองมิติ</w:t>
      </w:r>
      <w:r w:rsidRPr="006A1737">
        <w:rPr>
          <w:rFonts w:ascii="TH SarabunPSK" w:hAnsi="TH SarabunPSK" w:cs="TH SarabunPSK"/>
          <w:sz w:val="28"/>
          <w:szCs w:val="28"/>
          <w:cs/>
          <w:lang w:bidi="th-TH"/>
        </w:rPr>
        <w:t xml:space="preserve"> (</w:t>
      </w:r>
      <w:r w:rsidRPr="006A1737">
        <w:rPr>
          <w:rFonts w:ascii="TH SarabunPSK" w:hAnsi="TH SarabunPSK" w:cs="TH SarabunPSK" w:hint="cs"/>
          <w:sz w:val="28"/>
          <w:szCs w:val="28"/>
          <w:cs/>
          <w:lang w:bidi="th-TH"/>
        </w:rPr>
        <w:t>ภาพ</w:t>
      </w:r>
      <w:r w:rsidRPr="006A1737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6A1737">
        <w:rPr>
          <w:rFonts w:ascii="TH SarabunPSK" w:hAnsi="TH SarabunPSK" w:cs="TH SarabunPSK"/>
          <w:sz w:val="28"/>
          <w:szCs w:val="28"/>
          <w:lang w:bidi="th-TH"/>
        </w:rPr>
        <w:t xml:space="preserve">Enface) </w:t>
      </w:r>
      <w:r w:rsidRPr="006A1737">
        <w:rPr>
          <w:rFonts w:ascii="TH SarabunPSK" w:hAnsi="TH SarabunPSK" w:cs="TH SarabunPSK" w:hint="cs"/>
          <w:sz w:val="28"/>
          <w:szCs w:val="28"/>
          <w:cs/>
          <w:lang w:bidi="th-TH"/>
        </w:rPr>
        <w:t>จากเมทริก</w:t>
      </w:r>
      <w:proofErr w:type="spellStart"/>
      <w:r w:rsidRPr="006A1737">
        <w:rPr>
          <w:rFonts w:ascii="TH SarabunPSK" w:hAnsi="TH SarabunPSK" w:cs="TH SarabunPSK" w:hint="cs"/>
          <w:sz w:val="28"/>
          <w:szCs w:val="28"/>
          <w:cs/>
          <w:lang w:bidi="th-TH"/>
        </w:rPr>
        <w:t>ซ์</w:t>
      </w:r>
      <w:proofErr w:type="spellEnd"/>
      <w:r w:rsidRPr="006A1737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6A1737">
        <w:rPr>
          <w:rFonts w:ascii="TH SarabunPSK" w:hAnsi="TH SarabunPSK" w:cs="TH SarabunPSK"/>
          <w:sz w:val="28"/>
          <w:szCs w:val="28"/>
          <w:lang w:bidi="th-TH"/>
        </w:rPr>
        <w:t>3D</w:t>
      </w:r>
    </w:p>
    <w:p w14:paraId="0A03A71D" w14:textId="31861851" w:rsidR="00E8018C" w:rsidRPr="003D3DD3" w:rsidRDefault="008F341A" w:rsidP="006A1737">
      <w:pPr>
        <w:pStyle w:val="ListParagraph"/>
        <w:numPr>
          <w:ilvl w:val="0"/>
          <w:numId w:val="52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6A1737">
        <w:rPr>
          <w:rFonts w:ascii="TH SarabunPSK" w:hAnsi="TH SarabunPSK" w:cs="TH SarabunPSK" w:hint="cs"/>
          <w:sz w:val="28"/>
          <w:szCs w:val="28"/>
          <w:cs/>
          <w:lang w:bidi="th-TH"/>
        </w:rPr>
        <w:t>บันทึกภาพ</w:t>
      </w:r>
      <w:r w:rsidRPr="006A1737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6A1737">
        <w:rPr>
          <w:rFonts w:ascii="TH SarabunPSK" w:hAnsi="TH SarabunPSK" w:cs="TH SarabunPSK"/>
          <w:sz w:val="28"/>
          <w:szCs w:val="28"/>
          <w:lang w:bidi="th-TH"/>
        </w:rPr>
        <w:t xml:space="preserve">Enface </w:t>
      </w:r>
      <w:r w:rsidRPr="006A1737">
        <w:rPr>
          <w:rFonts w:ascii="TH SarabunPSK" w:hAnsi="TH SarabunPSK" w:cs="TH SarabunPSK" w:hint="cs"/>
          <w:sz w:val="28"/>
          <w:szCs w:val="28"/>
          <w:cs/>
          <w:lang w:bidi="th-TH"/>
        </w:rPr>
        <w:t>โดยใช้</w:t>
      </w:r>
      <w:r w:rsidRPr="006A1737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6A1737">
        <w:rPr>
          <w:rFonts w:ascii="TH SarabunPSK" w:hAnsi="TH SarabunPSK" w:cs="TH SarabunPSK"/>
          <w:sz w:val="28"/>
          <w:szCs w:val="28"/>
          <w:lang w:bidi="th-TH"/>
        </w:rPr>
        <w:t>OpenCV</w:t>
      </w:r>
    </w:p>
    <w:p w14:paraId="6F2B758D" w14:textId="0D6D7494" w:rsidR="000E6491" w:rsidRPr="003D3DD3" w:rsidRDefault="000050FB" w:rsidP="000E6491">
      <w:pPr>
        <w:pStyle w:val="Heading4"/>
        <w:spacing w:before="0" w:after="120" w:line="240" w:lineRule="auto"/>
        <w:rPr>
          <w:rFonts w:ascii="TH SarabunPSK" w:hAnsi="TH SarabunPSK" w:cs="TH SarabunPSK"/>
          <w:sz w:val="24"/>
          <w:szCs w:val="24"/>
        </w:rPr>
      </w:pPr>
      <w:r w:rsidRPr="000050FB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การเฉลี่ยตามช่วงความลึก</w:t>
      </w:r>
    </w:p>
    <w:p w14:paraId="18D1952D" w14:textId="66966F57" w:rsidR="000E6491" w:rsidRPr="003D3DD3" w:rsidRDefault="000050FB" w:rsidP="005D4BDB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32"/>
          <w:cs/>
          <w:lang w:bidi="th-TH"/>
        </w:rPr>
      </w:pPr>
      <w:r w:rsidRPr="000050FB">
        <w:rPr>
          <w:rFonts w:ascii="TH SarabunPSK" w:hAnsi="TH SarabunPSK" w:cs="TH SarabunPSK" w:hint="cs"/>
          <w:sz w:val="28"/>
          <w:szCs w:val="28"/>
          <w:cs/>
          <w:lang w:bidi="th-TH"/>
        </w:rPr>
        <w:t>เราแบ่งช่วงความลึกออกเป็นช่วงที่เท่ากันและคำนวณค่าเฉลี่ยของ</w:t>
      </w:r>
      <w:r w:rsidR="00370C67" w:rsidRPr="000050FB">
        <w:rPr>
          <w:rFonts w:ascii="TH SarabunPSK" w:hAnsi="TH SarabunPSK" w:cs="TH SarabunPSK" w:hint="cs"/>
          <w:sz w:val="28"/>
          <w:szCs w:val="28"/>
          <w:cs/>
          <w:lang w:bidi="th-TH"/>
        </w:rPr>
        <w:t>ความเข้ม</w:t>
      </w:r>
      <w:r w:rsidRPr="000050FB">
        <w:rPr>
          <w:rFonts w:ascii="TH SarabunPSK" w:hAnsi="TH SarabunPSK" w:cs="TH SarabunPSK" w:hint="cs"/>
          <w:sz w:val="28"/>
          <w:szCs w:val="28"/>
          <w:cs/>
          <w:lang w:bidi="th-TH"/>
        </w:rPr>
        <w:t>ภาพสำหรับแต่ละช่วง</w:t>
      </w:r>
      <w:r w:rsidRPr="000050FB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0050FB">
        <w:rPr>
          <w:rFonts w:ascii="TH SarabunPSK" w:hAnsi="TH SarabunPSK" w:cs="TH SarabunPSK" w:hint="cs"/>
          <w:sz w:val="28"/>
          <w:szCs w:val="28"/>
          <w:cs/>
          <w:lang w:bidi="th-TH"/>
        </w:rPr>
        <w:t>การเฉลี่ยนี้ลดสัญญาณรบกวนและเน้นคุณสมบัติที่สอดคล้องกันภายในชั้นผิวหนัง</w:t>
      </w:r>
    </w:p>
    <w:p w14:paraId="0D0B1ADD" w14:textId="77777777" w:rsidR="000E6491" w:rsidRPr="003D3DD3" w:rsidRDefault="000E6491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def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ave_enface_average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image_3d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um_iteration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:</w:t>
      </w:r>
    </w:p>
    <w:p w14:paraId="7E1246AE" w14:textId="77777777" w:rsidR="000E6491" w:rsidRPr="003D3DD3" w:rsidRDefault="000E6491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if image_3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.size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= 0:</w:t>
      </w:r>
    </w:p>
    <w:p w14:paraId="1E2E7C78" w14:textId="77777777" w:rsidR="000E6491" w:rsidRPr="003D3DD3" w:rsidRDefault="000E6491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rint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"The 3D image matrix is empty.")</w:t>
      </w:r>
    </w:p>
    <w:p w14:paraId="7869D9C9" w14:textId="77777777" w:rsidR="000E6491" w:rsidRPr="003D3DD3" w:rsidRDefault="000E6491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return</w:t>
      </w:r>
    </w:p>
    <w:p w14:paraId="0FD4FE31" w14:textId="77777777" w:rsidR="000E6491" w:rsidRPr="003D3DD3" w:rsidRDefault="000E6491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79284F2D" w14:textId="77777777" w:rsidR="000E6491" w:rsidRPr="003D3DD3" w:rsidRDefault="000E6491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s.makedirs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exist_ok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True)</w:t>
      </w:r>
    </w:p>
    <w:p w14:paraId="1A726617" w14:textId="77777777" w:rsidR="000E6491" w:rsidRPr="003D3DD3" w:rsidRDefault="000E6491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31C333D5" w14:textId="77777777" w:rsidR="000E6491" w:rsidRPr="003D3DD3" w:rsidRDefault="000E6491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otal_dep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image_3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.shape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[1]</w:t>
      </w:r>
    </w:p>
    <w:p w14:paraId="28A8440D" w14:textId="77777777" w:rsidR="000E6491" w:rsidRPr="003D3DD3" w:rsidRDefault="000E6491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teration_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otal_dep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//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um_iterations</w:t>
      </w:r>
      <w:proofErr w:type="spellEnd"/>
    </w:p>
    <w:p w14:paraId="5A47801C" w14:textId="77777777" w:rsidR="000E6491" w:rsidRPr="003D3DD3" w:rsidRDefault="000E6491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remainder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otal_dep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%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um_iterations</w:t>
      </w:r>
      <w:proofErr w:type="spellEnd"/>
    </w:p>
    <w:p w14:paraId="040AA6C4" w14:textId="77777777" w:rsidR="000E6491" w:rsidRPr="003D3DD3" w:rsidRDefault="000E6491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27AC5298" w14:textId="77777777" w:rsidR="000E6491" w:rsidRPr="003D3DD3" w:rsidRDefault="000E6491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start = 0</w:t>
      </w:r>
    </w:p>
    <w:p w14:paraId="18E95D33" w14:textId="77777777" w:rsidR="000E6491" w:rsidRPr="003D3DD3" w:rsidRDefault="000E6491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for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in range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um_iteration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:</w:t>
      </w:r>
    </w:p>
    <w:p w14:paraId="4BA9280C" w14:textId="77777777" w:rsidR="000E6491" w:rsidRPr="003D3DD3" w:rsidRDefault="000E6491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end = start +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teration_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+ (1 if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&lt; remainder else 0)</w:t>
      </w:r>
    </w:p>
    <w:p w14:paraId="337228E1" w14:textId="77777777" w:rsidR="000E6491" w:rsidRPr="003D3DD3" w:rsidRDefault="000E6491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end =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min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end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otal_dep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</w:t>
      </w:r>
    </w:p>
    <w:p w14:paraId="3D971562" w14:textId="77777777" w:rsidR="000E6491" w:rsidRPr="003D3DD3" w:rsidRDefault="000E6491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681C1BAD" w14:textId="77777777" w:rsidR="000E6491" w:rsidRPr="003D3DD3" w:rsidRDefault="000E6491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# Compute the averaged enface image for this interval</w:t>
      </w:r>
    </w:p>
    <w:p w14:paraId="195EBC34" w14:textId="77777777" w:rsidR="000E6491" w:rsidRPr="003D3DD3" w:rsidRDefault="000E6491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enface_averag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mean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(image_3d[: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tart:end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, :], axis=1).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styp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np.uint8)</w:t>
      </w:r>
    </w:p>
    <w:p w14:paraId="6266D022" w14:textId="77777777" w:rsidR="000E6491" w:rsidRPr="003D3DD3" w:rsidRDefault="000E6491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1D4B9FDD" w14:textId="77777777" w:rsidR="000E6491" w:rsidRPr="003D3DD3" w:rsidRDefault="000E6491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# Save the averaged enface image</w:t>
      </w:r>
    </w:p>
    <w:p w14:paraId="7940B042" w14:textId="77777777" w:rsidR="000E6491" w:rsidRPr="003D3DD3" w:rsidRDefault="000E6491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s.path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.jo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"enface_averag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_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+ 1}.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if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")</w:t>
      </w:r>
    </w:p>
    <w:p w14:paraId="41B6BF0D" w14:textId="77777777" w:rsidR="000E6491" w:rsidRPr="003D3DD3" w:rsidRDefault="000E6491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cv2.imwrite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enface_averag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</w:t>
      </w:r>
    </w:p>
    <w:p w14:paraId="1ACC1EEE" w14:textId="77777777" w:rsidR="000E6491" w:rsidRPr="003D3DD3" w:rsidRDefault="000E6491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rint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"Averaged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enface image 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+ 1} saved to 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}")</w:t>
      </w:r>
    </w:p>
    <w:p w14:paraId="23CB55B2" w14:textId="77777777" w:rsidR="000E6491" w:rsidRPr="003D3DD3" w:rsidRDefault="000E6491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4AA36135" w14:textId="77777777" w:rsidR="000E6491" w:rsidRPr="003D3DD3" w:rsidRDefault="000E6491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start = end</w:t>
      </w:r>
    </w:p>
    <w:p w14:paraId="78D51C65" w14:textId="77777777" w:rsidR="000E6491" w:rsidRPr="003D3DD3" w:rsidRDefault="000E6491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22AF4F58" w14:textId="77777777" w:rsidR="000E6491" w:rsidRPr="003D3DD3" w:rsidRDefault="000E6491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# Save averaged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enface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images</w:t>
      </w:r>
    </w:p>
    <w:p w14:paraId="3A83B82A" w14:textId="77777777" w:rsidR="000E6491" w:rsidRPr="003D3DD3" w:rsidRDefault="000E6491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lastRenderedPageBreak/>
        <w:t>num_iteration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5</w:t>
      </w:r>
    </w:p>
    <w:p w14:paraId="79B444CE" w14:textId="38A09259" w:rsidR="000E6491" w:rsidRPr="003D3DD3" w:rsidRDefault="000E6491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32"/>
          <w:cs/>
          <w:lang w:bidi="th-TH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ave_enface_average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image_3d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um_iteration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, "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verage_Enface_Imag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")</w:t>
      </w:r>
    </w:p>
    <w:p w14:paraId="6255CF34" w14:textId="20A0E3E3" w:rsidR="00CE4D14" w:rsidRPr="003D3DD3" w:rsidRDefault="00D71C5D" w:rsidP="00895C1D">
      <w:pPr>
        <w:spacing w:before="120" w:after="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D71C5D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คำอธิบาย</w:t>
      </w:r>
      <w:r w:rsidRPr="00D71C5D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44EC99AA" w14:textId="77777777" w:rsidR="00D71C5D" w:rsidRPr="00D71C5D" w:rsidRDefault="00D71C5D" w:rsidP="00EC688F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D71C5D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ฟังก์ชัน</w:t>
      </w:r>
      <w:r w:rsidRPr="00D71C5D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 xml:space="preserve"> </w:t>
      </w:r>
      <w:proofErr w:type="spellStart"/>
      <w:r w:rsidRPr="00D71C5D">
        <w:rPr>
          <w:rFonts w:ascii="TH SarabunPSK" w:hAnsi="TH SarabunPSK" w:cs="TH SarabunPSK"/>
          <w:b/>
          <w:bCs/>
          <w:sz w:val="28"/>
          <w:szCs w:val="28"/>
          <w:lang w:bidi="th-TH"/>
        </w:rPr>
        <w:t>save_enface_average_images</w:t>
      </w:r>
      <w:proofErr w:type="spellEnd"/>
      <w:r w:rsidRPr="00D71C5D">
        <w:rPr>
          <w:rFonts w:ascii="TH SarabunPSK" w:hAnsi="TH SarabunPSK" w:cs="TH SarabunPSK"/>
          <w:b/>
          <w:bCs/>
          <w:sz w:val="28"/>
          <w:szCs w:val="28"/>
          <w:lang w:bidi="th-TH"/>
        </w:rPr>
        <w:t>:</w:t>
      </w:r>
    </w:p>
    <w:p w14:paraId="43CFE932" w14:textId="77777777" w:rsidR="00D71C5D" w:rsidRPr="00EC688F" w:rsidRDefault="00D71C5D" w:rsidP="00EC688F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EC688F">
        <w:rPr>
          <w:rFonts w:ascii="TH SarabunPSK" w:hAnsi="TH SarabunPSK" w:cs="TH SarabunPSK" w:hint="cs"/>
          <w:sz w:val="28"/>
          <w:szCs w:val="28"/>
          <w:cs/>
          <w:lang w:bidi="th-TH"/>
        </w:rPr>
        <w:t>พารามิเตอร์</w:t>
      </w:r>
      <w:r w:rsidRPr="00EC688F">
        <w:rPr>
          <w:rFonts w:ascii="TH SarabunPSK" w:hAnsi="TH SarabunPSK" w:cs="TH SarabunPSK"/>
          <w:sz w:val="28"/>
          <w:szCs w:val="28"/>
          <w:cs/>
          <w:lang w:bidi="th-TH"/>
        </w:rPr>
        <w:t>:</w:t>
      </w:r>
    </w:p>
    <w:p w14:paraId="1A320639" w14:textId="77777777" w:rsidR="00D71C5D" w:rsidRPr="00D71C5D" w:rsidRDefault="00D71C5D" w:rsidP="00EC688F">
      <w:pPr>
        <w:pStyle w:val="ListParagraph"/>
        <w:numPr>
          <w:ilvl w:val="0"/>
          <w:numId w:val="52"/>
        </w:numPr>
        <w:spacing w:after="120" w:line="240" w:lineRule="auto"/>
        <w:rPr>
          <w:rFonts w:ascii="TH SarabunPSK" w:hAnsi="TH SarabunPSK" w:cs="TH SarabunPSK"/>
          <w:b/>
          <w:bCs/>
          <w:sz w:val="28"/>
          <w:szCs w:val="28"/>
        </w:rPr>
      </w:pPr>
      <w:proofErr w:type="spellStart"/>
      <w:r w:rsidRPr="00D71C5D">
        <w:rPr>
          <w:rFonts w:ascii="TH SarabunPSK" w:hAnsi="TH SarabunPSK" w:cs="TH SarabunPSK"/>
          <w:b/>
          <w:bCs/>
          <w:sz w:val="28"/>
          <w:szCs w:val="28"/>
        </w:rPr>
        <w:t>num_iterations</w:t>
      </w:r>
      <w:proofErr w:type="spellEnd"/>
      <w:r w:rsidRPr="00D71C5D">
        <w:rPr>
          <w:rFonts w:ascii="TH SarabunPSK" w:hAnsi="TH SarabunPSK" w:cs="TH SarabunPSK"/>
          <w:b/>
          <w:bCs/>
          <w:sz w:val="28"/>
          <w:szCs w:val="28"/>
        </w:rPr>
        <w:t xml:space="preserve">: </w:t>
      </w:r>
      <w:r w:rsidRPr="00EC688F">
        <w:rPr>
          <w:rFonts w:ascii="TH SarabunPSK" w:hAnsi="TH SarabunPSK" w:cs="TH SarabunPSK" w:hint="cs"/>
          <w:sz w:val="28"/>
          <w:szCs w:val="28"/>
          <w:cs/>
          <w:lang w:bidi="th-TH"/>
        </w:rPr>
        <w:t>จำนวนช่วงความลึกที่จะแบ่ง</w:t>
      </w:r>
    </w:p>
    <w:p w14:paraId="0C257122" w14:textId="77777777" w:rsidR="00D71C5D" w:rsidRPr="00EC688F" w:rsidRDefault="00D71C5D" w:rsidP="00EC688F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EC688F">
        <w:rPr>
          <w:rFonts w:ascii="TH SarabunPSK" w:hAnsi="TH SarabunPSK" w:cs="TH SarabunPSK" w:hint="cs"/>
          <w:sz w:val="28"/>
          <w:szCs w:val="28"/>
          <w:cs/>
          <w:lang w:bidi="th-TH"/>
        </w:rPr>
        <w:t>คำนวณขนาดช่วง</w:t>
      </w:r>
      <w:r w:rsidRPr="00EC688F">
        <w:rPr>
          <w:rFonts w:ascii="TH SarabunPSK" w:hAnsi="TH SarabunPSK" w:cs="TH SarabunPSK"/>
          <w:sz w:val="28"/>
          <w:szCs w:val="28"/>
          <w:cs/>
          <w:lang w:bidi="th-TH"/>
        </w:rPr>
        <w:t>:</w:t>
      </w:r>
    </w:p>
    <w:p w14:paraId="1371D037" w14:textId="77777777" w:rsidR="00D71C5D" w:rsidRPr="00EC688F" w:rsidRDefault="00D71C5D" w:rsidP="00EC688F">
      <w:pPr>
        <w:pStyle w:val="ListParagraph"/>
        <w:numPr>
          <w:ilvl w:val="0"/>
          <w:numId w:val="52"/>
        </w:numPr>
        <w:spacing w:after="120" w:line="240" w:lineRule="auto"/>
        <w:rPr>
          <w:rFonts w:ascii="TH SarabunPSK" w:hAnsi="TH SarabunPSK" w:cs="TH SarabunPSK"/>
          <w:sz w:val="28"/>
          <w:szCs w:val="28"/>
        </w:rPr>
      </w:pPr>
      <w:r w:rsidRPr="00EC688F">
        <w:rPr>
          <w:rFonts w:ascii="TH SarabunPSK" w:hAnsi="TH SarabunPSK" w:cs="TH SarabunPSK" w:hint="cs"/>
          <w:sz w:val="28"/>
          <w:szCs w:val="28"/>
          <w:cs/>
          <w:lang w:bidi="th-TH"/>
        </w:rPr>
        <w:t>กำหนดขนาดของแต่ละช่วง</w:t>
      </w:r>
      <w:r w:rsidRPr="00EC688F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EC688F">
        <w:rPr>
          <w:rFonts w:ascii="TH SarabunPSK" w:hAnsi="TH SarabunPSK" w:cs="TH SarabunPSK" w:hint="cs"/>
          <w:sz w:val="28"/>
          <w:szCs w:val="28"/>
          <w:cs/>
          <w:lang w:bidi="th-TH"/>
        </w:rPr>
        <w:t>โดยคำนึงถึงเศษที่เหลือ</w:t>
      </w:r>
    </w:p>
    <w:p w14:paraId="104D7D90" w14:textId="77777777" w:rsidR="00D71C5D" w:rsidRPr="00EC688F" w:rsidRDefault="00D71C5D" w:rsidP="00EC688F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EC688F">
        <w:rPr>
          <w:rFonts w:ascii="TH SarabunPSK" w:hAnsi="TH SarabunPSK" w:cs="TH SarabunPSK" w:hint="cs"/>
          <w:sz w:val="28"/>
          <w:szCs w:val="28"/>
          <w:cs/>
          <w:lang w:bidi="th-TH"/>
        </w:rPr>
        <w:t>วนลูปผ่านช่วง</w:t>
      </w:r>
      <w:r w:rsidRPr="00EC688F">
        <w:rPr>
          <w:rFonts w:ascii="TH SarabunPSK" w:hAnsi="TH SarabunPSK" w:cs="TH SarabunPSK"/>
          <w:sz w:val="28"/>
          <w:szCs w:val="28"/>
          <w:cs/>
          <w:lang w:bidi="th-TH"/>
        </w:rPr>
        <w:t>:</w:t>
      </w:r>
    </w:p>
    <w:p w14:paraId="07D6BDE8" w14:textId="77777777" w:rsidR="00D71C5D" w:rsidRPr="00EC688F" w:rsidRDefault="00D71C5D" w:rsidP="00EC688F">
      <w:pPr>
        <w:pStyle w:val="ListParagraph"/>
        <w:numPr>
          <w:ilvl w:val="0"/>
          <w:numId w:val="52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EC688F">
        <w:rPr>
          <w:rFonts w:ascii="TH SarabunPSK" w:hAnsi="TH SarabunPSK" w:cs="TH SarabunPSK" w:hint="cs"/>
          <w:sz w:val="28"/>
          <w:szCs w:val="28"/>
          <w:cs/>
          <w:lang w:bidi="th-TH"/>
        </w:rPr>
        <w:t>คำนวณค่าเฉลี่ยความเข้มในช่วงความลึกที่กำหนด</w:t>
      </w:r>
    </w:p>
    <w:p w14:paraId="6369239C" w14:textId="366DC2FF" w:rsidR="00CE4D14" w:rsidRPr="00EC688F" w:rsidRDefault="00D71C5D" w:rsidP="00EC688F">
      <w:pPr>
        <w:pStyle w:val="ListParagraph"/>
        <w:numPr>
          <w:ilvl w:val="0"/>
          <w:numId w:val="52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EC688F">
        <w:rPr>
          <w:rFonts w:ascii="TH SarabunPSK" w:hAnsi="TH SarabunPSK" w:cs="TH SarabunPSK" w:hint="cs"/>
          <w:sz w:val="28"/>
          <w:szCs w:val="28"/>
          <w:cs/>
          <w:lang w:bidi="th-TH"/>
        </w:rPr>
        <w:t>บันทึกภาพ</w:t>
      </w:r>
      <w:r w:rsidRPr="00EC688F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EC688F">
        <w:rPr>
          <w:rFonts w:ascii="TH SarabunPSK" w:hAnsi="TH SarabunPSK" w:cs="TH SarabunPSK"/>
          <w:sz w:val="28"/>
          <w:szCs w:val="28"/>
          <w:lang w:bidi="th-TH"/>
        </w:rPr>
        <w:t xml:space="preserve">Enface </w:t>
      </w:r>
      <w:r w:rsidRPr="00EC688F">
        <w:rPr>
          <w:rFonts w:ascii="TH SarabunPSK" w:hAnsi="TH SarabunPSK" w:cs="TH SarabunPSK" w:hint="cs"/>
          <w:sz w:val="28"/>
          <w:szCs w:val="28"/>
          <w:cs/>
          <w:lang w:bidi="th-TH"/>
        </w:rPr>
        <w:t>เฉลี่ย</w:t>
      </w:r>
    </w:p>
    <w:p w14:paraId="5387FC4D" w14:textId="4A570A89" w:rsidR="00CE4D14" w:rsidRPr="003D3DD3" w:rsidRDefault="00EC688F" w:rsidP="00CE4D14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EC688F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ผลลัพธ์</w:t>
      </w:r>
    </w:p>
    <w:p w14:paraId="22E6EDA4" w14:textId="5EFDA37B" w:rsidR="00CE4D14" w:rsidRPr="003D3DD3" w:rsidRDefault="00C61E00" w:rsidP="00CE4D14">
      <w:pPr>
        <w:numPr>
          <w:ilvl w:val="0"/>
          <w:numId w:val="28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C61E00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ภาพ</w:t>
      </w:r>
      <w:r w:rsidRPr="00C61E00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 xml:space="preserve"> </w:t>
      </w:r>
      <w:r w:rsidRPr="00C61E00">
        <w:rPr>
          <w:rFonts w:ascii="TH SarabunPSK" w:hAnsi="TH SarabunPSK" w:cs="TH SarabunPSK"/>
          <w:b/>
          <w:bCs/>
          <w:sz w:val="28"/>
          <w:szCs w:val="28"/>
        </w:rPr>
        <w:t xml:space="preserve">Enface: </w:t>
      </w:r>
      <w:r w:rsidRPr="00C61E00">
        <w:rPr>
          <w:rFonts w:ascii="TH SarabunPSK" w:hAnsi="TH SarabunPSK" w:cs="TH SarabunPSK" w:hint="cs"/>
          <w:sz w:val="28"/>
          <w:szCs w:val="28"/>
          <w:cs/>
          <w:lang w:bidi="th-TH"/>
        </w:rPr>
        <w:t>ภาพตัดขวางที่ความลึกต่าง</w:t>
      </w:r>
      <w:r w:rsidRPr="00C61E00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C61E00">
        <w:rPr>
          <w:rFonts w:ascii="TH SarabunPSK" w:hAnsi="TH SarabunPSK" w:cs="TH SarabunPSK" w:hint="cs"/>
          <w:sz w:val="28"/>
          <w:szCs w:val="28"/>
          <w:cs/>
          <w:lang w:bidi="th-TH"/>
        </w:rPr>
        <w:t>ๆ</w:t>
      </w:r>
      <w:r w:rsidRPr="00C61E00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C61E00">
        <w:rPr>
          <w:rFonts w:ascii="TH SarabunPSK" w:hAnsi="TH SarabunPSK" w:cs="TH SarabunPSK" w:hint="cs"/>
          <w:sz w:val="28"/>
          <w:szCs w:val="28"/>
          <w:cs/>
          <w:lang w:bidi="th-TH"/>
        </w:rPr>
        <w:t>ให้มุมมองรายละเอียดของผิวหนังที่ชั้นเฉพาะ</w:t>
      </w:r>
    </w:p>
    <w:p w14:paraId="2EEC76D5" w14:textId="7F848FA9" w:rsidR="00CE4D14" w:rsidRPr="003D3DD3" w:rsidRDefault="00F345EC" w:rsidP="00CE4D14">
      <w:pPr>
        <w:pStyle w:val="ListParagraph"/>
        <w:spacing w:before="120" w:after="120" w:line="240" w:lineRule="auto"/>
        <w:jc w:val="center"/>
        <w:rPr>
          <w:rFonts w:ascii="TH SarabunPSK" w:hAnsi="TH SarabunPSK" w:cs="TH SarabunPSK"/>
          <w:sz w:val="20"/>
          <w:szCs w:val="20"/>
        </w:rPr>
      </w:pPr>
      <w:r w:rsidRPr="003D3DD3">
        <w:rPr>
          <w:rFonts w:ascii="TH SarabunPSK" w:hAnsi="TH SarabunPSK" w:cs="TH SarabunPSK" w:hint="cs"/>
          <w:noProof/>
          <w:sz w:val="20"/>
          <w:szCs w:val="20"/>
        </w:rPr>
        <w:drawing>
          <wp:inline distT="0" distB="0" distL="0" distR="0" wp14:anchorId="1B884912" wp14:editId="2B6B165C">
            <wp:extent cx="2236887" cy="2286000"/>
            <wp:effectExtent l="0" t="0" r="0" b="0"/>
            <wp:docPr id="1701237100" name="Picture 1" descr="A black and white image of a black and white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1237100" name="Picture 1" descr="A black and white image of a black and white background&#10;&#10;Description automatically generated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261211" cy="2310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A0FF9B" w14:textId="1991CEE6" w:rsidR="00CE4D14" w:rsidRPr="003D3DD3" w:rsidRDefault="00B44654" w:rsidP="00CE4D14">
      <w:pPr>
        <w:pStyle w:val="ListParagraph"/>
        <w:spacing w:before="120" w:after="120" w:line="240" w:lineRule="auto"/>
        <w:jc w:val="center"/>
        <w:rPr>
          <w:rFonts w:ascii="TH SarabunPSK" w:hAnsi="TH SarabunPSK" w:cs="TH SarabunPSK" w:hint="cs"/>
          <w:sz w:val="20"/>
          <w:szCs w:val="20"/>
          <w:lang w:bidi="th-TH"/>
        </w:rPr>
      </w:pPr>
      <w:r>
        <w:rPr>
          <w:rFonts w:ascii="TH SarabunPSK" w:hAnsi="TH SarabunPSK" w:cs="TH SarabunPSK" w:hint="cs"/>
          <w:sz w:val="20"/>
          <w:szCs w:val="20"/>
          <w:cs/>
          <w:lang w:bidi="th-TH"/>
        </w:rPr>
        <w:t>ตัวอย่าง</w:t>
      </w:r>
      <w:r w:rsidRPr="00B44654">
        <w:rPr>
          <w:rFonts w:ascii="TH SarabunPSK" w:hAnsi="TH SarabunPSK" w:cs="TH SarabunPSK" w:hint="cs"/>
          <w:sz w:val="20"/>
          <w:szCs w:val="20"/>
          <w:cs/>
          <w:lang w:bidi="th-TH"/>
        </w:rPr>
        <w:t>ภาพ</w:t>
      </w:r>
      <w:r w:rsidRPr="00B44654">
        <w:rPr>
          <w:rFonts w:ascii="TH SarabunPSK" w:hAnsi="TH SarabunPSK" w:cs="TH SarabunPSK"/>
          <w:sz w:val="20"/>
          <w:szCs w:val="20"/>
          <w:cs/>
          <w:lang w:bidi="th-TH"/>
        </w:rPr>
        <w:t xml:space="preserve"> </w:t>
      </w:r>
      <w:r w:rsidRPr="00B44654">
        <w:rPr>
          <w:rFonts w:ascii="TH SarabunPSK" w:hAnsi="TH SarabunPSK" w:cs="TH SarabunPSK"/>
          <w:sz w:val="20"/>
          <w:szCs w:val="20"/>
        </w:rPr>
        <w:t>Enface</w:t>
      </w:r>
      <w:r>
        <w:rPr>
          <w:rFonts w:ascii="TH SarabunPSK" w:hAnsi="TH SarabunPSK" w:cs="TH SarabunPSK" w:hint="cs"/>
          <w:sz w:val="20"/>
          <w:szCs w:val="20"/>
          <w:cs/>
          <w:lang w:bidi="th-TH"/>
        </w:rPr>
        <w:t xml:space="preserve"> ที่ความลึกเฉพาะ</w:t>
      </w:r>
    </w:p>
    <w:p w14:paraId="103773FD" w14:textId="29602794" w:rsidR="00CE4D14" w:rsidRPr="003D3DD3" w:rsidRDefault="00C61E00" w:rsidP="00CE4D14">
      <w:pPr>
        <w:numPr>
          <w:ilvl w:val="0"/>
          <w:numId w:val="28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C61E00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ภาพ</w:t>
      </w:r>
      <w:r w:rsidRPr="00C61E00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 xml:space="preserve"> </w:t>
      </w:r>
      <w:r w:rsidRPr="00C61E00">
        <w:rPr>
          <w:rFonts w:ascii="TH SarabunPSK" w:hAnsi="TH SarabunPSK" w:cs="TH SarabunPSK"/>
          <w:b/>
          <w:bCs/>
          <w:sz w:val="28"/>
          <w:szCs w:val="28"/>
        </w:rPr>
        <w:t xml:space="preserve">Enface </w:t>
      </w:r>
      <w:r w:rsidRPr="00C61E00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เฉลี่ย</w:t>
      </w:r>
      <w:r w:rsidRPr="00C61E00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 xml:space="preserve">: </w:t>
      </w:r>
      <w:r w:rsidRPr="00C61E00">
        <w:rPr>
          <w:rFonts w:ascii="TH SarabunPSK" w:hAnsi="TH SarabunPSK" w:cs="TH SarabunPSK" w:hint="cs"/>
          <w:sz w:val="28"/>
          <w:szCs w:val="28"/>
          <w:cs/>
          <w:lang w:bidi="th-TH"/>
        </w:rPr>
        <w:t>ภาพที่แสดงค่าเฉลี่ยความเข้มในช่วงความลึกที่กำหนด</w:t>
      </w:r>
      <w:r w:rsidRPr="00C61E00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C61E00">
        <w:rPr>
          <w:rFonts w:ascii="TH SarabunPSK" w:hAnsi="TH SarabunPSK" w:cs="TH SarabunPSK" w:hint="cs"/>
          <w:sz w:val="28"/>
          <w:szCs w:val="28"/>
          <w:cs/>
          <w:lang w:bidi="th-TH"/>
        </w:rPr>
        <w:t>ลดความแปรปรวนและเน้นคุณสมบัติที่สอดคล้องกัน</w:t>
      </w:r>
    </w:p>
    <w:p w14:paraId="20148013" w14:textId="5F6FC628" w:rsidR="00CE4D14" w:rsidRPr="003D3DD3" w:rsidRDefault="00B05D1C" w:rsidP="00CE4D14">
      <w:pPr>
        <w:pStyle w:val="ListParagraph"/>
        <w:spacing w:before="120" w:after="120" w:line="240" w:lineRule="auto"/>
        <w:jc w:val="center"/>
        <w:rPr>
          <w:rFonts w:ascii="TH SarabunPSK" w:hAnsi="TH SarabunPSK" w:cs="TH SarabunPSK"/>
          <w:sz w:val="20"/>
          <w:szCs w:val="20"/>
        </w:rPr>
      </w:pPr>
      <w:r w:rsidRPr="003D3DD3">
        <w:rPr>
          <w:rFonts w:ascii="TH SarabunPSK" w:hAnsi="TH SarabunPSK" w:cs="TH SarabunPSK" w:hint="cs"/>
          <w:noProof/>
          <w:sz w:val="20"/>
          <w:szCs w:val="20"/>
        </w:rPr>
        <w:lastRenderedPageBreak/>
        <w:drawing>
          <wp:inline distT="0" distB="0" distL="0" distR="0" wp14:anchorId="5E11E3E4" wp14:editId="7EA7CD41">
            <wp:extent cx="2250831" cy="2300251"/>
            <wp:effectExtent l="0" t="0" r="0" b="5080"/>
            <wp:docPr id="1604512198" name="Picture 2" descr="A close-up of a black and white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4512198" name="Picture 2" descr="A close-up of a black and white background&#10;&#10;Description automatically generated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272985" cy="2322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822302" w14:textId="2921A181" w:rsidR="00CE4D14" w:rsidRPr="003D3DD3" w:rsidRDefault="00530589" w:rsidP="00CE4D14">
      <w:pPr>
        <w:pStyle w:val="ListParagraph"/>
        <w:spacing w:before="120" w:after="120" w:line="240" w:lineRule="auto"/>
        <w:jc w:val="center"/>
        <w:rPr>
          <w:rFonts w:ascii="TH SarabunPSK" w:hAnsi="TH SarabunPSK" w:cs="TH SarabunPSK"/>
          <w:sz w:val="20"/>
          <w:szCs w:val="20"/>
        </w:rPr>
      </w:pPr>
      <w:r w:rsidRPr="00530589">
        <w:rPr>
          <w:rFonts w:ascii="TH SarabunPSK" w:hAnsi="TH SarabunPSK" w:cs="TH SarabunPSK" w:hint="cs"/>
          <w:sz w:val="20"/>
          <w:szCs w:val="20"/>
          <w:cs/>
          <w:lang w:bidi="th-TH"/>
        </w:rPr>
        <w:t>ตัวอย่างภาพ</w:t>
      </w:r>
      <w:r w:rsidRPr="00530589">
        <w:rPr>
          <w:rFonts w:ascii="TH SarabunPSK" w:hAnsi="TH SarabunPSK" w:cs="TH SarabunPSK"/>
          <w:sz w:val="20"/>
          <w:szCs w:val="20"/>
          <w:cs/>
          <w:lang w:bidi="th-TH"/>
        </w:rPr>
        <w:t xml:space="preserve"> </w:t>
      </w:r>
      <w:r w:rsidRPr="00530589">
        <w:rPr>
          <w:rFonts w:ascii="TH SarabunPSK" w:hAnsi="TH SarabunPSK" w:cs="TH SarabunPSK"/>
          <w:sz w:val="20"/>
          <w:szCs w:val="20"/>
        </w:rPr>
        <w:t xml:space="preserve">Enface </w:t>
      </w:r>
      <w:r w:rsidRPr="00530589">
        <w:rPr>
          <w:rFonts w:ascii="TH SarabunPSK" w:hAnsi="TH SarabunPSK" w:cs="TH SarabunPSK" w:hint="cs"/>
          <w:sz w:val="20"/>
          <w:szCs w:val="20"/>
          <w:cs/>
          <w:lang w:bidi="th-TH"/>
        </w:rPr>
        <w:t>เฉลี่ย</w:t>
      </w:r>
    </w:p>
    <w:p w14:paraId="5D30302A" w14:textId="1FF0866B" w:rsidR="00447A48" w:rsidRPr="003D3DD3" w:rsidRDefault="00447A48" w:rsidP="008B4F97">
      <w:pPr>
        <w:pStyle w:val="Heading2"/>
        <w:spacing w:before="240" w:after="240" w:line="240" w:lineRule="auto"/>
        <w:jc w:val="both"/>
        <w:rPr>
          <w:rFonts w:ascii="TH SarabunPSK" w:hAnsi="TH SarabunPSK" w:cs="TH SarabunPSK"/>
          <w:color w:val="auto"/>
          <w:sz w:val="32"/>
          <w:szCs w:val="32"/>
        </w:rPr>
      </w:pPr>
      <w:r w:rsidRPr="003D3DD3">
        <w:rPr>
          <w:rFonts w:ascii="TH SarabunPSK" w:hAnsi="TH SarabunPSK" w:cs="TH SarabunPSK" w:hint="cs"/>
          <w:color w:val="auto"/>
          <w:sz w:val="32"/>
          <w:szCs w:val="32"/>
        </w:rPr>
        <w:t xml:space="preserve">6. </w:t>
      </w:r>
      <w:r w:rsidR="00FE4C85" w:rsidRPr="00FE4C85">
        <w:rPr>
          <w:rFonts w:ascii="TH SarabunPSK" w:hAnsi="TH SarabunPSK" w:cs="TH SarabunPSK" w:hint="cs"/>
          <w:color w:val="auto"/>
          <w:sz w:val="32"/>
          <w:szCs w:val="32"/>
          <w:cs/>
          <w:lang w:bidi="th-TH"/>
        </w:rPr>
        <w:t>การวิเคราะห์ความพรุนและ</w:t>
      </w:r>
      <w:proofErr w:type="spellStart"/>
      <w:r w:rsidR="00FE4C85" w:rsidRPr="00FE4C85">
        <w:rPr>
          <w:rFonts w:ascii="TH SarabunPSK" w:hAnsi="TH SarabunPSK" w:cs="TH SarabunPSK" w:hint="cs"/>
          <w:color w:val="auto"/>
          <w:sz w:val="32"/>
          <w:szCs w:val="32"/>
          <w:cs/>
          <w:lang w:bidi="th-TH"/>
        </w:rPr>
        <w:t>ฮิส</w:t>
      </w:r>
      <w:proofErr w:type="spellEnd"/>
      <w:r w:rsidR="00FE4C85" w:rsidRPr="00FE4C85">
        <w:rPr>
          <w:rFonts w:ascii="TH SarabunPSK" w:hAnsi="TH SarabunPSK" w:cs="TH SarabunPSK" w:hint="cs"/>
          <w:color w:val="auto"/>
          <w:sz w:val="32"/>
          <w:szCs w:val="32"/>
          <w:cs/>
          <w:lang w:bidi="th-TH"/>
        </w:rPr>
        <w:t>โตแกรม</w:t>
      </w:r>
    </w:p>
    <w:p w14:paraId="1CB4B133" w14:textId="40A98353" w:rsidR="00447A48" w:rsidRPr="003D3DD3" w:rsidRDefault="00447A48" w:rsidP="00447A48">
      <w:pPr>
        <w:pStyle w:val="Heading3"/>
        <w:spacing w:before="120" w:after="120" w:line="240" w:lineRule="auto"/>
        <w:jc w:val="both"/>
        <w:rPr>
          <w:rFonts w:ascii="TH SarabunPSK" w:hAnsi="TH SarabunPSK" w:cs="TH SarabunPSK"/>
          <w:color w:val="auto"/>
          <w:sz w:val="28"/>
          <w:szCs w:val="28"/>
        </w:rPr>
      </w:pPr>
      <w:r w:rsidRPr="003D3DD3">
        <w:rPr>
          <w:rFonts w:ascii="TH SarabunPSK" w:hAnsi="TH SarabunPSK" w:cs="TH SarabunPSK" w:hint="cs"/>
          <w:color w:val="auto"/>
          <w:sz w:val="28"/>
          <w:szCs w:val="28"/>
        </w:rPr>
        <w:t xml:space="preserve">6.1 </w:t>
      </w:r>
      <w:r w:rsidR="003C33FE" w:rsidRPr="003C33FE">
        <w:rPr>
          <w:rFonts w:ascii="TH SarabunPSK" w:hAnsi="TH SarabunPSK" w:cs="TH SarabunPSK" w:hint="cs"/>
          <w:color w:val="auto"/>
          <w:sz w:val="28"/>
          <w:szCs w:val="28"/>
          <w:cs/>
          <w:lang w:bidi="th-TH"/>
        </w:rPr>
        <w:t>วัตถุประสงค์ของการวิเคราะห์</w:t>
      </w:r>
      <w:proofErr w:type="spellStart"/>
      <w:r w:rsidR="003C33FE" w:rsidRPr="003C33FE">
        <w:rPr>
          <w:rFonts w:ascii="TH SarabunPSK" w:hAnsi="TH SarabunPSK" w:cs="TH SarabunPSK" w:hint="cs"/>
          <w:color w:val="auto"/>
          <w:sz w:val="28"/>
          <w:szCs w:val="28"/>
          <w:cs/>
          <w:lang w:bidi="th-TH"/>
        </w:rPr>
        <w:t>ฮิส</w:t>
      </w:r>
      <w:proofErr w:type="spellEnd"/>
      <w:r w:rsidR="003C33FE" w:rsidRPr="003C33FE">
        <w:rPr>
          <w:rFonts w:ascii="TH SarabunPSK" w:hAnsi="TH SarabunPSK" w:cs="TH SarabunPSK" w:hint="cs"/>
          <w:color w:val="auto"/>
          <w:sz w:val="28"/>
          <w:szCs w:val="28"/>
          <w:cs/>
          <w:lang w:bidi="th-TH"/>
        </w:rPr>
        <w:t>โตแกรม</w:t>
      </w:r>
    </w:p>
    <w:p w14:paraId="5AFEA141" w14:textId="189E777B" w:rsidR="00447A48" w:rsidRPr="003D3DD3" w:rsidRDefault="00CD22E8" w:rsidP="00447A48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CD22E8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เข้าใจพื้นผิวของผิวหนัง</w:t>
      </w:r>
    </w:p>
    <w:p w14:paraId="757D2F80" w14:textId="42DB5D59" w:rsidR="00447A48" w:rsidRPr="003D3DD3" w:rsidRDefault="007F329C" w:rsidP="00447A48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28"/>
        </w:rPr>
      </w:pPr>
      <w:r w:rsidRPr="007F329C">
        <w:rPr>
          <w:rFonts w:ascii="TH SarabunPSK" w:hAnsi="TH SarabunPSK" w:cs="TH SarabunPSK" w:hint="cs"/>
          <w:sz w:val="28"/>
          <w:szCs w:val="28"/>
          <w:cs/>
          <w:lang w:bidi="th-TH"/>
        </w:rPr>
        <w:t>การวิเคราะห์การกระจายความเข้มในภาพ</w:t>
      </w:r>
      <w:r w:rsidRPr="007F329C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7F329C">
        <w:rPr>
          <w:rFonts w:ascii="TH SarabunPSK" w:hAnsi="TH SarabunPSK" w:cs="TH SarabunPSK"/>
          <w:sz w:val="28"/>
          <w:szCs w:val="28"/>
        </w:rPr>
        <w:t xml:space="preserve">Enface </w:t>
      </w:r>
      <w:r w:rsidRPr="007F329C">
        <w:rPr>
          <w:rFonts w:ascii="TH SarabunPSK" w:hAnsi="TH SarabunPSK" w:cs="TH SarabunPSK" w:hint="cs"/>
          <w:sz w:val="28"/>
          <w:szCs w:val="28"/>
          <w:cs/>
          <w:lang w:bidi="th-TH"/>
        </w:rPr>
        <w:t>ช่วยให้เราเข้าใจพื้นผิวและความพรุนของผิวหนัง</w:t>
      </w:r>
      <w:r w:rsidRPr="007F329C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7F329C">
        <w:rPr>
          <w:rFonts w:ascii="TH SarabunPSK" w:hAnsi="TH SarabunPSK" w:cs="TH SarabunPSK" w:hint="cs"/>
          <w:sz w:val="28"/>
          <w:szCs w:val="28"/>
          <w:cs/>
          <w:lang w:bidi="th-TH"/>
        </w:rPr>
        <w:t>การกระจายค่าความเข้มสามารถเปิดเผยรูปแบบที่เกี่ยวข้องกับโครงสร้างผิวหนัง</w:t>
      </w:r>
      <w:r w:rsidRPr="007F329C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7F329C">
        <w:rPr>
          <w:rFonts w:ascii="TH SarabunPSK" w:hAnsi="TH SarabunPSK" w:cs="TH SarabunPSK" w:hint="cs"/>
          <w:sz w:val="28"/>
          <w:szCs w:val="28"/>
          <w:cs/>
          <w:lang w:bidi="th-TH"/>
        </w:rPr>
        <w:t>รูขุมขน</w:t>
      </w:r>
      <w:r w:rsidRPr="007F329C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7F329C">
        <w:rPr>
          <w:rFonts w:ascii="TH SarabunPSK" w:hAnsi="TH SarabunPSK" w:cs="TH SarabunPSK" w:hint="cs"/>
          <w:sz w:val="28"/>
          <w:szCs w:val="28"/>
          <w:cs/>
          <w:lang w:bidi="th-TH"/>
        </w:rPr>
        <w:t>และคุณสมบัติอื่น</w:t>
      </w:r>
      <w:r w:rsidRPr="007F329C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7F329C">
        <w:rPr>
          <w:rFonts w:ascii="TH SarabunPSK" w:hAnsi="TH SarabunPSK" w:cs="TH SarabunPSK" w:hint="cs"/>
          <w:sz w:val="28"/>
          <w:szCs w:val="28"/>
          <w:cs/>
          <w:lang w:bidi="th-TH"/>
        </w:rPr>
        <w:t>ๆ</w:t>
      </w:r>
      <w:r w:rsidRPr="007F329C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7F329C">
        <w:rPr>
          <w:rFonts w:ascii="TH SarabunPSK" w:hAnsi="TH SarabunPSK" w:cs="TH SarabunPSK" w:hint="cs"/>
          <w:sz w:val="28"/>
          <w:szCs w:val="28"/>
          <w:cs/>
          <w:lang w:bidi="th-TH"/>
        </w:rPr>
        <w:t>โดยการตรวจสอบรูปแบบเหล่านี้</w:t>
      </w:r>
      <w:r w:rsidRPr="007F329C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7F329C">
        <w:rPr>
          <w:rFonts w:ascii="TH SarabunPSK" w:hAnsi="TH SarabunPSK" w:cs="TH SarabunPSK" w:hint="cs"/>
          <w:sz w:val="28"/>
          <w:szCs w:val="28"/>
          <w:cs/>
          <w:lang w:bidi="th-TH"/>
        </w:rPr>
        <w:t>เราสามารถได้รับข้อมูลเชิงลึกเกี่ยวกับคุณสมบัติของผิวหนังและระบุพื้นที่ที่มีความพรุนแตกต่างกัน</w:t>
      </w:r>
    </w:p>
    <w:p w14:paraId="5E942920" w14:textId="7018A4C1" w:rsidR="00447A48" w:rsidRPr="003D3DD3" w:rsidRDefault="00C563A8" w:rsidP="00447A48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C563A8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วัตถุประสงค์</w:t>
      </w:r>
    </w:p>
    <w:p w14:paraId="74FA928E" w14:textId="2EF9EB9E" w:rsidR="00447A48" w:rsidRPr="003D3DD3" w:rsidRDefault="00324DCE" w:rsidP="00324DCE">
      <w:p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324DCE">
        <w:rPr>
          <w:rFonts w:ascii="TH SarabunPSK" w:hAnsi="TH SarabunPSK" w:cs="TH SarabunPSK" w:hint="cs"/>
          <w:sz w:val="28"/>
          <w:szCs w:val="28"/>
          <w:cs/>
          <w:lang w:bidi="th-TH"/>
        </w:rPr>
        <w:t>วัตถุประสงค์ของเราคือการดำเนินการวิเคราะห์</w:t>
      </w:r>
      <w:proofErr w:type="spellStart"/>
      <w:r w:rsidRPr="00324DCE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324DCE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อย่างละเอียดของภาพ</w:t>
      </w:r>
      <w:r w:rsidRPr="00324DCE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324DCE">
        <w:rPr>
          <w:rFonts w:ascii="TH SarabunPSK" w:hAnsi="TH SarabunPSK" w:cs="TH SarabunPSK"/>
          <w:sz w:val="28"/>
          <w:szCs w:val="28"/>
        </w:rPr>
        <w:t xml:space="preserve">Enface </w:t>
      </w:r>
      <w:r w:rsidRPr="00324DCE">
        <w:rPr>
          <w:rFonts w:ascii="TH SarabunPSK" w:hAnsi="TH SarabunPSK" w:cs="TH SarabunPSK" w:hint="cs"/>
          <w:sz w:val="28"/>
          <w:szCs w:val="28"/>
          <w:cs/>
          <w:lang w:bidi="th-TH"/>
        </w:rPr>
        <w:t>เพื่อ</w:t>
      </w:r>
      <w:r w:rsidRPr="00324DCE">
        <w:rPr>
          <w:rFonts w:ascii="TH SarabunPSK" w:hAnsi="TH SarabunPSK" w:cs="TH SarabunPSK"/>
          <w:sz w:val="28"/>
          <w:szCs w:val="28"/>
          <w:cs/>
          <w:lang w:bidi="th-TH"/>
        </w:rPr>
        <w:t>:</w:t>
      </w:r>
    </w:p>
    <w:p w14:paraId="53F2ECBD" w14:textId="2F00ADE7" w:rsidR="00324DCE" w:rsidRPr="00324DCE" w:rsidRDefault="00324DCE" w:rsidP="00324DCE">
      <w:pPr>
        <w:numPr>
          <w:ilvl w:val="0"/>
          <w:numId w:val="29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324DCE">
        <w:rPr>
          <w:rFonts w:ascii="TH SarabunPSK" w:hAnsi="TH SarabunPSK" w:cs="TH SarabunPSK" w:hint="cs"/>
          <w:sz w:val="28"/>
          <w:szCs w:val="28"/>
          <w:cs/>
          <w:lang w:bidi="th-TH"/>
        </w:rPr>
        <w:t>ประเมิน</w:t>
      </w:r>
      <w:r w:rsidR="0091582A">
        <w:rPr>
          <w:rFonts w:ascii="TH SarabunPSK" w:hAnsi="TH SarabunPSK" w:cs="TH SarabunPSK" w:hint="cs"/>
          <w:sz w:val="28"/>
          <w:szCs w:val="28"/>
          <w:cs/>
          <w:lang w:bidi="th-TH"/>
        </w:rPr>
        <w:t>ค่าความ</w:t>
      </w:r>
      <w:r w:rsidRPr="00324DCE">
        <w:rPr>
          <w:rFonts w:ascii="TH SarabunPSK" w:hAnsi="TH SarabunPSK" w:cs="TH SarabunPSK" w:hint="cs"/>
          <w:sz w:val="28"/>
          <w:szCs w:val="28"/>
          <w:cs/>
          <w:lang w:bidi="th-TH"/>
        </w:rPr>
        <w:t>แปรปรวนของความเข้มในพื้นที่และความลึกต่าง</w:t>
      </w:r>
      <w:r w:rsidRPr="00324DCE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324DCE">
        <w:rPr>
          <w:rFonts w:ascii="TH SarabunPSK" w:hAnsi="TH SarabunPSK" w:cs="TH SarabunPSK" w:hint="cs"/>
          <w:sz w:val="28"/>
          <w:szCs w:val="28"/>
          <w:cs/>
          <w:lang w:bidi="th-TH"/>
        </w:rPr>
        <w:t>ๆ</w:t>
      </w:r>
    </w:p>
    <w:p w14:paraId="2970E3A1" w14:textId="77777777" w:rsidR="00324DCE" w:rsidRPr="00324DCE" w:rsidRDefault="00324DCE" w:rsidP="00324DCE">
      <w:pPr>
        <w:numPr>
          <w:ilvl w:val="0"/>
          <w:numId w:val="29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324DCE">
        <w:rPr>
          <w:rFonts w:ascii="TH SarabunPSK" w:hAnsi="TH SarabunPSK" w:cs="TH SarabunPSK" w:hint="cs"/>
          <w:sz w:val="28"/>
          <w:szCs w:val="28"/>
          <w:cs/>
          <w:lang w:bidi="th-TH"/>
        </w:rPr>
        <w:t>ระบุรูปแบบที่อาจบ่งบอกถึงความแตกต่างในความพรุนของผิวหนังหรือพื้นผิว</w:t>
      </w:r>
    </w:p>
    <w:p w14:paraId="738B7D90" w14:textId="14BCFF31" w:rsidR="00447A48" w:rsidRPr="003D3DD3" w:rsidRDefault="0091582A" w:rsidP="00324DCE">
      <w:pPr>
        <w:numPr>
          <w:ilvl w:val="0"/>
          <w:numId w:val="29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  <w:lang w:bidi="th-TH"/>
        </w:rPr>
      </w:pPr>
      <w:r>
        <w:rPr>
          <w:rFonts w:ascii="TH SarabunPSK" w:hAnsi="TH SarabunPSK" w:cs="TH SarabunPSK" w:hint="cs"/>
          <w:sz w:val="28"/>
          <w:szCs w:val="28"/>
          <w:cs/>
          <w:lang w:bidi="th-TH"/>
        </w:rPr>
        <w:t>สร้าง</w:t>
      </w:r>
      <w:r w:rsidR="00324DCE" w:rsidRPr="00324DCE">
        <w:rPr>
          <w:rFonts w:ascii="TH SarabunPSK" w:hAnsi="TH SarabunPSK" w:cs="TH SarabunPSK" w:hint="cs"/>
          <w:sz w:val="28"/>
          <w:szCs w:val="28"/>
          <w:cs/>
          <w:lang w:bidi="th-TH"/>
        </w:rPr>
        <w:t>เมตริกทางสถิติสำหรับแต่ละพื้นที่เพื่อ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ช่วยใน</w:t>
      </w:r>
      <w:r w:rsidR="00324DCE" w:rsidRPr="00324DCE">
        <w:rPr>
          <w:rFonts w:ascii="TH SarabunPSK" w:hAnsi="TH SarabunPSK" w:cs="TH SarabunPSK" w:hint="cs"/>
          <w:sz w:val="28"/>
          <w:szCs w:val="28"/>
          <w:cs/>
          <w:lang w:bidi="th-TH"/>
        </w:rPr>
        <w:t>การวิเคราะห์ต่อไป</w:t>
      </w:r>
    </w:p>
    <w:p w14:paraId="495CEA7C" w14:textId="79496835" w:rsidR="00447A48" w:rsidRPr="003D3DD3" w:rsidRDefault="00447A48" w:rsidP="00447A48">
      <w:pPr>
        <w:pStyle w:val="Heading3"/>
        <w:spacing w:before="120" w:after="120" w:line="240" w:lineRule="auto"/>
        <w:jc w:val="both"/>
        <w:rPr>
          <w:rFonts w:ascii="TH SarabunPSK" w:hAnsi="TH SarabunPSK" w:cs="TH SarabunPSK"/>
          <w:color w:val="auto"/>
          <w:sz w:val="28"/>
          <w:szCs w:val="28"/>
        </w:rPr>
      </w:pPr>
      <w:r w:rsidRPr="003D3DD3">
        <w:rPr>
          <w:rFonts w:ascii="TH SarabunPSK" w:hAnsi="TH SarabunPSK" w:cs="TH SarabunPSK" w:hint="cs"/>
          <w:color w:val="auto"/>
          <w:sz w:val="28"/>
          <w:szCs w:val="28"/>
        </w:rPr>
        <w:t xml:space="preserve">6.2 </w:t>
      </w:r>
      <w:r w:rsidR="00634091" w:rsidRPr="00634091">
        <w:rPr>
          <w:rFonts w:ascii="TH SarabunPSK" w:hAnsi="TH SarabunPSK" w:cs="TH SarabunPSK" w:hint="cs"/>
          <w:color w:val="auto"/>
          <w:sz w:val="28"/>
          <w:szCs w:val="28"/>
          <w:cs/>
          <w:lang w:bidi="th-TH"/>
        </w:rPr>
        <w:t>วิธีการ</w:t>
      </w:r>
    </w:p>
    <w:p w14:paraId="0C9C638D" w14:textId="079495EF" w:rsidR="00447A48" w:rsidRPr="003D3DD3" w:rsidRDefault="00B52097" w:rsidP="00447A48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B52097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การแบ่งกร</w:t>
      </w:r>
      <w:proofErr w:type="spellStart"/>
      <w:r w:rsidRPr="00B52097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ิด</w:t>
      </w:r>
      <w:proofErr w:type="spellEnd"/>
    </w:p>
    <w:p w14:paraId="66A3DD28" w14:textId="5D1D31E5" w:rsidR="00447A48" w:rsidRPr="003D3DD3" w:rsidRDefault="00B72902" w:rsidP="00447A48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28"/>
        </w:rPr>
      </w:pPr>
      <w:r w:rsidRPr="00B72902">
        <w:rPr>
          <w:rFonts w:ascii="TH SarabunPSK" w:hAnsi="TH SarabunPSK" w:cs="TH SarabunPSK" w:hint="cs"/>
          <w:sz w:val="28"/>
          <w:szCs w:val="28"/>
          <w:cs/>
          <w:lang w:bidi="th-TH"/>
        </w:rPr>
        <w:t>เราได้แบ่งแต่ละภาพ</w:t>
      </w:r>
      <w:r w:rsidRPr="00B72902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B72902">
        <w:rPr>
          <w:rFonts w:ascii="TH SarabunPSK" w:hAnsi="TH SarabunPSK" w:cs="TH SarabunPSK"/>
          <w:sz w:val="28"/>
          <w:szCs w:val="28"/>
        </w:rPr>
        <w:t xml:space="preserve">Enface </w:t>
      </w:r>
      <w:r w:rsidRPr="00B72902">
        <w:rPr>
          <w:rFonts w:ascii="TH SarabunPSK" w:hAnsi="TH SarabunPSK" w:cs="TH SarabunPSK" w:hint="cs"/>
          <w:sz w:val="28"/>
          <w:szCs w:val="28"/>
          <w:cs/>
          <w:lang w:bidi="th-TH"/>
        </w:rPr>
        <w:t>เฉลี่ยออกเป็นก</w:t>
      </w:r>
      <w:proofErr w:type="spellStart"/>
      <w:r w:rsidRPr="00B72902">
        <w:rPr>
          <w:rFonts w:ascii="TH SarabunPSK" w:hAnsi="TH SarabunPSK" w:cs="TH SarabunPSK" w:hint="cs"/>
          <w:sz w:val="28"/>
          <w:szCs w:val="28"/>
          <w:cs/>
          <w:lang w:bidi="th-TH"/>
        </w:rPr>
        <w:t>ริด</w:t>
      </w:r>
      <w:proofErr w:type="spellEnd"/>
      <w:r w:rsidRPr="00B72902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B72902">
        <w:rPr>
          <w:rFonts w:ascii="TH SarabunPSK" w:hAnsi="TH SarabunPSK" w:cs="TH SarabunPSK"/>
          <w:sz w:val="28"/>
          <w:szCs w:val="28"/>
        </w:rPr>
        <w:t xml:space="preserve">10×10 </w:t>
      </w:r>
      <w:r w:rsidRPr="00B72902">
        <w:rPr>
          <w:rFonts w:ascii="TH SarabunPSK" w:hAnsi="TH SarabunPSK" w:cs="TH SarabunPSK" w:hint="cs"/>
          <w:sz w:val="28"/>
          <w:szCs w:val="28"/>
          <w:cs/>
          <w:lang w:bidi="th-TH"/>
        </w:rPr>
        <w:t>ส่งผลให้ได้</w:t>
      </w:r>
      <w:r w:rsidRPr="00B72902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B72902">
        <w:rPr>
          <w:rFonts w:ascii="TH SarabunPSK" w:hAnsi="TH SarabunPSK" w:cs="TH SarabunPSK"/>
          <w:sz w:val="28"/>
          <w:szCs w:val="28"/>
        </w:rPr>
        <w:t xml:space="preserve">100 </w:t>
      </w:r>
      <w:r w:rsidRPr="00B72902">
        <w:rPr>
          <w:rFonts w:ascii="TH SarabunPSK" w:hAnsi="TH SarabunPSK" w:cs="TH SarabunPSK" w:hint="cs"/>
          <w:sz w:val="28"/>
          <w:szCs w:val="28"/>
          <w:cs/>
          <w:lang w:bidi="th-TH"/>
        </w:rPr>
        <w:t>เซลล์ต่อภาพ</w:t>
      </w:r>
      <w:r w:rsidRPr="00B72902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B72902">
        <w:rPr>
          <w:rFonts w:ascii="TH SarabunPSK" w:hAnsi="TH SarabunPSK" w:cs="TH SarabunPSK" w:hint="cs"/>
          <w:sz w:val="28"/>
          <w:szCs w:val="28"/>
          <w:cs/>
          <w:lang w:bidi="th-TH"/>
        </w:rPr>
        <w:t>การแบ่งนี้ช่วยให้การวิเคราะห์การกระจายความเข้มในพื้นที่และช่วยระบุความแปรปรวนในภูมิภาคภายในผิวหนัง</w:t>
      </w:r>
    </w:p>
    <w:p w14:paraId="37682591" w14:textId="3801D2B3" w:rsidR="00447A48" w:rsidRPr="003D3DD3" w:rsidRDefault="0004740A" w:rsidP="00447A48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04740A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การคำนวณ</w:t>
      </w:r>
      <w:proofErr w:type="spellStart"/>
      <w:r w:rsidRPr="0004740A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ฮิส</w:t>
      </w:r>
      <w:proofErr w:type="spellEnd"/>
      <w:r w:rsidRPr="0004740A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โตแกรม</w:t>
      </w:r>
    </w:p>
    <w:p w14:paraId="317603F1" w14:textId="10451506" w:rsidR="00447A48" w:rsidRPr="003D3DD3" w:rsidRDefault="005B636C" w:rsidP="00447A48">
      <w:p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5B636C">
        <w:rPr>
          <w:rFonts w:ascii="TH SarabunPSK" w:hAnsi="TH SarabunPSK" w:cs="TH SarabunPSK" w:hint="cs"/>
          <w:sz w:val="28"/>
          <w:szCs w:val="28"/>
          <w:cs/>
          <w:lang w:bidi="th-TH"/>
        </w:rPr>
        <w:t>สำหรับแต่ละเซลล์ในก</w:t>
      </w:r>
      <w:proofErr w:type="spellStart"/>
      <w:r w:rsidRPr="005B636C">
        <w:rPr>
          <w:rFonts w:ascii="TH SarabunPSK" w:hAnsi="TH SarabunPSK" w:cs="TH SarabunPSK" w:hint="cs"/>
          <w:sz w:val="28"/>
          <w:szCs w:val="28"/>
          <w:cs/>
          <w:lang w:bidi="th-TH"/>
        </w:rPr>
        <w:t>ริด</w:t>
      </w:r>
      <w:proofErr w:type="spellEnd"/>
      <w:r w:rsidRPr="005B636C">
        <w:rPr>
          <w:rFonts w:ascii="TH SarabunPSK" w:hAnsi="TH SarabunPSK" w:cs="TH SarabunPSK"/>
          <w:sz w:val="28"/>
          <w:szCs w:val="28"/>
          <w:cs/>
          <w:lang w:bidi="th-TH"/>
        </w:rPr>
        <w:t>:</w:t>
      </w:r>
    </w:p>
    <w:p w14:paraId="7684876A" w14:textId="53CFD69D" w:rsidR="00D01647" w:rsidRPr="00D01647" w:rsidRDefault="00D01647" w:rsidP="00D01647">
      <w:pPr>
        <w:numPr>
          <w:ilvl w:val="0"/>
          <w:numId w:val="29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D01647">
        <w:rPr>
          <w:rFonts w:ascii="TH SarabunPSK" w:hAnsi="TH SarabunPSK" w:cs="TH SarabunPSK" w:hint="cs"/>
          <w:sz w:val="28"/>
          <w:szCs w:val="28"/>
          <w:cs/>
          <w:lang w:bidi="th-TH"/>
        </w:rPr>
        <w:t>เราคำนวณ</w:t>
      </w:r>
      <w:proofErr w:type="spellStart"/>
      <w:r w:rsidRPr="00D01647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D01647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ของ</w:t>
      </w:r>
      <w:r w:rsidRPr="00D01647">
        <w:rPr>
          <w:rFonts w:ascii="TH SarabunPSK" w:hAnsi="TH SarabunPSK" w:cs="TH SarabunPSK" w:hint="cs"/>
          <w:sz w:val="28"/>
          <w:szCs w:val="28"/>
          <w:cs/>
          <w:lang w:bidi="th-TH"/>
        </w:rPr>
        <w:t>ความเข้มโดยใช้</w:t>
      </w:r>
      <w:r w:rsidRPr="00D01647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D01647">
        <w:rPr>
          <w:rFonts w:ascii="TH SarabunPSK" w:hAnsi="TH SarabunPSK" w:cs="TH SarabunPSK"/>
          <w:sz w:val="28"/>
          <w:szCs w:val="28"/>
        </w:rPr>
        <w:t>256</w:t>
      </w:r>
      <w:r w:rsidRPr="00D01647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D01647">
        <w:rPr>
          <w:rFonts w:ascii="TH SarabunPSK" w:hAnsi="TH SarabunPSK" w:cs="TH SarabunPSK" w:hint="cs"/>
          <w:sz w:val="28"/>
          <w:szCs w:val="28"/>
          <w:cs/>
          <w:lang w:bidi="th-TH"/>
        </w:rPr>
        <w:t>บิน</w:t>
      </w:r>
      <w:r w:rsidRPr="00D01647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D01647">
        <w:rPr>
          <w:rFonts w:ascii="TH SarabunPSK" w:hAnsi="TH SarabunPSK" w:cs="TH SarabunPSK" w:hint="cs"/>
          <w:sz w:val="28"/>
          <w:szCs w:val="28"/>
          <w:cs/>
          <w:lang w:bidi="th-TH"/>
        </w:rPr>
        <w:t>ครอบคลุมช่วงค่า</w:t>
      </w:r>
      <w:proofErr w:type="spellStart"/>
      <w:r w:rsidRPr="00D01647">
        <w:rPr>
          <w:rFonts w:ascii="TH SarabunPSK" w:hAnsi="TH SarabunPSK" w:cs="TH SarabunPSK" w:hint="cs"/>
          <w:sz w:val="28"/>
          <w:szCs w:val="28"/>
          <w:cs/>
          <w:lang w:bidi="th-TH"/>
        </w:rPr>
        <w:t>พิกเซล</w:t>
      </w:r>
      <w:proofErr w:type="spellEnd"/>
      <w:r w:rsidRPr="00D01647">
        <w:rPr>
          <w:rFonts w:ascii="TH SarabunPSK" w:hAnsi="TH SarabunPSK" w:cs="TH SarabunPSK" w:hint="cs"/>
          <w:sz w:val="28"/>
          <w:szCs w:val="28"/>
          <w:cs/>
          <w:lang w:bidi="th-TH"/>
        </w:rPr>
        <w:t>ทั้งหมดที่เป็นไปได้</w:t>
      </w:r>
      <w:r w:rsidRPr="00D01647">
        <w:rPr>
          <w:rFonts w:ascii="TH SarabunPSK" w:hAnsi="TH SarabunPSK" w:cs="TH SarabunPSK"/>
          <w:sz w:val="28"/>
          <w:szCs w:val="28"/>
          <w:cs/>
          <w:lang w:bidi="th-TH"/>
        </w:rPr>
        <w:t xml:space="preserve"> (</w:t>
      </w:r>
      <w:r w:rsidRPr="00D01647">
        <w:rPr>
          <w:rFonts w:ascii="TH SarabunPSK" w:hAnsi="TH SarabunPSK" w:cs="TH SarabunPSK"/>
          <w:sz w:val="28"/>
          <w:szCs w:val="28"/>
        </w:rPr>
        <w:t>0-255)</w:t>
      </w:r>
    </w:p>
    <w:p w14:paraId="554BE1CC" w14:textId="77777777" w:rsidR="00D01647" w:rsidRPr="00D01647" w:rsidRDefault="00D01647" w:rsidP="00D01647">
      <w:pPr>
        <w:numPr>
          <w:ilvl w:val="0"/>
          <w:numId w:val="29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proofErr w:type="spellStart"/>
      <w:r w:rsidRPr="00D01647">
        <w:rPr>
          <w:rFonts w:ascii="TH SarabunPSK" w:hAnsi="TH SarabunPSK" w:cs="TH SarabunPSK" w:hint="cs"/>
          <w:sz w:val="28"/>
          <w:szCs w:val="28"/>
          <w:cs/>
          <w:lang w:bidi="th-TH"/>
        </w:rPr>
        <w:lastRenderedPageBreak/>
        <w:t>ฮิส</w:t>
      </w:r>
      <w:proofErr w:type="spellEnd"/>
      <w:r w:rsidRPr="00D01647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แสดงความถี่ของแต่ละค่าความเข้มภายในเซลล์</w:t>
      </w:r>
    </w:p>
    <w:p w14:paraId="7853E2EB" w14:textId="5B22255A" w:rsidR="00447A48" w:rsidRPr="003D3DD3" w:rsidRDefault="00D01647" w:rsidP="00D01647">
      <w:pPr>
        <w:numPr>
          <w:ilvl w:val="0"/>
          <w:numId w:val="29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  <w:lang w:bidi="th-TH"/>
        </w:rPr>
      </w:pPr>
      <w:r w:rsidRPr="00D01647">
        <w:rPr>
          <w:rFonts w:ascii="TH SarabunPSK" w:hAnsi="TH SarabunPSK" w:cs="TH SarabunPSK" w:hint="cs"/>
          <w:sz w:val="28"/>
          <w:szCs w:val="28"/>
          <w:cs/>
          <w:lang w:bidi="th-TH"/>
        </w:rPr>
        <w:t>เรายังคำนวณ</w:t>
      </w:r>
      <w:proofErr w:type="spellStart"/>
      <w:r w:rsidRPr="00D01647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D01647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ทั้งหมดสำหรับภาพทั้งหมดโดยการรวม</w:t>
      </w:r>
      <w:proofErr w:type="spellStart"/>
      <w:r w:rsidRPr="00D01647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D01647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ของทุกเซลล์</w:t>
      </w:r>
    </w:p>
    <w:p w14:paraId="453540CA" w14:textId="65146272" w:rsidR="00447A48" w:rsidRPr="003D3DD3" w:rsidRDefault="00797B83" w:rsidP="00447A48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797B83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การจัดเก็บข้อมูล</w:t>
      </w:r>
    </w:p>
    <w:p w14:paraId="2703631F" w14:textId="543C22FD" w:rsidR="00447A48" w:rsidRPr="003D3DD3" w:rsidRDefault="004038DB" w:rsidP="00447A48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28"/>
          <w:lang w:bidi="th-TH"/>
        </w:rPr>
      </w:pPr>
      <w:r w:rsidRPr="004038DB">
        <w:rPr>
          <w:rFonts w:ascii="TH SarabunPSK" w:hAnsi="TH SarabunPSK" w:cs="TH SarabunPSK" w:hint="cs"/>
          <w:sz w:val="28"/>
          <w:szCs w:val="28"/>
          <w:cs/>
          <w:lang w:bidi="th-TH"/>
        </w:rPr>
        <w:t>เราบันทึก</w:t>
      </w:r>
      <w:proofErr w:type="spellStart"/>
      <w:r w:rsidRPr="004038DB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4038DB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สำหรับแต่ละเซลล์และภาพรวมทั้งหมดลงในไฟล์</w:t>
      </w:r>
      <w:r w:rsidRPr="004038DB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4038DB">
        <w:rPr>
          <w:rFonts w:ascii="TH SarabunPSK" w:hAnsi="TH SarabunPSK" w:cs="TH SarabunPSK"/>
          <w:sz w:val="28"/>
          <w:szCs w:val="28"/>
        </w:rPr>
        <w:t xml:space="preserve">CSV 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สำหรับการ</w:t>
      </w:r>
      <w:r w:rsidRPr="004038DB">
        <w:rPr>
          <w:rFonts w:ascii="TH SarabunPSK" w:hAnsi="TH SarabunPSK" w:cs="TH SarabunPSK" w:hint="cs"/>
          <w:sz w:val="28"/>
          <w:szCs w:val="28"/>
          <w:cs/>
          <w:lang w:bidi="th-TH"/>
        </w:rPr>
        <w:t>วิเคราะห์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ในลำดับถัด ๆ ไป</w:t>
      </w:r>
    </w:p>
    <w:p w14:paraId="47FE58A7" w14:textId="678C674B" w:rsidR="00447A48" w:rsidRPr="003D3DD3" w:rsidRDefault="00447A48" w:rsidP="00447A48">
      <w:pPr>
        <w:pStyle w:val="Heading3"/>
        <w:spacing w:before="120" w:after="120" w:line="240" w:lineRule="auto"/>
        <w:jc w:val="both"/>
        <w:rPr>
          <w:rFonts w:ascii="TH SarabunPSK" w:hAnsi="TH SarabunPSK" w:cs="TH SarabunPSK"/>
          <w:color w:val="auto"/>
          <w:sz w:val="28"/>
          <w:szCs w:val="28"/>
        </w:rPr>
      </w:pPr>
      <w:r w:rsidRPr="003D3DD3">
        <w:rPr>
          <w:rFonts w:ascii="TH SarabunPSK" w:hAnsi="TH SarabunPSK" w:cs="TH SarabunPSK" w:hint="cs"/>
          <w:color w:val="auto"/>
          <w:sz w:val="28"/>
          <w:szCs w:val="28"/>
        </w:rPr>
        <w:t xml:space="preserve">6.3 </w:t>
      </w:r>
      <w:r w:rsidR="00E12215" w:rsidRPr="00E12215">
        <w:rPr>
          <w:rFonts w:ascii="TH SarabunPSK" w:hAnsi="TH SarabunPSK" w:cs="TH SarabunPSK" w:hint="cs"/>
          <w:color w:val="auto"/>
          <w:sz w:val="28"/>
          <w:szCs w:val="28"/>
          <w:cs/>
          <w:lang w:bidi="th-TH"/>
        </w:rPr>
        <w:t>รายละเอียดการดำเนินการ</w:t>
      </w:r>
    </w:p>
    <w:p w14:paraId="07BE7DE6" w14:textId="68856ECF" w:rsidR="00347B54" w:rsidRPr="003D3DD3" w:rsidRDefault="00254D7F" w:rsidP="005F60EB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32"/>
          <w:cs/>
          <w:lang w:bidi="th-TH"/>
        </w:rPr>
      </w:pPr>
      <w:r w:rsidRPr="00254D7F">
        <w:rPr>
          <w:rFonts w:ascii="TH SarabunPSK" w:hAnsi="TH SarabunPSK" w:cs="TH SarabunPSK" w:hint="cs"/>
          <w:sz w:val="28"/>
          <w:szCs w:val="28"/>
          <w:cs/>
          <w:lang w:bidi="th-TH"/>
        </w:rPr>
        <w:t>เราได้ดำเนินการวิเคราะห์</w:t>
      </w:r>
      <w:proofErr w:type="spellStart"/>
      <w:r w:rsidRPr="00254D7F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254D7F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โดยใช้ภาษา</w:t>
      </w:r>
      <w:r w:rsidRPr="00254D7F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254D7F">
        <w:rPr>
          <w:rFonts w:ascii="TH SarabunPSK" w:hAnsi="TH SarabunPSK" w:cs="TH SarabunPSK"/>
          <w:sz w:val="28"/>
          <w:szCs w:val="28"/>
        </w:rPr>
        <w:t xml:space="preserve">Python </w:t>
      </w:r>
      <w:r w:rsidRPr="00254D7F">
        <w:rPr>
          <w:rFonts w:ascii="TH SarabunPSK" w:hAnsi="TH SarabunPSK" w:cs="TH SarabunPSK" w:hint="cs"/>
          <w:sz w:val="28"/>
          <w:szCs w:val="28"/>
          <w:cs/>
          <w:lang w:bidi="th-TH"/>
        </w:rPr>
        <w:t>ร่วมกับไลบรารี</w:t>
      </w:r>
      <w:r w:rsidRPr="00254D7F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254D7F">
        <w:rPr>
          <w:rFonts w:ascii="TH SarabunPSK" w:hAnsi="TH SarabunPSK" w:cs="TH SarabunPSK"/>
          <w:sz w:val="28"/>
          <w:szCs w:val="28"/>
        </w:rPr>
        <w:t xml:space="preserve">NumPy, OpenCV, Matplotlib </w:t>
      </w:r>
      <w:r w:rsidRPr="00254D7F">
        <w:rPr>
          <w:rFonts w:ascii="TH SarabunPSK" w:hAnsi="TH SarabunPSK" w:cs="TH SarabunPSK" w:hint="cs"/>
          <w:sz w:val="28"/>
          <w:szCs w:val="28"/>
          <w:cs/>
          <w:lang w:bidi="th-TH"/>
        </w:rPr>
        <w:t>และ</w:t>
      </w:r>
      <w:r w:rsidRPr="00254D7F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254D7F">
        <w:rPr>
          <w:rFonts w:ascii="TH SarabunPSK" w:hAnsi="TH SarabunPSK" w:cs="TH SarabunPSK"/>
          <w:sz w:val="28"/>
          <w:szCs w:val="28"/>
        </w:rPr>
        <w:t>Pandas</w:t>
      </w:r>
    </w:p>
    <w:p w14:paraId="48429D37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import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s</w:t>
      </w:r>
      <w:proofErr w:type="spellEnd"/>
      <w:proofErr w:type="gramEnd"/>
    </w:p>
    <w:p w14:paraId="3E962611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port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ump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as np</w:t>
      </w:r>
    </w:p>
    <w:p w14:paraId="213F20E9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port cv2</w:t>
      </w:r>
    </w:p>
    <w:p w14:paraId="0DDE501B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import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matplotlib.pyplot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as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</w:t>
      </w:r>
      <w:proofErr w:type="spellEnd"/>
    </w:p>
    <w:p w14:paraId="24B3DDE6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port pandas as pd</w:t>
      </w:r>
    </w:p>
    <w:p w14:paraId="23547BFA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7B24DADE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# Set paths and grid size</w:t>
      </w:r>
    </w:p>
    <w:p w14:paraId="4FED6791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verage_enface_images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"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verage_Enface_Imag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"</w:t>
      </w:r>
    </w:p>
    <w:p w14:paraId="61AAF553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"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Histogram_Analysi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"</w:t>
      </w:r>
    </w:p>
    <w:p w14:paraId="76924E36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s.makedirs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exist_ok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True)</w:t>
      </w:r>
    </w:p>
    <w:p w14:paraId="65CF5E62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5F64BDAD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row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10</w:t>
      </w:r>
    </w:p>
    <w:p w14:paraId="36CD7B27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ols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10</w:t>
      </w:r>
    </w:p>
    <w:p w14:paraId="03FA50D4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34FB7755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# Define intensity bins (0-255)</w:t>
      </w:r>
    </w:p>
    <w:p w14:paraId="2E1DD910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ntensity_m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0</w:t>
      </w:r>
    </w:p>
    <w:p w14:paraId="4A1D04D7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ntensity_max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255</w:t>
      </w:r>
    </w:p>
    <w:p w14:paraId="564F97A0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um_bin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256</w:t>
      </w:r>
    </w:p>
    <w:p w14:paraId="4678C811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ntensity_bin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linspac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ntensity_m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ntensity_max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+ 1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um_bin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+ 1)</w:t>
      </w:r>
    </w:p>
    <w:p w14:paraId="22A00015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6F2FD92D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# Get list of averaged enface images</w:t>
      </w:r>
    </w:p>
    <w:p w14:paraId="19AB925B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fil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[f for f in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s.listdir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verage_enface_images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) if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.endswi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'.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if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')]</w:t>
      </w:r>
    </w:p>
    <w:p w14:paraId="661A5C09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iles.sort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)</w:t>
      </w:r>
    </w:p>
    <w:p w14:paraId="1C49C134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5485AC00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# Process each image</w:t>
      </w:r>
    </w:p>
    <w:p w14:paraId="27245A1D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lastRenderedPageBreak/>
        <w:t xml:space="preserve">for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in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fil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:</w:t>
      </w:r>
    </w:p>
    <w:p w14:paraId="38A1C368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s.path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.jo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verage_enface_images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</w:t>
      </w:r>
    </w:p>
    <w:p w14:paraId="30D24174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image = cv2.imread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, cv2.IMREAD_GRAYSCALE)</w:t>
      </w:r>
    </w:p>
    <w:p w14:paraId="0D25BC5C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7BB7D841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if image is None:</w:t>
      </w:r>
    </w:p>
    <w:p w14:paraId="56F036B7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rint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"Failed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to load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: {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}")</w:t>
      </w:r>
    </w:p>
    <w:p w14:paraId="586FE31F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continue</w:t>
      </w:r>
    </w:p>
    <w:p w14:paraId="5768F187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7006BD01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# Get image dimensions</w:t>
      </w:r>
    </w:p>
    <w:p w14:paraId="4D8DBDF5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height, width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.shape</w:t>
      </w:r>
      <w:proofErr w:type="spellEnd"/>
      <w:proofErr w:type="gramEnd"/>
    </w:p>
    <w:p w14:paraId="51BD3DBD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63F65E6A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# Calculate size of each grid cell</w:t>
      </w:r>
    </w:p>
    <w:p w14:paraId="7D90F1C7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_heigh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height //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rows</w:t>
      </w:r>
      <w:proofErr w:type="spellEnd"/>
    </w:p>
    <w:p w14:paraId="3C98675D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_wid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width //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ols</w:t>
      </w:r>
      <w:proofErr w:type="spellEnd"/>
      <w:proofErr w:type="gramEnd"/>
    </w:p>
    <w:p w14:paraId="3DC22F3B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5D9AB91B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# Initialize lists to store histograms and cell indices</w:t>
      </w:r>
    </w:p>
    <w:p w14:paraId="13BC3660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histogram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[]</w:t>
      </w:r>
    </w:p>
    <w:p w14:paraId="367EB420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_indic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[]</w:t>
      </w:r>
    </w:p>
    <w:p w14:paraId="35D112C2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30C95BDE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# Create a figure for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he 100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histograms</w:t>
      </w:r>
    </w:p>
    <w:p w14:paraId="37D620C0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fig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x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subplots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row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ols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ig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(20, 20))</w:t>
      </w:r>
    </w:p>
    <w:p w14:paraId="2CB33C12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ig.suptitl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'Histogram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for 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}'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ont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24)</w:t>
      </w:r>
    </w:p>
    <w:p w14:paraId="73143B9A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6A3F8492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# Split the image into grid cells and compute histograms</w:t>
      </w:r>
    </w:p>
    <w:p w14:paraId="21CDB82C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for row in range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row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:</w:t>
      </w:r>
    </w:p>
    <w:p w14:paraId="6C1F2F5F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for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ol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in range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col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:</w:t>
      </w:r>
    </w:p>
    <w:p w14:paraId="036942FB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    # Define the cell boundaries</w:t>
      </w:r>
    </w:p>
    <w:p w14:paraId="783B4736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y_star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row *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_height</w:t>
      </w:r>
      <w:proofErr w:type="spellEnd"/>
    </w:p>
    <w:p w14:paraId="1527CD05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y_end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(row + 1) *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_heigh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if row &lt;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row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- 1 else height</w:t>
      </w:r>
    </w:p>
    <w:p w14:paraId="32F0E999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x_star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ol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*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_width</w:t>
      </w:r>
      <w:proofErr w:type="spellEnd"/>
    </w:p>
    <w:p w14:paraId="5F3E4F92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x_end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(col + 1) *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_wid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if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ol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&lt;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col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- 1 else width</w:t>
      </w:r>
    </w:p>
    <w:p w14:paraId="747F8EB2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5C9229C4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    # Extract the cell</w:t>
      </w:r>
    </w:p>
    <w:p w14:paraId="6E591BA4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    cell =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[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y_start:y_end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x_start:x_end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]</w:t>
      </w:r>
    </w:p>
    <w:p w14:paraId="6B8661CE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1D630629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lastRenderedPageBreak/>
        <w:t xml:space="preserve">            # Calculate histogram for the cell</w:t>
      </w:r>
    </w:p>
    <w:p w14:paraId="7AF02324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    hist, bins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histogram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.flatte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), bins=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ntensity_bin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</w:t>
      </w:r>
    </w:p>
    <w:p w14:paraId="69810A85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    # Store the histogram and cell index</w:t>
      </w:r>
    </w:p>
    <w:p w14:paraId="167D86A2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histograms.append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hist)</w:t>
      </w:r>
    </w:p>
    <w:p w14:paraId="68A2A10F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ndices.append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(row, col))</w:t>
      </w:r>
    </w:p>
    <w:p w14:paraId="42099CBB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05CE9B70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    # Plot the histogram</w:t>
      </w:r>
    </w:p>
    <w:p w14:paraId="622DC192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    ax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x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[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row, col]</w:t>
      </w:r>
    </w:p>
    <w:p w14:paraId="1067EC7D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x.ba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ins[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:-1], hist, width=(bins[1]-bins[0])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edgecolo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'none')</w:t>
      </w:r>
    </w:p>
    <w:p w14:paraId="7DE820D8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x.set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xlim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[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ntensity_m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ntensity_max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])</w:t>
      </w:r>
    </w:p>
    <w:p w14:paraId="4D40E977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x.set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ylim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[0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hist.max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)])</w:t>
      </w:r>
    </w:p>
    <w:p w14:paraId="4E4962C1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x.set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xlabe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'Intensity'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ont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8)</w:t>
      </w:r>
    </w:p>
    <w:p w14:paraId="705E6EDC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x.set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ylabe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'Count'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ont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8)</w:t>
      </w:r>
    </w:p>
    <w:p w14:paraId="71CFEB93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x.set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it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'Cel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({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row},{col})'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ont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10)</w:t>
      </w:r>
    </w:p>
    <w:p w14:paraId="508D57C5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x.tick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_param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(axis='both', which='major'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label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6)</w:t>
      </w:r>
    </w:p>
    <w:p w14:paraId="596CF3A9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    # Adjust ticks for clarity</w:t>
      </w:r>
    </w:p>
    <w:p w14:paraId="43CC8518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x.xaxis.set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ick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[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ntensity_m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, 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ntensity_m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+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ntensity_max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) // 2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ntensity_max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])</w:t>
      </w:r>
    </w:p>
    <w:p w14:paraId="181AB660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x.yaxis.set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ick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[0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hist.max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)])</w:t>
      </w:r>
    </w:p>
    <w:p w14:paraId="53D32D62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6780DE64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# Adjust layout and save the figure</w:t>
      </w:r>
    </w:p>
    <w:p w14:paraId="55E0A1B5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subplots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_adjus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wspac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=0.5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hspac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0.8)</w:t>
      </w:r>
    </w:p>
    <w:p w14:paraId="25A86E81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image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s.path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.jo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"{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s.path.splitex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[0]}_cell_histograms.png")</w:t>
      </w:r>
    </w:p>
    <w:p w14:paraId="49A404DC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savefig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image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, dpi=300)</w:t>
      </w:r>
    </w:p>
    <w:p w14:paraId="345B3607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clos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)</w:t>
      </w:r>
    </w:p>
    <w:p w14:paraId="2A3476AC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rint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"Histogram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plots saved for 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}"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</w:t>
      </w:r>
    </w:p>
    <w:p w14:paraId="39B96CF1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199525D5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# Summarization visualization for the image</w:t>
      </w:r>
    </w:p>
    <w:p w14:paraId="09D90C69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# Compute the overall histogram by summing histograms of all cells</w:t>
      </w:r>
    </w:p>
    <w:p w14:paraId="66BDDC2D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otal_his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sum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histogram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, axis=0)</w:t>
      </w:r>
    </w:p>
    <w:p w14:paraId="1CB4A7DB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5998398D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# Plot the overall histogram</w:t>
      </w:r>
    </w:p>
    <w:p w14:paraId="3FE4AA84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figur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ig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(10, 6))</w:t>
      </w:r>
    </w:p>
    <w:p w14:paraId="426E710E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ba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ins[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:-1]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otal_his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width=(bins[1]-bins[0])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edgecolo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'none')</w:t>
      </w:r>
    </w:p>
    <w:p w14:paraId="21F3FD88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titl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'Overal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Histogram for 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}'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ont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16)</w:t>
      </w:r>
    </w:p>
    <w:p w14:paraId="2851FCE9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lastRenderedPageBreak/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xlabel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('Pixel Intensity'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ont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12)</w:t>
      </w:r>
    </w:p>
    <w:p w14:paraId="6C603A74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ylabel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('Frequency'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ont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12)</w:t>
      </w:r>
    </w:p>
    <w:p w14:paraId="42AF5CBE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xlim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[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ntensity_m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ntensity_max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])</w:t>
      </w:r>
    </w:p>
    <w:p w14:paraId="5C85AE60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xticks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[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ntensity_m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, 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ntensity_m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+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ntensity_max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) // 2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ntensity_max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])</w:t>
      </w:r>
    </w:p>
    <w:p w14:paraId="0F7F9269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tight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_layou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)</w:t>
      </w:r>
    </w:p>
    <w:p w14:paraId="2C209173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summary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s.path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.jo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"{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s.path.splitex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[0]}_summary_histogram.png")</w:t>
      </w:r>
    </w:p>
    <w:p w14:paraId="7878B14E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savefig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summary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, dpi=300)</w:t>
      </w:r>
    </w:p>
    <w:p w14:paraId="4936F6F2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clos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)</w:t>
      </w:r>
    </w:p>
    <w:p w14:paraId="5CAC7442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rint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"Summar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histogram saved for 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}"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</w:t>
      </w:r>
    </w:p>
    <w:p w14:paraId="5EF4F9B7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771CD757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# Save histograms to CSV</w:t>
      </w:r>
    </w:p>
    <w:p w14:paraId="287E1A18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# Create a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ataFram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for cell histograms</w:t>
      </w:r>
    </w:p>
    <w:p w14:paraId="08BBDD5E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f_cell_histogram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d.DataFram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histogram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, columns=[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'B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_{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nt(b)}' for b in bins[:-1]])</w:t>
      </w:r>
    </w:p>
    <w:p w14:paraId="2A28200A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f_cell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histograms.insert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0, '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_Row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', [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dx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[0] for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dx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in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_indic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])</w:t>
      </w:r>
    </w:p>
    <w:p w14:paraId="6061DEA5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f_cell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histograms.insert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1, '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_Co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', [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dx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[1] for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dx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in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_indic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])</w:t>
      </w:r>
    </w:p>
    <w:p w14:paraId="25A756EE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csv_path_cell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s.path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.jo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"{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s.path.splitex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[0]}_cell_histograms.csv")</w:t>
      </w:r>
    </w:p>
    <w:p w14:paraId="1FBEAD06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f_cell_histograms.to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sv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csv_path_cell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, index=False)</w:t>
      </w:r>
    </w:p>
    <w:p w14:paraId="71007A5F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rint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"Cel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histograms saved to CSV for 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}"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</w:t>
      </w:r>
    </w:p>
    <w:p w14:paraId="3A637B62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15813599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# Create a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ataFram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for the overall histogram</w:t>
      </w:r>
    </w:p>
    <w:p w14:paraId="18F1DDA4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f_total_his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d.DataFram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{</w:t>
      </w:r>
    </w:p>
    <w:p w14:paraId="11D092C1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'Intensity':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ins[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:-1],</w:t>
      </w:r>
    </w:p>
    <w:p w14:paraId="099AB61B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'Frequency':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otal_hist</w:t>
      </w:r>
      <w:proofErr w:type="spellEnd"/>
    </w:p>
    <w:p w14:paraId="0F48E1EF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})</w:t>
      </w:r>
    </w:p>
    <w:p w14:paraId="7A10432C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csv_path_tota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s.path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.jo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"{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s.path.splitex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[0]}_summary_histogram.csv")</w:t>
      </w:r>
    </w:p>
    <w:p w14:paraId="5CEDD569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f_total_hist.to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sv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csv_path_tota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, index=False)</w:t>
      </w:r>
    </w:p>
    <w:p w14:paraId="2B2102AD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rint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"Summar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histogram saved to CSV for 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}"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</w:t>
      </w:r>
    </w:p>
    <w:p w14:paraId="2C705F0C" w14:textId="77777777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1A05FC1F" w14:textId="6DFB0BAD" w:rsidR="00347B54" w:rsidRPr="003D3DD3" w:rsidRDefault="00347B54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rint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"Histogram analysis completed."))</w:t>
      </w:r>
    </w:p>
    <w:p w14:paraId="5252A40D" w14:textId="6FD26DB1" w:rsidR="00883B10" w:rsidRPr="003D3DD3" w:rsidRDefault="00B0589D" w:rsidP="00883B10">
      <w:pPr>
        <w:spacing w:before="120" w:after="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B0589D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คำอธิบาย</w:t>
      </w:r>
      <w:r w:rsidRPr="00B0589D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09C3B758" w14:textId="77777777" w:rsidR="008223B8" w:rsidRPr="008223B8" w:rsidRDefault="008223B8" w:rsidP="008223B8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8223B8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นำเข้าไลบรารี</w:t>
      </w:r>
      <w:r w:rsidRPr="008223B8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 xml:space="preserve">: </w:t>
      </w:r>
      <w:r w:rsidRPr="00951EA4">
        <w:rPr>
          <w:rFonts w:ascii="TH SarabunPSK" w:hAnsi="TH SarabunPSK" w:cs="TH SarabunPSK" w:hint="cs"/>
          <w:sz w:val="28"/>
          <w:szCs w:val="28"/>
          <w:cs/>
          <w:lang w:bidi="th-TH"/>
        </w:rPr>
        <w:t>เราใช้</w:t>
      </w:r>
      <w:r w:rsidRPr="00951EA4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proofErr w:type="spellStart"/>
      <w:r w:rsidRPr="00951EA4">
        <w:rPr>
          <w:rFonts w:ascii="TH SarabunPSK" w:hAnsi="TH SarabunPSK" w:cs="TH SarabunPSK"/>
          <w:sz w:val="28"/>
          <w:szCs w:val="28"/>
          <w:lang w:bidi="th-TH"/>
        </w:rPr>
        <w:t>numpy</w:t>
      </w:r>
      <w:proofErr w:type="spellEnd"/>
      <w:r w:rsidRPr="00951EA4">
        <w:rPr>
          <w:rFonts w:ascii="TH SarabunPSK" w:hAnsi="TH SarabunPSK" w:cs="TH SarabunPSK"/>
          <w:sz w:val="28"/>
          <w:szCs w:val="28"/>
          <w:lang w:bidi="th-TH"/>
        </w:rPr>
        <w:t xml:space="preserve"> </w:t>
      </w:r>
      <w:r w:rsidRPr="00951EA4">
        <w:rPr>
          <w:rFonts w:ascii="TH SarabunPSK" w:hAnsi="TH SarabunPSK" w:cs="TH SarabunPSK" w:hint="cs"/>
          <w:sz w:val="28"/>
          <w:szCs w:val="28"/>
          <w:cs/>
          <w:lang w:bidi="th-TH"/>
        </w:rPr>
        <w:t>สำหรับการดำเนินการทางตัวเลข</w:t>
      </w:r>
      <w:r w:rsidRPr="00951EA4">
        <w:rPr>
          <w:rFonts w:ascii="TH SarabunPSK" w:hAnsi="TH SarabunPSK" w:cs="TH SarabunPSK"/>
          <w:sz w:val="28"/>
          <w:szCs w:val="28"/>
          <w:lang w:bidi="th-TH"/>
        </w:rPr>
        <w:t>, cv2</w:t>
      </w:r>
      <w:r w:rsidRPr="00951EA4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951EA4">
        <w:rPr>
          <w:rFonts w:ascii="TH SarabunPSK" w:hAnsi="TH SarabunPSK" w:cs="TH SarabunPSK" w:hint="cs"/>
          <w:sz w:val="28"/>
          <w:szCs w:val="28"/>
          <w:cs/>
          <w:lang w:bidi="th-TH"/>
        </w:rPr>
        <w:t>สำหรับการอ่านภาพ</w:t>
      </w:r>
      <w:r w:rsidRPr="00951EA4">
        <w:rPr>
          <w:rFonts w:ascii="TH SarabunPSK" w:hAnsi="TH SarabunPSK" w:cs="TH SarabunPSK"/>
          <w:sz w:val="28"/>
          <w:szCs w:val="28"/>
          <w:lang w:bidi="th-TH"/>
        </w:rPr>
        <w:t xml:space="preserve">, </w:t>
      </w:r>
      <w:proofErr w:type="spellStart"/>
      <w:r w:rsidRPr="00951EA4">
        <w:rPr>
          <w:rFonts w:ascii="TH SarabunPSK" w:hAnsi="TH SarabunPSK" w:cs="TH SarabunPSK"/>
          <w:sz w:val="28"/>
          <w:szCs w:val="28"/>
          <w:lang w:bidi="th-TH"/>
        </w:rPr>
        <w:t>matplotlib.pyplot</w:t>
      </w:r>
      <w:proofErr w:type="spellEnd"/>
      <w:r w:rsidRPr="00951EA4">
        <w:rPr>
          <w:rFonts w:ascii="TH SarabunPSK" w:hAnsi="TH SarabunPSK" w:cs="TH SarabunPSK"/>
          <w:sz w:val="28"/>
          <w:szCs w:val="28"/>
          <w:lang w:bidi="th-TH"/>
        </w:rPr>
        <w:t xml:space="preserve"> </w:t>
      </w:r>
      <w:r w:rsidRPr="00951EA4">
        <w:rPr>
          <w:rFonts w:ascii="TH SarabunPSK" w:hAnsi="TH SarabunPSK" w:cs="TH SarabunPSK" w:hint="cs"/>
          <w:sz w:val="28"/>
          <w:szCs w:val="28"/>
          <w:cs/>
          <w:lang w:bidi="th-TH"/>
        </w:rPr>
        <w:t>สำหรับการวาดกราฟ</w:t>
      </w:r>
      <w:r w:rsidRPr="00951EA4">
        <w:rPr>
          <w:rFonts w:ascii="TH SarabunPSK" w:hAnsi="TH SarabunPSK" w:cs="TH SarabunPSK"/>
          <w:sz w:val="28"/>
          <w:szCs w:val="28"/>
          <w:lang w:bidi="th-TH"/>
        </w:rPr>
        <w:t xml:space="preserve">, </w:t>
      </w:r>
      <w:r w:rsidRPr="00951EA4">
        <w:rPr>
          <w:rFonts w:ascii="TH SarabunPSK" w:hAnsi="TH SarabunPSK" w:cs="TH SarabunPSK" w:hint="cs"/>
          <w:sz w:val="28"/>
          <w:szCs w:val="28"/>
          <w:cs/>
          <w:lang w:bidi="th-TH"/>
        </w:rPr>
        <w:t>และ</w:t>
      </w:r>
      <w:r w:rsidRPr="00951EA4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951EA4">
        <w:rPr>
          <w:rFonts w:ascii="TH SarabunPSK" w:hAnsi="TH SarabunPSK" w:cs="TH SarabunPSK"/>
          <w:sz w:val="28"/>
          <w:szCs w:val="28"/>
          <w:lang w:bidi="th-TH"/>
        </w:rPr>
        <w:t xml:space="preserve">pandas </w:t>
      </w:r>
      <w:r w:rsidRPr="00951EA4">
        <w:rPr>
          <w:rFonts w:ascii="TH SarabunPSK" w:hAnsi="TH SarabunPSK" w:cs="TH SarabunPSK" w:hint="cs"/>
          <w:sz w:val="28"/>
          <w:szCs w:val="28"/>
          <w:cs/>
          <w:lang w:bidi="th-TH"/>
        </w:rPr>
        <w:t>สำหรับการจัดการข้อมูล</w:t>
      </w:r>
    </w:p>
    <w:p w14:paraId="345D72AD" w14:textId="77777777" w:rsidR="008223B8" w:rsidRPr="008223B8" w:rsidRDefault="008223B8" w:rsidP="008223B8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8223B8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lastRenderedPageBreak/>
        <w:t>กำหนดเส้นทางและพารามิเตอร์</w:t>
      </w:r>
      <w:r w:rsidRPr="008223B8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00052A2C" w14:textId="77777777" w:rsidR="008223B8" w:rsidRPr="008223B8" w:rsidRDefault="008223B8" w:rsidP="008223B8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proofErr w:type="spellStart"/>
      <w:r w:rsidRPr="008223B8">
        <w:rPr>
          <w:rFonts w:ascii="TH SarabunPSK" w:hAnsi="TH SarabunPSK" w:cs="TH SarabunPSK"/>
          <w:sz w:val="28"/>
          <w:szCs w:val="28"/>
          <w:lang w:bidi="th-TH"/>
        </w:rPr>
        <w:t>average_enface_images_folder</w:t>
      </w:r>
      <w:proofErr w:type="spellEnd"/>
      <w:r w:rsidRPr="008223B8">
        <w:rPr>
          <w:rFonts w:ascii="TH SarabunPSK" w:hAnsi="TH SarabunPSK" w:cs="TH SarabunPSK"/>
          <w:sz w:val="28"/>
          <w:szCs w:val="28"/>
          <w:lang w:bidi="th-TH"/>
        </w:rPr>
        <w:t xml:space="preserve">: </w:t>
      </w:r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โฟลเดอร์ที่มีภาพ</w:t>
      </w:r>
      <w:r w:rsidRPr="008223B8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8223B8">
        <w:rPr>
          <w:rFonts w:ascii="TH SarabunPSK" w:hAnsi="TH SarabunPSK" w:cs="TH SarabunPSK"/>
          <w:sz w:val="28"/>
          <w:szCs w:val="28"/>
          <w:lang w:bidi="th-TH"/>
        </w:rPr>
        <w:t xml:space="preserve">Enface </w:t>
      </w:r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เฉลี่ย</w:t>
      </w:r>
    </w:p>
    <w:p w14:paraId="612F8CDC" w14:textId="77777777" w:rsidR="008223B8" w:rsidRPr="008223B8" w:rsidRDefault="008223B8" w:rsidP="008223B8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proofErr w:type="spellStart"/>
      <w:r w:rsidRPr="008223B8">
        <w:rPr>
          <w:rFonts w:ascii="TH SarabunPSK" w:hAnsi="TH SarabunPSK" w:cs="TH SarabunPSK"/>
          <w:sz w:val="28"/>
          <w:szCs w:val="28"/>
          <w:lang w:bidi="th-TH"/>
        </w:rPr>
        <w:t>output_folder</w:t>
      </w:r>
      <w:proofErr w:type="spellEnd"/>
      <w:r w:rsidRPr="008223B8">
        <w:rPr>
          <w:rFonts w:ascii="TH SarabunPSK" w:hAnsi="TH SarabunPSK" w:cs="TH SarabunPSK"/>
          <w:sz w:val="28"/>
          <w:szCs w:val="28"/>
          <w:lang w:bidi="th-TH"/>
        </w:rPr>
        <w:t xml:space="preserve">: </w:t>
      </w:r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โฟลเดอร์ที่จะบันทึกข้อมูลและกราฟ</w:t>
      </w:r>
      <w:proofErr w:type="spellStart"/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</w:t>
      </w:r>
    </w:p>
    <w:p w14:paraId="783BBA92" w14:textId="77777777" w:rsidR="008223B8" w:rsidRPr="008223B8" w:rsidRDefault="008223B8" w:rsidP="008223B8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proofErr w:type="spellStart"/>
      <w:r w:rsidRPr="008223B8">
        <w:rPr>
          <w:rFonts w:ascii="TH SarabunPSK" w:hAnsi="TH SarabunPSK" w:cs="TH SarabunPSK"/>
          <w:sz w:val="28"/>
          <w:szCs w:val="28"/>
          <w:lang w:bidi="th-TH"/>
        </w:rPr>
        <w:t>grid_rows</w:t>
      </w:r>
      <w:proofErr w:type="spellEnd"/>
      <w:r w:rsidRPr="008223B8">
        <w:rPr>
          <w:rFonts w:ascii="TH SarabunPSK" w:hAnsi="TH SarabunPSK" w:cs="TH SarabunPSK"/>
          <w:sz w:val="28"/>
          <w:szCs w:val="28"/>
          <w:lang w:bidi="th-TH"/>
        </w:rPr>
        <w:t xml:space="preserve"> </w:t>
      </w:r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และ</w:t>
      </w:r>
      <w:r w:rsidRPr="008223B8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proofErr w:type="spellStart"/>
      <w:r w:rsidRPr="008223B8">
        <w:rPr>
          <w:rFonts w:ascii="TH SarabunPSK" w:hAnsi="TH SarabunPSK" w:cs="TH SarabunPSK"/>
          <w:sz w:val="28"/>
          <w:szCs w:val="28"/>
          <w:lang w:bidi="th-TH"/>
        </w:rPr>
        <w:t>grid_cols</w:t>
      </w:r>
      <w:proofErr w:type="spellEnd"/>
      <w:r w:rsidRPr="008223B8">
        <w:rPr>
          <w:rFonts w:ascii="TH SarabunPSK" w:hAnsi="TH SarabunPSK" w:cs="TH SarabunPSK"/>
          <w:sz w:val="28"/>
          <w:szCs w:val="28"/>
          <w:lang w:bidi="th-TH"/>
        </w:rPr>
        <w:t xml:space="preserve">: </w:t>
      </w:r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กำหนดขนาดก</w:t>
      </w:r>
      <w:proofErr w:type="spellStart"/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ริด</w:t>
      </w:r>
      <w:proofErr w:type="spellEnd"/>
      <w:r w:rsidRPr="008223B8">
        <w:rPr>
          <w:rFonts w:ascii="TH SarabunPSK" w:hAnsi="TH SarabunPSK" w:cs="TH SarabunPSK"/>
          <w:sz w:val="28"/>
          <w:szCs w:val="28"/>
          <w:cs/>
          <w:lang w:bidi="th-TH"/>
        </w:rPr>
        <w:t xml:space="preserve"> (</w:t>
      </w:r>
      <w:r w:rsidRPr="008223B8">
        <w:rPr>
          <w:rFonts w:ascii="TH SarabunPSK" w:hAnsi="TH SarabunPSK" w:cs="TH SarabunPSK"/>
          <w:sz w:val="28"/>
          <w:szCs w:val="28"/>
          <w:lang w:bidi="th-TH"/>
        </w:rPr>
        <w:t>10×10)</w:t>
      </w:r>
    </w:p>
    <w:p w14:paraId="26717B43" w14:textId="77777777" w:rsidR="008223B8" w:rsidRPr="008223B8" w:rsidRDefault="008223B8" w:rsidP="008223B8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8223B8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กำหนดบิ่นความเข้ม</w:t>
      </w:r>
      <w:r w:rsidRPr="008223B8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 xml:space="preserve">: </w:t>
      </w:r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เราสร้าง</w:t>
      </w:r>
      <w:r w:rsidRPr="008223B8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8223B8">
        <w:rPr>
          <w:rFonts w:ascii="TH SarabunPSK" w:hAnsi="TH SarabunPSK" w:cs="TH SarabunPSK"/>
          <w:sz w:val="28"/>
          <w:szCs w:val="28"/>
          <w:lang w:bidi="th-TH"/>
        </w:rPr>
        <w:t>256</w:t>
      </w:r>
      <w:r w:rsidRPr="008223B8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บิ่นที่มีช่วงจาก</w:t>
      </w:r>
      <w:r w:rsidRPr="008223B8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8223B8">
        <w:rPr>
          <w:rFonts w:ascii="TH SarabunPSK" w:hAnsi="TH SarabunPSK" w:cs="TH SarabunPSK"/>
          <w:sz w:val="28"/>
          <w:szCs w:val="28"/>
          <w:lang w:bidi="th-TH"/>
        </w:rPr>
        <w:t>0</w:t>
      </w:r>
      <w:r w:rsidRPr="008223B8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ถึง</w:t>
      </w:r>
      <w:r w:rsidRPr="008223B8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8223B8">
        <w:rPr>
          <w:rFonts w:ascii="TH SarabunPSK" w:hAnsi="TH SarabunPSK" w:cs="TH SarabunPSK"/>
          <w:sz w:val="28"/>
          <w:szCs w:val="28"/>
          <w:lang w:bidi="th-TH"/>
        </w:rPr>
        <w:t>255</w:t>
      </w:r>
      <w:r w:rsidRPr="008223B8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สำหรับค่าความเข้ม</w:t>
      </w:r>
    </w:p>
    <w:p w14:paraId="6A927581" w14:textId="77777777" w:rsidR="008223B8" w:rsidRPr="008223B8" w:rsidRDefault="008223B8" w:rsidP="008223B8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8223B8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ประมวลผลแต่ละภาพ</w:t>
      </w:r>
      <w:r w:rsidRPr="008223B8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0FB2D099" w14:textId="67E70C99" w:rsidR="008223B8" w:rsidRPr="008223B8" w:rsidRDefault="008223B8" w:rsidP="008223B8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โหลดภาพใน</w:t>
      </w:r>
      <w:r w:rsidR="00951EA4">
        <w:rPr>
          <w:rFonts w:ascii="TH SarabunPSK" w:hAnsi="TH SarabunPSK" w:cs="TH SarabunPSK" w:hint="cs"/>
          <w:sz w:val="28"/>
          <w:szCs w:val="28"/>
          <w:cs/>
          <w:lang w:bidi="th-TH"/>
        </w:rPr>
        <w:t>รูปแบบขาว-ดำ</w:t>
      </w:r>
    </w:p>
    <w:p w14:paraId="59F9454A" w14:textId="77777777" w:rsidR="008223B8" w:rsidRPr="008223B8" w:rsidRDefault="008223B8" w:rsidP="008223B8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คำนวณขนาดเซลล์ตามขนาดภาพและขนาดก</w:t>
      </w:r>
      <w:proofErr w:type="spellStart"/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ริด</w:t>
      </w:r>
      <w:proofErr w:type="spellEnd"/>
    </w:p>
    <w:p w14:paraId="4AE3FB34" w14:textId="0067868C" w:rsidR="008223B8" w:rsidRPr="008223B8" w:rsidRDefault="008223B8" w:rsidP="008223B8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สร้าง</w:t>
      </w:r>
      <w:r w:rsidR="00CF29C9">
        <w:rPr>
          <w:rFonts w:ascii="TH SarabunPSK" w:hAnsi="TH SarabunPSK" w:cs="TH SarabunPSK" w:hint="cs"/>
          <w:sz w:val="28"/>
          <w:szCs w:val="28"/>
          <w:cs/>
          <w:lang w:bidi="th-TH"/>
        </w:rPr>
        <w:t>ลิสต์</w:t>
      </w:r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สำหรับ</w:t>
      </w:r>
      <w:r w:rsidR="00CF29C9">
        <w:rPr>
          <w:rFonts w:ascii="TH SarabunPSK" w:hAnsi="TH SarabunPSK" w:cs="TH SarabunPSK" w:hint="cs"/>
          <w:sz w:val="28"/>
          <w:szCs w:val="28"/>
          <w:cs/>
          <w:lang w:bidi="th-TH"/>
        </w:rPr>
        <w:t>จัด</w:t>
      </w:r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เก็บ</w:t>
      </w:r>
      <w:proofErr w:type="spellStart"/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และดัชนีเซลล์</w:t>
      </w:r>
    </w:p>
    <w:p w14:paraId="2728D322" w14:textId="77777777" w:rsidR="008223B8" w:rsidRPr="008223B8" w:rsidRDefault="008223B8" w:rsidP="008223B8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วนลูปผ่านแต่ละเซลล์ในก</w:t>
      </w:r>
      <w:proofErr w:type="spellStart"/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ริด</w:t>
      </w:r>
      <w:proofErr w:type="spellEnd"/>
      <w:r w:rsidRPr="008223B8">
        <w:rPr>
          <w:rFonts w:ascii="TH SarabunPSK" w:hAnsi="TH SarabunPSK" w:cs="TH SarabunPSK"/>
          <w:sz w:val="28"/>
          <w:szCs w:val="28"/>
          <w:cs/>
          <w:lang w:bidi="th-TH"/>
        </w:rPr>
        <w:t>:</w:t>
      </w:r>
    </w:p>
    <w:p w14:paraId="64387FA3" w14:textId="77777777" w:rsidR="008223B8" w:rsidRPr="008223B8" w:rsidRDefault="008223B8" w:rsidP="008223B8">
      <w:pPr>
        <w:pStyle w:val="ListParagraph"/>
        <w:numPr>
          <w:ilvl w:val="0"/>
          <w:numId w:val="52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ดึงเซลล์จากภาพ</w:t>
      </w:r>
    </w:p>
    <w:p w14:paraId="66858A92" w14:textId="77777777" w:rsidR="008223B8" w:rsidRPr="008223B8" w:rsidRDefault="008223B8" w:rsidP="008223B8">
      <w:pPr>
        <w:pStyle w:val="ListParagraph"/>
        <w:numPr>
          <w:ilvl w:val="0"/>
          <w:numId w:val="52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คำนวณ</w:t>
      </w:r>
      <w:proofErr w:type="spellStart"/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สำหรับเซลล์</w:t>
      </w:r>
    </w:p>
    <w:p w14:paraId="2C21F4A2" w14:textId="77777777" w:rsidR="008223B8" w:rsidRPr="008223B8" w:rsidRDefault="008223B8" w:rsidP="008223B8">
      <w:pPr>
        <w:pStyle w:val="ListParagraph"/>
        <w:numPr>
          <w:ilvl w:val="0"/>
          <w:numId w:val="52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เก็บ</w:t>
      </w:r>
      <w:proofErr w:type="spellStart"/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และดัชนีเซลล์</w:t>
      </w:r>
    </w:p>
    <w:p w14:paraId="2DB2AC6A" w14:textId="77777777" w:rsidR="008223B8" w:rsidRPr="008223B8" w:rsidRDefault="008223B8" w:rsidP="008223B8">
      <w:pPr>
        <w:pStyle w:val="ListParagraph"/>
        <w:numPr>
          <w:ilvl w:val="0"/>
          <w:numId w:val="52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วาด</w:t>
      </w:r>
      <w:proofErr w:type="spellStart"/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บน</w:t>
      </w:r>
      <w:r w:rsidRPr="008223B8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8223B8">
        <w:rPr>
          <w:rFonts w:ascii="TH SarabunPSK" w:hAnsi="TH SarabunPSK" w:cs="TH SarabunPSK"/>
          <w:sz w:val="28"/>
          <w:szCs w:val="28"/>
          <w:lang w:bidi="th-TH"/>
        </w:rPr>
        <w:t>subplot</w:t>
      </w:r>
    </w:p>
    <w:p w14:paraId="3A8D35E0" w14:textId="77777777" w:rsidR="008223B8" w:rsidRPr="008223B8" w:rsidRDefault="008223B8" w:rsidP="008223B8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บันทึกรูปที่มี</w:t>
      </w:r>
      <w:proofErr w:type="spellStart"/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ของทุกเซลล์</w:t>
      </w:r>
    </w:p>
    <w:p w14:paraId="5658A445" w14:textId="77777777" w:rsidR="008223B8" w:rsidRPr="008223B8" w:rsidRDefault="008223B8" w:rsidP="008223B8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คำนวณและวาด</w:t>
      </w:r>
      <w:proofErr w:type="spellStart"/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ทั้งหมด</w:t>
      </w:r>
    </w:p>
    <w:p w14:paraId="51FEC64F" w14:textId="21A2D95D" w:rsidR="00883B10" w:rsidRPr="003D3DD3" w:rsidRDefault="008223B8" w:rsidP="008223B8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บันทึก</w:t>
      </w:r>
      <w:proofErr w:type="spellStart"/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ลงในไฟล์</w:t>
      </w:r>
      <w:r w:rsidRPr="008223B8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8223B8">
        <w:rPr>
          <w:rFonts w:ascii="TH SarabunPSK" w:hAnsi="TH SarabunPSK" w:cs="TH SarabunPSK"/>
          <w:sz w:val="28"/>
          <w:szCs w:val="28"/>
          <w:lang w:bidi="th-TH"/>
        </w:rPr>
        <w:t xml:space="preserve">CSV </w:t>
      </w:r>
      <w:r w:rsidRPr="008223B8">
        <w:rPr>
          <w:rFonts w:ascii="TH SarabunPSK" w:hAnsi="TH SarabunPSK" w:cs="TH SarabunPSK" w:hint="cs"/>
          <w:sz w:val="28"/>
          <w:szCs w:val="28"/>
          <w:cs/>
          <w:lang w:bidi="th-TH"/>
        </w:rPr>
        <w:t>สำหรับทั้งเซลล์และภาพรวม</w:t>
      </w:r>
      <w:r w:rsidR="00883B10" w:rsidRPr="003D3DD3">
        <w:rPr>
          <w:rFonts w:ascii="TH SarabunPSK" w:hAnsi="TH SarabunPSK" w:cs="TH SarabunPSK" w:hint="cs"/>
          <w:sz w:val="28"/>
          <w:szCs w:val="28"/>
          <w:lang w:bidi="th-TH"/>
        </w:rPr>
        <w:t>.</w:t>
      </w:r>
    </w:p>
    <w:p w14:paraId="285365CD" w14:textId="2279F28B" w:rsidR="00562881" w:rsidRPr="003D3DD3" w:rsidRDefault="00562881" w:rsidP="00562881">
      <w:pPr>
        <w:pStyle w:val="Heading3"/>
        <w:spacing w:before="120" w:after="120" w:line="240" w:lineRule="auto"/>
        <w:jc w:val="both"/>
        <w:rPr>
          <w:rFonts w:ascii="TH SarabunPSK" w:hAnsi="TH SarabunPSK" w:cs="TH SarabunPSK"/>
          <w:color w:val="auto"/>
          <w:sz w:val="28"/>
          <w:szCs w:val="28"/>
        </w:rPr>
      </w:pPr>
      <w:r w:rsidRPr="003D3DD3">
        <w:rPr>
          <w:rFonts w:ascii="TH SarabunPSK" w:hAnsi="TH SarabunPSK" w:cs="TH SarabunPSK" w:hint="cs"/>
          <w:color w:val="auto"/>
          <w:sz w:val="28"/>
          <w:szCs w:val="28"/>
        </w:rPr>
        <w:lastRenderedPageBreak/>
        <w:t xml:space="preserve">6.4 </w:t>
      </w:r>
      <w:r w:rsidR="00D02F0E" w:rsidRPr="00D02F0E">
        <w:rPr>
          <w:rFonts w:ascii="TH SarabunPSK" w:hAnsi="TH SarabunPSK" w:cs="TH SarabunPSK" w:hint="cs"/>
          <w:color w:val="auto"/>
          <w:sz w:val="28"/>
          <w:szCs w:val="28"/>
          <w:cs/>
          <w:lang w:bidi="th-TH"/>
        </w:rPr>
        <w:t>การแสดงผล</w:t>
      </w:r>
    </w:p>
    <w:p w14:paraId="22752AAA" w14:textId="25148AF6" w:rsidR="00562881" w:rsidRPr="003D3DD3" w:rsidRDefault="009A681C" w:rsidP="00562881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proofErr w:type="spellStart"/>
      <w:r w:rsidRPr="009A681C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ฮิส</w:t>
      </w:r>
      <w:proofErr w:type="spellEnd"/>
      <w:r w:rsidRPr="009A681C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โตแกรมของเซลล์</w:t>
      </w:r>
    </w:p>
    <w:p w14:paraId="4332D6C8" w14:textId="77777777" w:rsidR="00792622" w:rsidRPr="003D3DD3" w:rsidRDefault="00792622" w:rsidP="00792622">
      <w:pPr>
        <w:spacing w:before="120" w:after="120" w:line="240" w:lineRule="auto"/>
        <w:jc w:val="center"/>
        <w:rPr>
          <w:rFonts w:ascii="TH SarabunPSK" w:hAnsi="TH SarabunPSK" w:cs="TH SarabunPSK"/>
          <w:sz w:val="20"/>
          <w:szCs w:val="24"/>
          <w:lang w:bidi="th-TH"/>
        </w:rPr>
      </w:pPr>
      <w:r w:rsidRPr="003D3DD3">
        <w:rPr>
          <w:rFonts w:ascii="TH SarabunPSK" w:hAnsi="TH SarabunPSK" w:cs="TH SarabunPSK" w:hint="cs"/>
          <w:noProof/>
          <w:sz w:val="20"/>
          <w:szCs w:val="20"/>
        </w:rPr>
        <w:drawing>
          <wp:inline distT="0" distB="0" distL="0" distR="0" wp14:anchorId="0C0A144B" wp14:editId="48437A4B">
            <wp:extent cx="4231640" cy="3902528"/>
            <wp:effectExtent l="0" t="0" r="0" b="3175"/>
            <wp:docPr id="1925896141" name="Picture 3" descr="A grid of blue and black objec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5896141" name="Picture 3" descr="A grid of blue and black objects&#10;&#10;Description automatically generated"/>
                    <pic:cNvPicPr/>
                  </pic:nvPicPr>
                  <pic:blipFill rotWithShape="1">
                    <a:blip r:embed="rId25"/>
                    <a:srcRect b="7778"/>
                    <a:stretch/>
                  </pic:blipFill>
                  <pic:spPr bwMode="auto">
                    <a:xfrm>
                      <a:off x="0" y="0"/>
                      <a:ext cx="4235724" cy="39062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2A600C2" w14:textId="1C67AB0A" w:rsidR="00347B54" w:rsidRPr="003D3DD3" w:rsidRDefault="00242033" w:rsidP="00210EFE">
      <w:pPr>
        <w:spacing w:before="120" w:after="120" w:line="240" w:lineRule="auto"/>
        <w:jc w:val="center"/>
        <w:rPr>
          <w:rFonts w:ascii="TH SarabunPSK" w:hAnsi="TH SarabunPSK" w:cs="TH SarabunPSK"/>
          <w:sz w:val="20"/>
          <w:szCs w:val="24"/>
          <w:lang w:bidi="th-TH"/>
        </w:rPr>
      </w:pPr>
      <w:proofErr w:type="spellStart"/>
      <w:r w:rsidRPr="00242033">
        <w:rPr>
          <w:rFonts w:ascii="TH SarabunPSK" w:hAnsi="TH SarabunPSK" w:cs="TH SarabunPSK" w:hint="cs"/>
          <w:sz w:val="20"/>
          <w:szCs w:val="24"/>
          <w:cs/>
          <w:lang w:bidi="th-TH"/>
        </w:rPr>
        <w:t>ฮิส</w:t>
      </w:r>
      <w:proofErr w:type="spellEnd"/>
      <w:r w:rsidRPr="00242033">
        <w:rPr>
          <w:rFonts w:ascii="TH SarabunPSK" w:hAnsi="TH SarabunPSK" w:cs="TH SarabunPSK" w:hint="cs"/>
          <w:sz w:val="20"/>
          <w:szCs w:val="24"/>
          <w:cs/>
          <w:lang w:bidi="th-TH"/>
        </w:rPr>
        <w:t>โตแกรมของเซลล์สำหรับภาพ</w:t>
      </w:r>
      <w:r w:rsidRPr="00242033">
        <w:rPr>
          <w:rFonts w:ascii="TH SarabunPSK" w:hAnsi="TH SarabunPSK" w:cs="TH SarabunPSK"/>
          <w:sz w:val="20"/>
          <w:szCs w:val="24"/>
          <w:cs/>
          <w:lang w:bidi="th-TH"/>
        </w:rPr>
        <w:t xml:space="preserve"> </w:t>
      </w:r>
      <w:r w:rsidRPr="00242033">
        <w:rPr>
          <w:rFonts w:ascii="TH SarabunPSK" w:hAnsi="TH SarabunPSK" w:cs="TH SarabunPSK"/>
          <w:sz w:val="20"/>
          <w:szCs w:val="24"/>
        </w:rPr>
        <w:t>Enface</w:t>
      </w:r>
    </w:p>
    <w:p w14:paraId="58054E8F" w14:textId="6EB0E678" w:rsidR="00210EFE" w:rsidRPr="003D3DD3" w:rsidRDefault="00396B6F" w:rsidP="00204AAB">
      <w:pPr>
        <w:spacing w:after="120" w:line="240" w:lineRule="auto"/>
        <w:jc w:val="both"/>
        <w:rPr>
          <w:rFonts w:ascii="TH SarabunPSK" w:hAnsi="TH SarabunPSK" w:cs="TH SarabunPSK"/>
          <w:sz w:val="28"/>
          <w:szCs w:val="28"/>
          <w:lang w:bidi="th-TH"/>
        </w:rPr>
      </w:pPr>
      <w:r w:rsidRPr="00396B6F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คำอธิบาย</w:t>
      </w:r>
      <w:r w:rsidRPr="00396B6F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6CA8730B" w14:textId="77777777" w:rsidR="004E09D5" w:rsidRPr="004E09D5" w:rsidRDefault="004E09D5" w:rsidP="004E09D5">
      <w:pPr>
        <w:numPr>
          <w:ilvl w:val="0"/>
          <w:numId w:val="32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4E09D5">
        <w:rPr>
          <w:rFonts w:ascii="TH SarabunPSK" w:hAnsi="TH SarabunPSK" w:cs="TH SarabunPSK" w:hint="cs"/>
          <w:sz w:val="28"/>
          <w:szCs w:val="28"/>
          <w:cs/>
          <w:lang w:bidi="th-TH"/>
        </w:rPr>
        <w:t>รูปภาพแสดง</w:t>
      </w:r>
      <w:proofErr w:type="spellStart"/>
      <w:r w:rsidRPr="004E09D5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4E09D5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</w:t>
      </w:r>
      <w:r w:rsidRPr="004E09D5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4E09D5">
        <w:rPr>
          <w:rFonts w:ascii="TH SarabunPSK" w:hAnsi="TH SarabunPSK" w:cs="TH SarabunPSK"/>
          <w:sz w:val="28"/>
          <w:szCs w:val="28"/>
        </w:rPr>
        <w:t>100</w:t>
      </w:r>
      <w:r w:rsidRPr="004E09D5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4E09D5">
        <w:rPr>
          <w:rFonts w:ascii="TH SarabunPSK" w:hAnsi="TH SarabunPSK" w:cs="TH SarabunPSK" w:hint="cs"/>
          <w:sz w:val="28"/>
          <w:szCs w:val="28"/>
          <w:cs/>
          <w:lang w:bidi="th-TH"/>
        </w:rPr>
        <w:t>รายการที่สอดคล้องกับแต่ละเซลล์ในก</w:t>
      </w:r>
      <w:proofErr w:type="spellStart"/>
      <w:r w:rsidRPr="004E09D5">
        <w:rPr>
          <w:rFonts w:ascii="TH SarabunPSK" w:hAnsi="TH SarabunPSK" w:cs="TH SarabunPSK" w:hint="cs"/>
          <w:sz w:val="28"/>
          <w:szCs w:val="28"/>
          <w:cs/>
          <w:lang w:bidi="th-TH"/>
        </w:rPr>
        <w:t>ริด</w:t>
      </w:r>
      <w:proofErr w:type="spellEnd"/>
      <w:r w:rsidRPr="004E09D5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4E09D5">
        <w:rPr>
          <w:rFonts w:ascii="TH SarabunPSK" w:hAnsi="TH SarabunPSK" w:cs="TH SarabunPSK"/>
          <w:sz w:val="28"/>
          <w:szCs w:val="28"/>
        </w:rPr>
        <w:t>10×10</w:t>
      </w:r>
    </w:p>
    <w:p w14:paraId="155264F6" w14:textId="77777777" w:rsidR="004E09D5" w:rsidRPr="004E09D5" w:rsidRDefault="004E09D5" w:rsidP="004E09D5">
      <w:pPr>
        <w:numPr>
          <w:ilvl w:val="0"/>
          <w:numId w:val="32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4E09D5">
        <w:rPr>
          <w:rFonts w:ascii="TH SarabunPSK" w:hAnsi="TH SarabunPSK" w:cs="TH SarabunPSK" w:hint="cs"/>
          <w:sz w:val="28"/>
          <w:szCs w:val="28"/>
          <w:cs/>
          <w:lang w:bidi="th-TH"/>
        </w:rPr>
        <w:t>แต่ละ</w:t>
      </w:r>
      <w:proofErr w:type="spellStart"/>
      <w:r w:rsidRPr="004E09D5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4E09D5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แสดงการกระจายความถี่ของค่าความเข้มภายในเซลล์</w:t>
      </w:r>
    </w:p>
    <w:p w14:paraId="09A6DF43" w14:textId="14F7DD81" w:rsidR="00210EFE" w:rsidRPr="003D3DD3" w:rsidRDefault="004E09D5" w:rsidP="004E09D5">
      <w:pPr>
        <w:numPr>
          <w:ilvl w:val="0"/>
          <w:numId w:val="32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  <w:lang w:bidi="th-TH"/>
        </w:rPr>
      </w:pPr>
      <w:r w:rsidRPr="004E09D5">
        <w:rPr>
          <w:rFonts w:ascii="TH SarabunPSK" w:hAnsi="TH SarabunPSK" w:cs="TH SarabunPSK" w:hint="cs"/>
          <w:sz w:val="28"/>
          <w:szCs w:val="28"/>
          <w:cs/>
          <w:lang w:bidi="th-TH"/>
        </w:rPr>
        <w:t>ความแปรปรวนระหว่าง</w:t>
      </w:r>
      <w:proofErr w:type="spellStart"/>
      <w:r w:rsidRPr="004E09D5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4E09D5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บ่งบอกถึงความแตกต่างในการกระจายความเข้มทั่วพื้นที่</w:t>
      </w:r>
    </w:p>
    <w:p w14:paraId="568EE06D" w14:textId="48D7299F" w:rsidR="00BA4FF5" w:rsidRPr="003D3DD3" w:rsidRDefault="00A53537" w:rsidP="00BA4FF5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proofErr w:type="spellStart"/>
      <w:r w:rsidRPr="00A53537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lastRenderedPageBreak/>
        <w:t>ฮิส</w:t>
      </w:r>
      <w:proofErr w:type="spellEnd"/>
      <w:r w:rsidRPr="00A53537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โตแกรมภาพรวม</w:t>
      </w:r>
    </w:p>
    <w:p w14:paraId="37E08FD5" w14:textId="1B02BD71" w:rsidR="00BA4FF5" w:rsidRPr="003D3DD3" w:rsidRDefault="00EC5833" w:rsidP="00BA4FF5">
      <w:pPr>
        <w:spacing w:before="120" w:after="120" w:line="240" w:lineRule="auto"/>
        <w:jc w:val="center"/>
        <w:rPr>
          <w:rFonts w:ascii="TH SarabunPSK" w:hAnsi="TH SarabunPSK" w:cs="TH SarabunPSK"/>
          <w:sz w:val="20"/>
          <w:szCs w:val="24"/>
          <w:lang w:bidi="th-TH"/>
        </w:rPr>
      </w:pPr>
      <w:r w:rsidRPr="003D3DD3">
        <w:rPr>
          <w:rFonts w:ascii="TH SarabunPSK" w:hAnsi="TH SarabunPSK" w:cs="TH SarabunPSK" w:hint="cs"/>
          <w:noProof/>
          <w:sz w:val="20"/>
          <w:szCs w:val="24"/>
          <w:lang w:bidi="th-TH"/>
        </w:rPr>
        <w:drawing>
          <wp:inline distT="0" distB="0" distL="0" distR="0" wp14:anchorId="532A5C4F" wp14:editId="0E31404C">
            <wp:extent cx="4314092" cy="2588455"/>
            <wp:effectExtent l="0" t="0" r="0" b="2540"/>
            <wp:docPr id="1015175852" name="Picture 4" descr="A blue graph with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175852" name="Picture 4" descr="A blue graph with text&#10;&#10;Description automatically generated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323182" cy="25939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FAAA6E" w14:textId="033AB2CA" w:rsidR="00BA4FF5" w:rsidRPr="003D3DD3" w:rsidRDefault="00754A75" w:rsidP="00BA4FF5">
      <w:pPr>
        <w:spacing w:before="120" w:after="120" w:line="240" w:lineRule="auto"/>
        <w:jc w:val="center"/>
        <w:rPr>
          <w:rFonts w:ascii="TH SarabunPSK" w:hAnsi="TH SarabunPSK" w:cs="TH SarabunPSK"/>
          <w:sz w:val="20"/>
          <w:szCs w:val="24"/>
          <w:lang w:bidi="th-TH"/>
        </w:rPr>
      </w:pPr>
      <w:proofErr w:type="spellStart"/>
      <w:r w:rsidRPr="00754A75">
        <w:rPr>
          <w:rFonts w:ascii="TH SarabunPSK" w:hAnsi="TH SarabunPSK" w:cs="TH SarabunPSK" w:hint="cs"/>
          <w:sz w:val="20"/>
          <w:szCs w:val="24"/>
          <w:cs/>
          <w:lang w:bidi="th-TH"/>
        </w:rPr>
        <w:t>ฮิส</w:t>
      </w:r>
      <w:proofErr w:type="spellEnd"/>
      <w:r w:rsidRPr="00754A75">
        <w:rPr>
          <w:rFonts w:ascii="TH SarabunPSK" w:hAnsi="TH SarabunPSK" w:cs="TH SarabunPSK" w:hint="cs"/>
          <w:sz w:val="20"/>
          <w:szCs w:val="24"/>
          <w:cs/>
          <w:lang w:bidi="th-TH"/>
        </w:rPr>
        <w:t>โตแกรมภาพรวมสำหรับภาพ</w:t>
      </w:r>
      <w:r w:rsidRPr="00754A75">
        <w:rPr>
          <w:rFonts w:ascii="TH SarabunPSK" w:hAnsi="TH SarabunPSK" w:cs="TH SarabunPSK"/>
          <w:sz w:val="20"/>
          <w:szCs w:val="24"/>
          <w:cs/>
          <w:lang w:bidi="th-TH"/>
        </w:rPr>
        <w:t xml:space="preserve"> </w:t>
      </w:r>
      <w:r w:rsidRPr="00754A75">
        <w:rPr>
          <w:rFonts w:ascii="TH SarabunPSK" w:hAnsi="TH SarabunPSK" w:cs="TH SarabunPSK"/>
          <w:sz w:val="20"/>
          <w:szCs w:val="24"/>
        </w:rPr>
        <w:t>Enface</w:t>
      </w:r>
    </w:p>
    <w:p w14:paraId="480A2B98" w14:textId="1A72E333" w:rsidR="00204AAB" w:rsidRPr="003D3DD3" w:rsidRDefault="001B67A4" w:rsidP="00204AAB">
      <w:pPr>
        <w:spacing w:after="120" w:line="240" w:lineRule="auto"/>
        <w:jc w:val="both"/>
        <w:rPr>
          <w:rFonts w:ascii="TH SarabunPSK" w:hAnsi="TH SarabunPSK" w:cs="TH SarabunPSK"/>
          <w:sz w:val="28"/>
          <w:szCs w:val="36"/>
          <w:lang w:bidi="th-TH"/>
        </w:rPr>
      </w:pPr>
      <w:r w:rsidRPr="001B67A4">
        <w:rPr>
          <w:rFonts w:ascii="TH SarabunPSK" w:hAnsi="TH SarabunPSK" w:cs="TH SarabunPSK" w:hint="cs"/>
          <w:b/>
          <w:bCs/>
          <w:szCs w:val="28"/>
          <w:cs/>
          <w:lang w:bidi="th-TH"/>
        </w:rPr>
        <w:t>คำอธิบาย</w:t>
      </w:r>
      <w:r w:rsidRPr="001B67A4">
        <w:rPr>
          <w:rFonts w:ascii="TH SarabunPSK" w:hAnsi="TH SarabunPSK" w:cs="TH SarabunPSK"/>
          <w:b/>
          <w:bCs/>
          <w:szCs w:val="28"/>
          <w:cs/>
          <w:lang w:bidi="th-TH"/>
        </w:rPr>
        <w:t>:</w:t>
      </w:r>
    </w:p>
    <w:p w14:paraId="335AAA5E" w14:textId="77777777" w:rsidR="001B67A4" w:rsidRPr="001B67A4" w:rsidRDefault="001B67A4" w:rsidP="001B67A4">
      <w:pPr>
        <w:numPr>
          <w:ilvl w:val="0"/>
          <w:numId w:val="33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proofErr w:type="spellStart"/>
      <w:r w:rsidRPr="001B67A4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1B67A4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ภาพรวมแสดงการกระจายความเข้มรวมของภาพ</w:t>
      </w:r>
      <w:r w:rsidRPr="001B67A4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1B67A4">
        <w:rPr>
          <w:rFonts w:ascii="TH SarabunPSK" w:hAnsi="TH SarabunPSK" w:cs="TH SarabunPSK"/>
          <w:sz w:val="28"/>
          <w:szCs w:val="28"/>
        </w:rPr>
        <w:t xml:space="preserve">Enface </w:t>
      </w:r>
      <w:r w:rsidRPr="001B67A4">
        <w:rPr>
          <w:rFonts w:ascii="TH SarabunPSK" w:hAnsi="TH SarabunPSK" w:cs="TH SarabunPSK" w:hint="cs"/>
          <w:sz w:val="28"/>
          <w:szCs w:val="28"/>
          <w:cs/>
          <w:lang w:bidi="th-TH"/>
        </w:rPr>
        <w:t>ทั้งหมด</w:t>
      </w:r>
    </w:p>
    <w:p w14:paraId="38469943" w14:textId="0EED2ECE" w:rsidR="001B67A4" w:rsidRPr="001B67A4" w:rsidRDefault="001B67A4" w:rsidP="001B67A4">
      <w:pPr>
        <w:numPr>
          <w:ilvl w:val="0"/>
          <w:numId w:val="33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>
        <w:rPr>
          <w:rFonts w:ascii="TH SarabunPSK" w:hAnsi="TH SarabunPSK" w:cs="TH SarabunPSK" w:hint="cs"/>
          <w:sz w:val="28"/>
          <w:szCs w:val="28"/>
          <w:cs/>
          <w:lang w:bidi="th-TH"/>
        </w:rPr>
        <w:t>จุด</w:t>
      </w:r>
      <w:r w:rsidRPr="001B67A4">
        <w:rPr>
          <w:rFonts w:ascii="TH SarabunPSK" w:hAnsi="TH SarabunPSK" w:cs="TH SarabunPSK" w:hint="cs"/>
          <w:sz w:val="28"/>
          <w:szCs w:val="28"/>
          <w:cs/>
          <w:lang w:bidi="th-TH"/>
        </w:rPr>
        <w:t>ยอด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บน</w:t>
      </w:r>
      <w:proofErr w:type="spellStart"/>
      <w:r w:rsidRPr="001B67A4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1B67A4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บ่งชี้ค่าความเข้มที่พบบ่อย</w:t>
      </w:r>
    </w:p>
    <w:p w14:paraId="3ED5F2AD" w14:textId="5117818C" w:rsidR="00204AAB" w:rsidRPr="001B67A4" w:rsidRDefault="001B67A4" w:rsidP="001B67A4">
      <w:pPr>
        <w:numPr>
          <w:ilvl w:val="0"/>
          <w:numId w:val="33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  <w:lang w:bidi="th-TH"/>
        </w:rPr>
      </w:pPr>
      <w:r w:rsidRPr="001B67A4">
        <w:rPr>
          <w:rFonts w:ascii="TH SarabunPSK" w:hAnsi="TH SarabunPSK" w:cs="TH SarabunPSK" w:hint="cs"/>
          <w:sz w:val="28"/>
          <w:szCs w:val="28"/>
          <w:cs/>
          <w:lang w:bidi="th-TH"/>
        </w:rPr>
        <w:t>รูปร่างของ</w:t>
      </w:r>
      <w:proofErr w:type="spellStart"/>
      <w:r w:rsidRPr="001B67A4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1B67A4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ให้ข้อมูลเชิงลึกเกี่ยวกับพื้นผิวและความพรุนโดยรวม</w:t>
      </w:r>
    </w:p>
    <w:p w14:paraId="4AE2B0BE" w14:textId="2A37B355" w:rsidR="00917EF5" w:rsidRPr="003D3DD3" w:rsidRDefault="00917EF5" w:rsidP="00917EF5">
      <w:pPr>
        <w:pStyle w:val="Heading3"/>
        <w:spacing w:before="120" w:after="120" w:line="240" w:lineRule="auto"/>
        <w:jc w:val="both"/>
        <w:rPr>
          <w:rFonts w:ascii="TH SarabunPSK" w:hAnsi="TH SarabunPSK" w:cs="TH SarabunPSK"/>
          <w:color w:val="auto"/>
          <w:sz w:val="28"/>
          <w:szCs w:val="28"/>
        </w:rPr>
      </w:pPr>
      <w:r w:rsidRPr="003D3DD3">
        <w:rPr>
          <w:rFonts w:ascii="TH SarabunPSK" w:hAnsi="TH SarabunPSK" w:cs="TH SarabunPSK" w:hint="cs"/>
          <w:color w:val="auto"/>
          <w:sz w:val="28"/>
          <w:szCs w:val="28"/>
        </w:rPr>
        <w:t xml:space="preserve">6.5 </w:t>
      </w:r>
      <w:r w:rsidR="000E4C57" w:rsidRPr="000E4C57">
        <w:rPr>
          <w:rFonts w:ascii="TH SarabunPSK" w:hAnsi="TH SarabunPSK" w:cs="TH SarabunPSK" w:hint="cs"/>
          <w:color w:val="auto"/>
          <w:sz w:val="28"/>
          <w:szCs w:val="28"/>
          <w:cs/>
          <w:lang w:bidi="th-TH"/>
        </w:rPr>
        <w:t>การจัดเก็บข้อมูลและความพร้อมใช้งาน</w:t>
      </w:r>
    </w:p>
    <w:p w14:paraId="08E71C76" w14:textId="68EB19EC" w:rsidR="000E4C57" w:rsidRPr="000E4C57" w:rsidRDefault="000E4C57" w:rsidP="000E4C57">
      <w:pPr>
        <w:numPr>
          <w:ilvl w:val="0"/>
          <w:numId w:val="34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0E4C57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ไฟล์</w:t>
      </w:r>
      <w:r w:rsidRPr="000E4C57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 xml:space="preserve"> </w:t>
      </w:r>
      <w:r w:rsidRPr="000E4C57">
        <w:rPr>
          <w:rFonts w:ascii="TH SarabunPSK" w:hAnsi="TH SarabunPSK" w:cs="TH SarabunPSK"/>
          <w:b/>
          <w:bCs/>
          <w:sz w:val="28"/>
          <w:szCs w:val="28"/>
        </w:rPr>
        <w:t>CSV</w:t>
      </w:r>
      <w:r w:rsidRPr="000E4C57">
        <w:rPr>
          <w:rFonts w:ascii="TH SarabunPSK" w:hAnsi="TH SarabunPSK" w:cs="TH SarabunPSK"/>
          <w:sz w:val="28"/>
          <w:szCs w:val="28"/>
        </w:rPr>
        <w:t xml:space="preserve">: </w:t>
      </w:r>
      <w:proofErr w:type="spellStart"/>
      <w:r w:rsidRPr="000E4C57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0E4C57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สำหรับแต่ละเซลล์และภาพรวมถูกบันทึกในรูปแบบ</w:t>
      </w:r>
      <w:r w:rsidRPr="000E4C57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0E4C57">
        <w:rPr>
          <w:rFonts w:ascii="TH SarabunPSK" w:hAnsi="TH SarabunPSK" w:cs="TH SarabunPSK"/>
          <w:sz w:val="28"/>
          <w:szCs w:val="28"/>
        </w:rPr>
        <w:t xml:space="preserve">CSV 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สำหรับ</w:t>
      </w:r>
      <w:r w:rsidRPr="000E4C57">
        <w:rPr>
          <w:rFonts w:ascii="TH SarabunPSK" w:hAnsi="TH SarabunPSK" w:cs="TH SarabunPSK" w:hint="cs"/>
          <w:sz w:val="28"/>
          <w:szCs w:val="28"/>
          <w:cs/>
          <w:lang w:bidi="th-TH"/>
        </w:rPr>
        <w:t>การวิเคราะห์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ในลำดับถัด ๆ ไป</w:t>
      </w:r>
    </w:p>
    <w:p w14:paraId="149C1AB3" w14:textId="16FA953D" w:rsidR="00917EF5" w:rsidRPr="000E4C57" w:rsidRDefault="000E4C57" w:rsidP="000E4C57">
      <w:pPr>
        <w:numPr>
          <w:ilvl w:val="0"/>
          <w:numId w:val="34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  <w:lang w:bidi="th-TH"/>
        </w:rPr>
      </w:pPr>
      <w:r w:rsidRPr="000E4C57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การจัดระเบียบข้อมูล</w:t>
      </w:r>
      <w:r w:rsidRPr="000E4C57">
        <w:rPr>
          <w:rFonts w:ascii="TH SarabunPSK" w:hAnsi="TH SarabunPSK" w:cs="TH SarabunPSK"/>
          <w:sz w:val="28"/>
          <w:szCs w:val="28"/>
          <w:cs/>
          <w:lang w:bidi="th-TH"/>
        </w:rPr>
        <w:t xml:space="preserve">: </w:t>
      </w:r>
      <w:r w:rsidRPr="000E4C57">
        <w:rPr>
          <w:rFonts w:ascii="TH SarabunPSK" w:hAnsi="TH SarabunPSK" w:cs="TH SarabunPSK" w:hint="cs"/>
          <w:sz w:val="28"/>
          <w:szCs w:val="28"/>
          <w:cs/>
          <w:lang w:bidi="th-TH"/>
        </w:rPr>
        <w:t>แต่ละไฟล์</w:t>
      </w:r>
      <w:r w:rsidRPr="000E4C57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0E4C57">
        <w:rPr>
          <w:rFonts w:ascii="TH SarabunPSK" w:hAnsi="TH SarabunPSK" w:cs="TH SarabunPSK"/>
          <w:sz w:val="28"/>
          <w:szCs w:val="28"/>
        </w:rPr>
        <w:t xml:space="preserve">CSV </w:t>
      </w:r>
      <w:r w:rsidR="00711C52">
        <w:rPr>
          <w:rFonts w:ascii="TH SarabunPSK" w:hAnsi="TH SarabunPSK" w:cs="TH SarabunPSK" w:hint="cs"/>
          <w:sz w:val="28"/>
          <w:szCs w:val="28"/>
          <w:cs/>
          <w:lang w:bidi="th-TH"/>
        </w:rPr>
        <w:t>มีการจัดเก็บ</w:t>
      </w:r>
      <w:r w:rsidRPr="000E4C57">
        <w:rPr>
          <w:rFonts w:ascii="TH SarabunPSK" w:hAnsi="TH SarabunPSK" w:cs="TH SarabunPSK" w:hint="cs"/>
          <w:sz w:val="28"/>
          <w:szCs w:val="28"/>
          <w:cs/>
          <w:lang w:bidi="th-TH"/>
        </w:rPr>
        <w:t>บินความเข้มและความถี่ที่สอดคล้องกัน</w:t>
      </w:r>
      <w:r w:rsidRPr="000E4C57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0E4C57">
        <w:rPr>
          <w:rFonts w:ascii="TH SarabunPSK" w:hAnsi="TH SarabunPSK" w:cs="TH SarabunPSK" w:hint="cs"/>
          <w:sz w:val="28"/>
          <w:szCs w:val="28"/>
          <w:cs/>
          <w:lang w:bidi="th-TH"/>
        </w:rPr>
        <w:t>พร้อมกับดัชนีเซลล์สำหรับ</w:t>
      </w:r>
      <w:proofErr w:type="spellStart"/>
      <w:r w:rsidRPr="000E4C57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0E4C57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ของเซลล์</w:t>
      </w:r>
    </w:p>
    <w:p w14:paraId="4D727399" w14:textId="59A9E859" w:rsidR="000475EC" w:rsidRPr="003D3DD3" w:rsidRDefault="000475EC" w:rsidP="008B4F97">
      <w:pPr>
        <w:pStyle w:val="Heading2"/>
        <w:spacing w:before="240" w:after="240" w:line="240" w:lineRule="auto"/>
        <w:jc w:val="both"/>
        <w:rPr>
          <w:rFonts w:ascii="TH SarabunPSK" w:hAnsi="TH SarabunPSK" w:cs="TH SarabunPSK"/>
          <w:color w:val="auto"/>
          <w:sz w:val="32"/>
          <w:szCs w:val="32"/>
        </w:rPr>
      </w:pPr>
      <w:r w:rsidRPr="003D3DD3">
        <w:rPr>
          <w:rFonts w:ascii="TH SarabunPSK" w:hAnsi="TH SarabunPSK" w:cs="TH SarabunPSK" w:hint="cs"/>
          <w:color w:val="auto"/>
          <w:sz w:val="32"/>
          <w:szCs w:val="32"/>
        </w:rPr>
        <w:t xml:space="preserve">7. </w:t>
      </w:r>
      <w:r w:rsidR="003127CB" w:rsidRPr="003127CB">
        <w:rPr>
          <w:rFonts w:ascii="TH SarabunPSK" w:hAnsi="TH SarabunPSK" w:cs="TH SarabunPSK" w:hint="cs"/>
          <w:color w:val="auto"/>
          <w:sz w:val="32"/>
          <w:szCs w:val="32"/>
          <w:cs/>
          <w:lang w:bidi="th-TH"/>
        </w:rPr>
        <w:t>การวิเคราะห์สถิติของ</w:t>
      </w:r>
      <w:proofErr w:type="spellStart"/>
      <w:r w:rsidR="003127CB" w:rsidRPr="003127CB">
        <w:rPr>
          <w:rFonts w:ascii="TH SarabunPSK" w:hAnsi="TH SarabunPSK" w:cs="TH SarabunPSK" w:hint="cs"/>
          <w:color w:val="auto"/>
          <w:sz w:val="32"/>
          <w:szCs w:val="32"/>
          <w:cs/>
          <w:lang w:bidi="th-TH"/>
        </w:rPr>
        <w:t>ฮิส</w:t>
      </w:r>
      <w:proofErr w:type="spellEnd"/>
      <w:r w:rsidR="003127CB" w:rsidRPr="003127CB">
        <w:rPr>
          <w:rFonts w:ascii="TH SarabunPSK" w:hAnsi="TH SarabunPSK" w:cs="TH SarabunPSK" w:hint="cs"/>
          <w:color w:val="auto"/>
          <w:sz w:val="32"/>
          <w:szCs w:val="32"/>
          <w:cs/>
          <w:lang w:bidi="th-TH"/>
        </w:rPr>
        <w:t>โตแกรม</w:t>
      </w:r>
    </w:p>
    <w:p w14:paraId="3AC993AB" w14:textId="65065215" w:rsidR="000475EC" w:rsidRPr="003D3DD3" w:rsidRDefault="000475EC" w:rsidP="000475EC">
      <w:pPr>
        <w:pStyle w:val="Heading3"/>
        <w:spacing w:before="120" w:after="120" w:line="240" w:lineRule="auto"/>
        <w:jc w:val="both"/>
        <w:rPr>
          <w:rFonts w:ascii="TH SarabunPSK" w:hAnsi="TH SarabunPSK" w:cs="TH SarabunPSK"/>
          <w:color w:val="auto"/>
          <w:sz w:val="28"/>
          <w:szCs w:val="28"/>
        </w:rPr>
      </w:pPr>
      <w:r w:rsidRPr="003D3DD3">
        <w:rPr>
          <w:rFonts w:ascii="TH SarabunPSK" w:hAnsi="TH SarabunPSK" w:cs="TH SarabunPSK" w:hint="cs"/>
          <w:color w:val="auto"/>
          <w:sz w:val="28"/>
          <w:szCs w:val="28"/>
        </w:rPr>
        <w:t xml:space="preserve">7.1 </w:t>
      </w:r>
      <w:r w:rsidR="00B922E7" w:rsidRPr="00B922E7">
        <w:rPr>
          <w:rFonts w:ascii="TH SarabunPSK" w:hAnsi="TH SarabunPSK" w:cs="TH SarabunPSK" w:hint="cs"/>
          <w:color w:val="auto"/>
          <w:sz w:val="28"/>
          <w:szCs w:val="28"/>
          <w:cs/>
          <w:lang w:bidi="th-TH"/>
        </w:rPr>
        <w:t>วัตถุประสงค์</w:t>
      </w:r>
    </w:p>
    <w:p w14:paraId="6232CDDA" w14:textId="3E0BC0AC" w:rsidR="000475EC" w:rsidRPr="003D3DD3" w:rsidRDefault="006D548E" w:rsidP="000475EC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6D548E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การวิเคราะห์เชิงปริมาณ</w:t>
      </w:r>
    </w:p>
    <w:p w14:paraId="52101004" w14:textId="37022BAF" w:rsidR="000475EC" w:rsidRPr="003D3DD3" w:rsidRDefault="006D548E" w:rsidP="000475EC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28"/>
        </w:rPr>
      </w:pPr>
      <w:r w:rsidRPr="006D548E">
        <w:rPr>
          <w:rFonts w:ascii="TH SarabunPSK" w:hAnsi="TH SarabunPSK" w:cs="TH SarabunPSK" w:hint="cs"/>
          <w:sz w:val="28"/>
          <w:szCs w:val="28"/>
          <w:cs/>
          <w:lang w:bidi="th-TH"/>
        </w:rPr>
        <w:t>หลังจากดำเนินการวิเคราะห์</w:t>
      </w:r>
      <w:proofErr w:type="spellStart"/>
      <w:r w:rsidRPr="006D548E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6D548E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ในภาพ</w:t>
      </w:r>
      <w:r w:rsidRPr="006D548E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6D548E">
        <w:rPr>
          <w:rFonts w:ascii="TH SarabunPSK" w:hAnsi="TH SarabunPSK" w:cs="TH SarabunPSK"/>
          <w:sz w:val="28"/>
          <w:szCs w:val="28"/>
        </w:rPr>
        <w:t xml:space="preserve">Enface </w:t>
      </w:r>
      <w:r w:rsidRPr="006D548E">
        <w:rPr>
          <w:rFonts w:ascii="TH SarabunPSK" w:hAnsi="TH SarabunPSK" w:cs="TH SarabunPSK" w:hint="cs"/>
          <w:sz w:val="28"/>
          <w:szCs w:val="28"/>
          <w:cs/>
          <w:lang w:bidi="th-TH"/>
        </w:rPr>
        <w:t>แล้ว</w:t>
      </w:r>
      <w:r w:rsidRPr="006D548E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6D548E">
        <w:rPr>
          <w:rFonts w:ascii="TH SarabunPSK" w:hAnsi="TH SarabunPSK" w:cs="TH SarabunPSK" w:hint="cs"/>
          <w:sz w:val="28"/>
          <w:szCs w:val="28"/>
          <w:cs/>
          <w:lang w:bidi="th-TH"/>
        </w:rPr>
        <w:t>วัตถุประสงค์ต่อไปของเราคือการคำนวณเมตริกทางสถิติจาก</w:t>
      </w:r>
      <w:proofErr w:type="spellStart"/>
      <w:r w:rsidRPr="006D548E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6D548E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เหล่านี้</w:t>
      </w:r>
      <w:r w:rsidRPr="006D548E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6D548E">
        <w:rPr>
          <w:rFonts w:ascii="TH SarabunPSK" w:hAnsi="TH SarabunPSK" w:cs="TH SarabunPSK" w:hint="cs"/>
          <w:sz w:val="28"/>
          <w:szCs w:val="28"/>
          <w:cs/>
          <w:lang w:bidi="th-TH"/>
        </w:rPr>
        <w:t>โดย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ที่</w:t>
      </w:r>
      <w:r w:rsidRPr="006D548E">
        <w:rPr>
          <w:rFonts w:ascii="TH SarabunPSK" w:hAnsi="TH SarabunPSK" w:cs="TH SarabunPSK" w:hint="cs"/>
          <w:sz w:val="28"/>
          <w:szCs w:val="28"/>
          <w:cs/>
          <w:lang w:bidi="th-TH"/>
        </w:rPr>
        <w:t>เราจะคำนวณ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หา</w:t>
      </w:r>
      <w:r w:rsidRPr="006D548E">
        <w:rPr>
          <w:rFonts w:ascii="TH SarabunPSK" w:hAnsi="TH SarabunPSK" w:cs="TH SarabunPSK"/>
          <w:sz w:val="28"/>
          <w:szCs w:val="28"/>
          <w:cs/>
          <w:lang w:bidi="th-TH"/>
        </w:rPr>
        <w:t>:</w:t>
      </w:r>
    </w:p>
    <w:p w14:paraId="6D31F666" w14:textId="77777777" w:rsidR="009857EF" w:rsidRPr="009857EF" w:rsidRDefault="009857EF" w:rsidP="009857EF">
      <w:pPr>
        <w:numPr>
          <w:ilvl w:val="0"/>
          <w:numId w:val="35"/>
        </w:numPr>
        <w:spacing w:after="120" w:line="240" w:lineRule="auto"/>
        <w:jc w:val="both"/>
        <w:rPr>
          <w:rFonts w:ascii="TH SarabunPSK" w:hAnsi="TH SarabunPSK" w:cs="TH SarabunPSK"/>
          <w:szCs w:val="28"/>
        </w:rPr>
      </w:pPr>
      <w:r w:rsidRPr="009857EF">
        <w:rPr>
          <w:rFonts w:ascii="TH SarabunPSK" w:hAnsi="TH SarabunPSK" w:cs="TH SarabunPSK" w:hint="cs"/>
          <w:b/>
          <w:bCs/>
          <w:szCs w:val="28"/>
          <w:cs/>
          <w:lang w:bidi="th-TH"/>
        </w:rPr>
        <w:t>จุดศูนย์กลาง</w:t>
      </w:r>
      <w:r w:rsidRPr="009857EF">
        <w:rPr>
          <w:rFonts w:ascii="TH SarabunPSK" w:hAnsi="TH SarabunPSK" w:cs="TH SarabunPSK"/>
          <w:b/>
          <w:bCs/>
          <w:szCs w:val="28"/>
          <w:cs/>
          <w:lang w:bidi="th-TH"/>
        </w:rPr>
        <w:t xml:space="preserve"> (</w:t>
      </w:r>
      <w:r w:rsidRPr="009857EF">
        <w:rPr>
          <w:rFonts w:ascii="TH SarabunPSK" w:hAnsi="TH SarabunPSK" w:cs="TH SarabunPSK" w:hint="cs"/>
          <w:b/>
          <w:bCs/>
          <w:szCs w:val="28"/>
          <w:cs/>
          <w:lang w:bidi="th-TH"/>
        </w:rPr>
        <w:t>ค่าเฉลี่ยความเข้ม</w:t>
      </w:r>
      <w:r w:rsidRPr="009857EF">
        <w:rPr>
          <w:rFonts w:ascii="TH SarabunPSK" w:hAnsi="TH SarabunPSK" w:cs="TH SarabunPSK"/>
          <w:b/>
          <w:bCs/>
          <w:szCs w:val="28"/>
          <w:cs/>
          <w:lang w:bidi="th-TH"/>
        </w:rPr>
        <w:t>)</w:t>
      </w:r>
      <w:r w:rsidRPr="009857EF">
        <w:rPr>
          <w:rFonts w:ascii="TH SarabunPSK" w:hAnsi="TH SarabunPSK" w:cs="TH SarabunPSK"/>
          <w:szCs w:val="28"/>
          <w:cs/>
          <w:lang w:bidi="th-TH"/>
        </w:rPr>
        <w:t xml:space="preserve">: </w:t>
      </w:r>
      <w:r w:rsidRPr="009857EF">
        <w:rPr>
          <w:rFonts w:ascii="TH SarabunPSK" w:hAnsi="TH SarabunPSK" w:cs="TH SarabunPSK" w:hint="cs"/>
          <w:szCs w:val="28"/>
          <w:cs/>
          <w:lang w:bidi="th-TH"/>
        </w:rPr>
        <w:t>ค่าเฉลี่ยของความเข้ม</w:t>
      </w:r>
      <w:proofErr w:type="spellStart"/>
      <w:r w:rsidRPr="009857EF">
        <w:rPr>
          <w:rFonts w:ascii="TH SarabunPSK" w:hAnsi="TH SarabunPSK" w:cs="TH SarabunPSK" w:hint="cs"/>
          <w:szCs w:val="28"/>
          <w:cs/>
          <w:lang w:bidi="th-TH"/>
        </w:rPr>
        <w:t>พิกเซล</w:t>
      </w:r>
      <w:proofErr w:type="spellEnd"/>
      <w:r w:rsidRPr="009857EF">
        <w:rPr>
          <w:rFonts w:ascii="TH SarabunPSK" w:hAnsi="TH SarabunPSK" w:cs="TH SarabunPSK" w:hint="cs"/>
          <w:szCs w:val="28"/>
          <w:cs/>
          <w:lang w:bidi="th-TH"/>
        </w:rPr>
        <w:t>ภายในแต่ละเซลล์หรือภาพรวมทั้งหมด</w:t>
      </w:r>
    </w:p>
    <w:p w14:paraId="30C68697" w14:textId="77777777" w:rsidR="009857EF" w:rsidRPr="009857EF" w:rsidRDefault="009857EF" w:rsidP="009857EF">
      <w:pPr>
        <w:numPr>
          <w:ilvl w:val="0"/>
          <w:numId w:val="35"/>
        </w:numPr>
        <w:spacing w:after="120" w:line="240" w:lineRule="auto"/>
        <w:jc w:val="both"/>
        <w:rPr>
          <w:rFonts w:ascii="TH SarabunPSK" w:hAnsi="TH SarabunPSK" w:cs="TH SarabunPSK"/>
          <w:szCs w:val="28"/>
        </w:rPr>
      </w:pPr>
      <w:r w:rsidRPr="009857EF">
        <w:rPr>
          <w:rFonts w:ascii="TH SarabunPSK" w:hAnsi="TH SarabunPSK" w:cs="TH SarabunPSK" w:hint="cs"/>
          <w:b/>
          <w:bCs/>
          <w:szCs w:val="28"/>
          <w:cs/>
          <w:lang w:bidi="th-TH"/>
        </w:rPr>
        <w:lastRenderedPageBreak/>
        <w:t>ส่วนเบี่ยงเบนมาตรฐาน</w:t>
      </w:r>
      <w:r w:rsidRPr="009857EF">
        <w:rPr>
          <w:rFonts w:ascii="TH SarabunPSK" w:hAnsi="TH SarabunPSK" w:cs="TH SarabunPSK"/>
          <w:szCs w:val="28"/>
          <w:cs/>
          <w:lang w:bidi="th-TH"/>
        </w:rPr>
        <w:t xml:space="preserve">: </w:t>
      </w:r>
      <w:r w:rsidRPr="009857EF">
        <w:rPr>
          <w:rFonts w:ascii="TH SarabunPSK" w:hAnsi="TH SarabunPSK" w:cs="TH SarabunPSK" w:hint="cs"/>
          <w:szCs w:val="28"/>
          <w:cs/>
          <w:lang w:bidi="th-TH"/>
        </w:rPr>
        <w:t>มาตรวัดการกระจายของค่าความเข้ม</w:t>
      </w:r>
      <w:r w:rsidRPr="009857EF">
        <w:rPr>
          <w:rFonts w:ascii="TH SarabunPSK" w:hAnsi="TH SarabunPSK" w:cs="TH SarabunPSK"/>
          <w:szCs w:val="28"/>
          <w:cs/>
          <w:lang w:bidi="th-TH"/>
        </w:rPr>
        <w:t xml:space="preserve"> </w:t>
      </w:r>
      <w:r w:rsidRPr="009857EF">
        <w:rPr>
          <w:rFonts w:ascii="TH SarabunPSK" w:hAnsi="TH SarabunPSK" w:cs="TH SarabunPSK" w:hint="cs"/>
          <w:szCs w:val="28"/>
          <w:cs/>
          <w:lang w:bidi="th-TH"/>
        </w:rPr>
        <w:t>บ่งบอกถึงความแปรปรวนภายในเซลล์หรือภาพ</w:t>
      </w:r>
    </w:p>
    <w:p w14:paraId="53EA6A70" w14:textId="4B26191C" w:rsidR="000475EC" w:rsidRPr="009857EF" w:rsidRDefault="009857EF" w:rsidP="009857EF">
      <w:pPr>
        <w:numPr>
          <w:ilvl w:val="0"/>
          <w:numId w:val="35"/>
        </w:numPr>
        <w:spacing w:after="120" w:line="240" w:lineRule="auto"/>
        <w:jc w:val="both"/>
        <w:rPr>
          <w:rFonts w:ascii="TH SarabunPSK" w:hAnsi="TH SarabunPSK" w:cs="TH SarabunPSK"/>
          <w:szCs w:val="28"/>
          <w:lang w:bidi="th-TH"/>
        </w:rPr>
      </w:pPr>
      <w:r w:rsidRPr="009857EF">
        <w:rPr>
          <w:rFonts w:ascii="TH SarabunPSK" w:hAnsi="TH SarabunPSK" w:cs="TH SarabunPSK" w:hint="cs"/>
          <w:b/>
          <w:bCs/>
          <w:szCs w:val="28"/>
          <w:cs/>
          <w:lang w:bidi="th-TH"/>
        </w:rPr>
        <w:t>ความแปรปรวน</w:t>
      </w:r>
      <w:r w:rsidRPr="009857EF">
        <w:rPr>
          <w:rFonts w:ascii="TH SarabunPSK" w:hAnsi="TH SarabunPSK" w:cs="TH SarabunPSK"/>
          <w:szCs w:val="28"/>
          <w:cs/>
          <w:lang w:bidi="th-TH"/>
        </w:rPr>
        <w:t xml:space="preserve">: </w:t>
      </w:r>
      <w:r w:rsidRPr="009857EF">
        <w:rPr>
          <w:rFonts w:ascii="TH SarabunPSK" w:hAnsi="TH SarabunPSK" w:cs="TH SarabunPSK" w:hint="cs"/>
          <w:szCs w:val="28"/>
          <w:cs/>
          <w:lang w:bidi="th-TH"/>
        </w:rPr>
        <w:t>กำลังสองของส่วนเบี่ยงเบนมาตรฐาน</w:t>
      </w:r>
      <w:r w:rsidRPr="009857EF">
        <w:rPr>
          <w:rFonts w:ascii="TH SarabunPSK" w:hAnsi="TH SarabunPSK" w:cs="TH SarabunPSK"/>
          <w:szCs w:val="28"/>
          <w:cs/>
          <w:lang w:bidi="th-TH"/>
        </w:rPr>
        <w:t xml:space="preserve"> </w:t>
      </w:r>
      <w:r w:rsidRPr="009857EF">
        <w:rPr>
          <w:rFonts w:ascii="TH SarabunPSK" w:hAnsi="TH SarabunPSK" w:cs="TH SarabunPSK" w:hint="cs"/>
          <w:szCs w:val="28"/>
          <w:cs/>
          <w:lang w:bidi="th-TH"/>
        </w:rPr>
        <w:t>แสดงถึงการกระจายของค่าความเข้ม</w:t>
      </w:r>
    </w:p>
    <w:p w14:paraId="63023B9A" w14:textId="041E5B11" w:rsidR="000475EC" w:rsidRPr="003D3DD3" w:rsidRDefault="005B084E" w:rsidP="000475EC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5B084E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การทำแผน</w:t>
      </w:r>
      <w:r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ภูมิ</w:t>
      </w:r>
      <w:r w:rsidRPr="005B084E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เชิงพื้นที่</w:t>
      </w:r>
    </w:p>
    <w:p w14:paraId="67B578E1" w14:textId="7A6431B4" w:rsidR="000475EC" w:rsidRPr="003D3DD3" w:rsidRDefault="005B084E" w:rsidP="000475EC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28"/>
        </w:rPr>
      </w:pPr>
      <w:r>
        <w:rPr>
          <w:rFonts w:ascii="TH SarabunPSK" w:hAnsi="TH SarabunPSK" w:cs="TH SarabunPSK" w:hint="cs"/>
          <w:sz w:val="28"/>
          <w:szCs w:val="28"/>
          <w:cs/>
          <w:lang w:bidi="th-TH"/>
        </w:rPr>
        <w:t>ด้วย</w:t>
      </w:r>
      <w:r w:rsidRPr="005B084E">
        <w:rPr>
          <w:rFonts w:ascii="TH SarabunPSK" w:hAnsi="TH SarabunPSK" w:cs="TH SarabunPSK" w:hint="cs"/>
          <w:sz w:val="28"/>
          <w:szCs w:val="28"/>
          <w:cs/>
          <w:lang w:bidi="th-TH"/>
        </w:rPr>
        <w:t>การคำนวณเมตริกเหล่านี้สำหรับแต่ละเซลล์ในก</w:t>
      </w:r>
      <w:proofErr w:type="spellStart"/>
      <w:r w:rsidRPr="005B084E">
        <w:rPr>
          <w:rFonts w:ascii="TH SarabunPSK" w:hAnsi="TH SarabunPSK" w:cs="TH SarabunPSK" w:hint="cs"/>
          <w:sz w:val="28"/>
          <w:szCs w:val="28"/>
          <w:cs/>
          <w:lang w:bidi="th-TH"/>
        </w:rPr>
        <w:t>ริด</w:t>
      </w:r>
      <w:proofErr w:type="spellEnd"/>
      <w:r w:rsidRPr="005B084E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5B084E">
        <w:rPr>
          <w:rFonts w:ascii="TH SarabunPSK" w:hAnsi="TH SarabunPSK" w:cs="TH SarabunPSK" w:hint="cs"/>
          <w:sz w:val="28"/>
          <w:szCs w:val="28"/>
          <w:cs/>
          <w:lang w:bidi="th-TH"/>
        </w:rPr>
        <w:t>เราสามารถสร้างแผน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ภูมิ</w:t>
      </w:r>
      <w:r w:rsidRPr="005B084E">
        <w:rPr>
          <w:rFonts w:ascii="TH SarabunPSK" w:hAnsi="TH SarabunPSK" w:cs="TH SarabunPSK" w:hint="cs"/>
          <w:sz w:val="28"/>
          <w:szCs w:val="28"/>
          <w:cs/>
          <w:lang w:bidi="th-TH"/>
        </w:rPr>
        <w:t>เชิงพื้นที่ที่แสดงให้เห็นว่าคุณสมบัติทางสถิติเหล่านี้เปลี่ยนแปลงอย่างไรทั่วพื้นผิวผิวหนัง</w:t>
      </w:r>
      <w:r w:rsidRPr="005B084E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5B084E">
        <w:rPr>
          <w:rFonts w:ascii="TH SarabunPSK" w:hAnsi="TH SarabunPSK" w:cs="TH SarabunPSK" w:hint="cs"/>
          <w:sz w:val="28"/>
          <w:szCs w:val="28"/>
          <w:cs/>
          <w:lang w:bidi="th-TH"/>
        </w:rPr>
        <w:t>สิ่งนี้ช่วยในการระบุรูปแบบหรือความผิดปกติในพื้นผิวและความพรุนของผิวหนัง</w:t>
      </w:r>
    </w:p>
    <w:p w14:paraId="37EB4C32" w14:textId="7BEF228B" w:rsidR="000475EC" w:rsidRPr="003D3DD3" w:rsidRDefault="000475EC" w:rsidP="000475EC">
      <w:pPr>
        <w:pStyle w:val="Heading3"/>
        <w:spacing w:before="120" w:after="120" w:line="240" w:lineRule="auto"/>
        <w:jc w:val="both"/>
        <w:rPr>
          <w:rFonts w:ascii="TH SarabunPSK" w:hAnsi="TH SarabunPSK" w:cs="TH SarabunPSK"/>
          <w:color w:val="auto"/>
          <w:sz w:val="28"/>
          <w:szCs w:val="28"/>
        </w:rPr>
      </w:pPr>
      <w:r w:rsidRPr="003D3DD3">
        <w:rPr>
          <w:rFonts w:ascii="TH SarabunPSK" w:hAnsi="TH SarabunPSK" w:cs="TH SarabunPSK" w:hint="cs"/>
          <w:color w:val="auto"/>
          <w:sz w:val="28"/>
          <w:szCs w:val="28"/>
        </w:rPr>
        <w:t xml:space="preserve">7.2 </w:t>
      </w:r>
      <w:r w:rsidR="001278D9" w:rsidRPr="001278D9">
        <w:rPr>
          <w:rFonts w:ascii="TH SarabunPSK" w:hAnsi="TH SarabunPSK" w:cs="TH SarabunPSK" w:hint="cs"/>
          <w:color w:val="auto"/>
          <w:sz w:val="28"/>
          <w:szCs w:val="28"/>
          <w:cs/>
          <w:lang w:bidi="th-TH"/>
        </w:rPr>
        <w:t>วิธีการ</w:t>
      </w:r>
    </w:p>
    <w:p w14:paraId="58D6E8B0" w14:textId="58BF2BDE" w:rsidR="000475EC" w:rsidRPr="003D3DD3" w:rsidRDefault="00A477E6" w:rsidP="000475EC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A477E6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การนำเข้าข้อมูล</w:t>
      </w:r>
    </w:p>
    <w:p w14:paraId="47A98F90" w14:textId="492247F3" w:rsidR="000475EC" w:rsidRPr="003D3DD3" w:rsidRDefault="00FF60B3" w:rsidP="000475EC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28"/>
        </w:rPr>
      </w:pPr>
      <w:r w:rsidRPr="00FF60B3">
        <w:rPr>
          <w:rFonts w:ascii="TH SarabunPSK" w:hAnsi="TH SarabunPSK" w:cs="TH SarabunPSK" w:hint="cs"/>
          <w:sz w:val="28"/>
          <w:szCs w:val="28"/>
          <w:cs/>
          <w:lang w:bidi="th-TH"/>
        </w:rPr>
        <w:t>เราได้ทำการนำเข้าข้อมูล</w:t>
      </w:r>
      <w:proofErr w:type="spellStart"/>
      <w:r w:rsidRPr="00FF60B3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FF60B3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ที่บันทึกไว้ในขั้นตอนก่อนหน้าจากไฟล์</w:t>
      </w:r>
      <w:r w:rsidRPr="00FF60B3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FF60B3">
        <w:rPr>
          <w:rFonts w:ascii="TH SarabunPSK" w:hAnsi="TH SarabunPSK" w:cs="TH SarabunPSK"/>
          <w:sz w:val="28"/>
          <w:szCs w:val="28"/>
        </w:rPr>
        <w:t xml:space="preserve">CSV </w:t>
      </w:r>
      <w:r w:rsidRPr="00FF60B3">
        <w:rPr>
          <w:rFonts w:ascii="TH SarabunPSK" w:hAnsi="TH SarabunPSK" w:cs="TH SarabunPSK" w:hint="cs"/>
          <w:sz w:val="28"/>
          <w:szCs w:val="28"/>
          <w:cs/>
          <w:lang w:bidi="th-TH"/>
        </w:rPr>
        <w:t>ซึ่งรวมถึงทั้ง</w:t>
      </w:r>
      <w:proofErr w:type="spellStart"/>
      <w:r w:rsidRPr="00FF60B3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FF60B3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ของเซลล์และ</w:t>
      </w:r>
      <w:proofErr w:type="spellStart"/>
      <w:r w:rsidRPr="00FF60B3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FF60B3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ภาพรวมสำหรับแต่ละภาพ</w:t>
      </w:r>
      <w:r w:rsidRPr="00FF60B3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FF60B3">
        <w:rPr>
          <w:rFonts w:ascii="TH SarabunPSK" w:hAnsi="TH SarabunPSK" w:cs="TH SarabunPSK"/>
          <w:sz w:val="28"/>
          <w:szCs w:val="28"/>
        </w:rPr>
        <w:t xml:space="preserve">Enface </w:t>
      </w:r>
      <w:r w:rsidRPr="00FF60B3">
        <w:rPr>
          <w:rFonts w:ascii="TH SarabunPSK" w:hAnsi="TH SarabunPSK" w:cs="TH SarabunPSK" w:hint="cs"/>
          <w:sz w:val="28"/>
          <w:szCs w:val="28"/>
          <w:cs/>
          <w:lang w:bidi="th-TH"/>
        </w:rPr>
        <w:t>เฉลี่ย</w:t>
      </w:r>
    </w:p>
    <w:p w14:paraId="7E360B88" w14:textId="77777777" w:rsidR="00EC2FFD" w:rsidRPr="003D3DD3" w:rsidRDefault="00EC2FFD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import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s</w:t>
      </w:r>
      <w:proofErr w:type="spellEnd"/>
      <w:proofErr w:type="gramEnd"/>
    </w:p>
    <w:p w14:paraId="7A65596A" w14:textId="77777777" w:rsidR="00EC2FFD" w:rsidRPr="003D3DD3" w:rsidRDefault="00EC2FFD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port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ump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as np</w:t>
      </w:r>
    </w:p>
    <w:p w14:paraId="1D241ED6" w14:textId="77777777" w:rsidR="00EC2FFD" w:rsidRPr="003D3DD3" w:rsidRDefault="00EC2FFD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port pandas as pd</w:t>
      </w:r>
    </w:p>
    <w:p w14:paraId="0DBFBDCE" w14:textId="77777777" w:rsidR="00EC2FFD" w:rsidRPr="003D3DD3" w:rsidRDefault="00EC2FFD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import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matplotlib.pyplot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as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</w:t>
      </w:r>
      <w:proofErr w:type="spellEnd"/>
    </w:p>
    <w:p w14:paraId="0FE134F2" w14:textId="77777777" w:rsidR="00EC2FFD" w:rsidRPr="003D3DD3" w:rsidRDefault="00EC2FFD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rom matplotlib import cm</w:t>
      </w:r>
    </w:p>
    <w:p w14:paraId="4DB8E8BA" w14:textId="77777777" w:rsidR="00EC2FFD" w:rsidRPr="003D3DD3" w:rsidRDefault="00EC2FFD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port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seaborn as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ns</w:t>
      </w:r>
      <w:proofErr w:type="spellEnd"/>
    </w:p>
    <w:p w14:paraId="49C505FB" w14:textId="77777777" w:rsidR="00EC2FFD" w:rsidRPr="003D3DD3" w:rsidRDefault="00EC2FFD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268342EE" w14:textId="77777777" w:rsidR="00EC2FFD" w:rsidRPr="003D3DD3" w:rsidRDefault="00EC2FFD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# Set paths</w:t>
      </w:r>
    </w:p>
    <w:p w14:paraId="14AB68A6" w14:textId="77777777" w:rsidR="00EC2FFD" w:rsidRPr="003D3DD3" w:rsidRDefault="00EC2FFD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histogram_analysis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"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Histogram_Analysi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"</w:t>
      </w:r>
    </w:p>
    <w:p w14:paraId="0EDA6706" w14:textId="77777777" w:rsidR="00EC2FFD" w:rsidRPr="003D3DD3" w:rsidRDefault="00EC2FFD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"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Histogram_Statistic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"</w:t>
      </w:r>
    </w:p>
    <w:p w14:paraId="6BAF05ED" w14:textId="77777777" w:rsidR="00EC2FFD" w:rsidRPr="003D3DD3" w:rsidRDefault="00EC2FFD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s.makedirs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exist_ok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True)</w:t>
      </w:r>
    </w:p>
    <w:p w14:paraId="34835081" w14:textId="77777777" w:rsidR="00EC2FFD" w:rsidRPr="003D3DD3" w:rsidRDefault="00EC2FFD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2CB444FF" w14:textId="77777777" w:rsidR="00EC2FFD" w:rsidRPr="003D3DD3" w:rsidRDefault="00EC2FFD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# Get list of histogram CSV files</w:t>
      </w:r>
    </w:p>
    <w:p w14:paraId="1AC7C634" w14:textId="77777777" w:rsidR="00EC2FFD" w:rsidRPr="003D3DD3" w:rsidRDefault="00EC2FFD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_histogram_fil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[f for f in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s.listdir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histogram_analysis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) if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.endswi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'_cell_histograms.csv')]</w:t>
      </w:r>
    </w:p>
    <w:p w14:paraId="7D0B6B04" w14:textId="77777777" w:rsidR="00EC2FFD" w:rsidRPr="003D3DD3" w:rsidRDefault="00EC2FFD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ummary_histogram_fil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[f for f in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s.listdir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histogram_analysis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) if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.endswi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'_summary_histogram.csv')]</w:t>
      </w:r>
    </w:p>
    <w:p w14:paraId="3A156626" w14:textId="77777777" w:rsidR="00EC2FFD" w:rsidRPr="003D3DD3" w:rsidRDefault="00EC2FFD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_histogram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iles.sort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)</w:t>
      </w:r>
    </w:p>
    <w:p w14:paraId="5FE8AA33" w14:textId="62B274CC" w:rsidR="00EC2FFD" w:rsidRPr="003D3DD3" w:rsidRDefault="00EC2FFD" w:rsidP="00491E4A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ummary_histogram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iles.sort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)</w:t>
      </w:r>
    </w:p>
    <w:p w14:paraId="1D158E12" w14:textId="6115986B" w:rsidR="00206AE2" w:rsidRPr="00982D32" w:rsidRDefault="00982D32" w:rsidP="00206AE2">
      <w:pPr>
        <w:spacing w:before="120" w:after="0" w:line="240" w:lineRule="auto"/>
        <w:jc w:val="both"/>
        <w:rPr>
          <w:rFonts w:ascii="TH SarabunPSK" w:hAnsi="TH SarabunPSK" w:cs="TH SarabunPSK"/>
          <w:sz w:val="24"/>
          <w:szCs w:val="28"/>
          <w:lang w:bidi="th-TH"/>
        </w:rPr>
      </w:pPr>
      <w:r w:rsidRPr="00982D32">
        <w:rPr>
          <w:rFonts w:ascii="TH SarabunPSK" w:hAnsi="TH SarabunPSK" w:cs="TH SarabunPSK" w:hint="cs"/>
          <w:b/>
          <w:bCs/>
          <w:sz w:val="24"/>
          <w:szCs w:val="28"/>
          <w:cs/>
          <w:lang w:bidi="th-TH"/>
        </w:rPr>
        <w:t>คำอธิบาย</w:t>
      </w:r>
      <w:r w:rsidRPr="00982D32">
        <w:rPr>
          <w:rFonts w:ascii="TH SarabunPSK" w:hAnsi="TH SarabunPSK" w:cs="TH SarabunPSK"/>
          <w:b/>
          <w:bCs/>
          <w:sz w:val="24"/>
          <w:szCs w:val="28"/>
          <w:cs/>
          <w:lang w:bidi="th-TH"/>
        </w:rPr>
        <w:t>:</w:t>
      </w:r>
    </w:p>
    <w:p w14:paraId="73018332" w14:textId="77777777" w:rsidR="003D091B" w:rsidRPr="003D091B" w:rsidRDefault="003D091B" w:rsidP="003D091B">
      <w:pPr>
        <w:numPr>
          <w:ilvl w:val="0"/>
          <w:numId w:val="36"/>
        </w:numPr>
        <w:spacing w:after="120" w:line="240" w:lineRule="auto"/>
        <w:jc w:val="both"/>
        <w:rPr>
          <w:rFonts w:ascii="TH SarabunPSK" w:hAnsi="TH SarabunPSK" w:cs="TH SarabunPSK"/>
          <w:sz w:val="24"/>
          <w:szCs w:val="28"/>
        </w:rPr>
      </w:pPr>
      <w:r w:rsidRPr="003D091B">
        <w:rPr>
          <w:rFonts w:ascii="TH SarabunPSK" w:hAnsi="TH SarabunPSK" w:cs="TH SarabunPSK" w:hint="cs"/>
          <w:b/>
          <w:bCs/>
          <w:sz w:val="24"/>
          <w:szCs w:val="28"/>
          <w:cs/>
          <w:lang w:bidi="th-TH"/>
        </w:rPr>
        <w:lastRenderedPageBreak/>
        <w:t>นำเข้าไลบรารี</w:t>
      </w:r>
      <w:r w:rsidRPr="003D091B">
        <w:rPr>
          <w:rFonts w:ascii="TH SarabunPSK" w:hAnsi="TH SarabunPSK" w:cs="TH SarabunPSK"/>
          <w:sz w:val="24"/>
          <w:szCs w:val="28"/>
          <w:cs/>
          <w:lang w:bidi="th-TH"/>
        </w:rPr>
        <w:t xml:space="preserve">: </w:t>
      </w:r>
      <w:r w:rsidRPr="003D091B">
        <w:rPr>
          <w:rFonts w:ascii="TH SarabunPSK" w:hAnsi="TH SarabunPSK" w:cs="TH SarabunPSK" w:hint="cs"/>
          <w:sz w:val="24"/>
          <w:szCs w:val="28"/>
          <w:cs/>
          <w:lang w:bidi="th-TH"/>
        </w:rPr>
        <w:t>ใช้</w:t>
      </w:r>
      <w:r w:rsidRPr="003D091B">
        <w:rPr>
          <w:rFonts w:ascii="TH SarabunPSK" w:hAnsi="TH SarabunPSK" w:cs="TH SarabunPSK"/>
          <w:sz w:val="24"/>
          <w:szCs w:val="28"/>
          <w:cs/>
          <w:lang w:bidi="th-TH"/>
        </w:rPr>
        <w:t xml:space="preserve"> </w:t>
      </w:r>
      <w:r w:rsidRPr="003D091B">
        <w:rPr>
          <w:rFonts w:ascii="TH SarabunPSK" w:hAnsi="TH SarabunPSK" w:cs="TH SarabunPSK"/>
          <w:sz w:val="24"/>
          <w:szCs w:val="28"/>
        </w:rPr>
        <w:t xml:space="preserve">pandas </w:t>
      </w:r>
      <w:r w:rsidRPr="003D091B">
        <w:rPr>
          <w:rFonts w:ascii="TH SarabunPSK" w:hAnsi="TH SarabunPSK" w:cs="TH SarabunPSK" w:hint="cs"/>
          <w:sz w:val="24"/>
          <w:szCs w:val="28"/>
          <w:cs/>
          <w:lang w:bidi="th-TH"/>
        </w:rPr>
        <w:t>สำหรับการจัดการข้อมูล</w:t>
      </w:r>
      <w:r w:rsidRPr="003D091B">
        <w:rPr>
          <w:rFonts w:ascii="TH SarabunPSK" w:hAnsi="TH SarabunPSK" w:cs="TH SarabunPSK"/>
          <w:sz w:val="24"/>
          <w:szCs w:val="28"/>
        </w:rPr>
        <w:t xml:space="preserve">, </w:t>
      </w:r>
      <w:proofErr w:type="spellStart"/>
      <w:r w:rsidRPr="003D091B">
        <w:rPr>
          <w:rFonts w:ascii="TH SarabunPSK" w:hAnsi="TH SarabunPSK" w:cs="TH SarabunPSK"/>
          <w:sz w:val="24"/>
          <w:szCs w:val="28"/>
        </w:rPr>
        <w:t>numpy</w:t>
      </w:r>
      <w:proofErr w:type="spellEnd"/>
      <w:r w:rsidRPr="003D091B">
        <w:rPr>
          <w:rFonts w:ascii="TH SarabunPSK" w:hAnsi="TH SarabunPSK" w:cs="TH SarabunPSK"/>
          <w:sz w:val="24"/>
          <w:szCs w:val="28"/>
        </w:rPr>
        <w:t xml:space="preserve"> </w:t>
      </w:r>
      <w:r w:rsidRPr="003D091B">
        <w:rPr>
          <w:rFonts w:ascii="TH SarabunPSK" w:hAnsi="TH SarabunPSK" w:cs="TH SarabunPSK" w:hint="cs"/>
          <w:sz w:val="24"/>
          <w:szCs w:val="28"/>
          <w:cs/>
          <w:lang w:bidi="th-TH"/>
        </w:rPr>
        <w:t>สำหรับการดำเนินการทางตัวเลข</w:t>
      </w:r>
      <w:r w:rsidRPr="003D091B">
        <w:rPr>
          <w:rFonts w:ascii="TH SarabunPSK" w:hAnsi="TH SarabunPSK" w:cs="TH SarabunPSK"/>
          <w:sz w:val="24"/>
          <w:szCs w:val="28"/>
        </w:rPr>
        <w:t xml:space="preserve">, matplotlib </w:t>
      </w:r>
      <w:r w:rsidRPr="003D091B">
        <w:rPr>
          <w:rFonts w:ascii="TH SarabunPSK" w:hAnsi="TH SarabunPSK" w:cs="TH SarabunPSK" w:hint="cs"/>
          <w:sz w:val="24"/>
          <w:szCs w:val="28"/>
          <w:cs/>
          <w:lang w:bidi="th-TH"/>
        </w:rPr>
        <w:t>และ</w:t>
      </w:r>
      <w:r w:rsidRPr="003D091B">
        <w:rPr>
          <w:rFonts w:ascii="TH SarabunPSK" w:hAnsi="TH SarabunPSK" w:cs="TH SarabunPSK"/>
          <w:sz w:val="24"/>
          <w:szCs w:val="28"/>
          <w:cs/>
          <w:lang w:bidi="th-TH"/>
        </w:rPr>
        <w:t xml:space="preserve"> </w:t>
      </w:r>
      <w:r w:rsidRPr="003D091B">
        <w:rPr>
          <w:rFonts w:ascii="TH SarabunPSK" w:hAnsi="TH SarabunPSK" w:cs="TH SarabunPSK"/>
          <w:sz w:val="24"/>
          <w:szCs w:val="28"/>
        </w:rPr>
        <w:t xml:space="preserve">seaborn </w:t>
      </w:r>
      <w:r w:rsidRPr="003D091B">
        <w:rPr>
          <w:rFonts w:ascii="TH SarabunPSK" w:hAnsi="TH SarabunPSK" w:cs="TH SarabunPSK" w:hint="cs"/>
          <w:sz w:val="24"/>
          <w:szCs w:val="28"/>
          <w:cs/>
          <w:lang w:bidi="th-TH"/>
        </w:rPr>
        <w:t>สำหรับการวาดกราฟ</w:t>
      </w:r>
    </w:p>
    <w:p w14:paraId="1C13100D" w14:textId="4C16295F" w:rsidR="003D091B" w:rsidRPr="003D091B" w:rsidRDefault="003D091B" w:rsidP="003D091B">
      <w:pPr>
        <w:numPr>
          <w:ilvl w:val="0"/>
          <w:numId w:val="36"/>
        </w:numPr>
        <w:spacing w:after="120" w:line="240" w:lineRule="auto"/>
        <w:jc w:val="both"/>
        <w:rPr>
          <w:rFonts w:ascii="TH SarabunPSK" w:hAnsi="TH SarabunPSK" w:cs="TH SarabunPSK"/>
          <w:sz w:val="24"/>
          <w:szCs w:val="28"/>
        </w:rPr>
      </w:pPr>
      <w:r w:rsidRPr="003D091B">
        <w:rPr>
          <w:rFonts w:ascii="TH SarabunPSK" w:hAnsi="TH SarabunPSK" w:cs="TH SarabunPSK" w:hint="cs"/>
          <w:b/>
          <w:bCs/>
          <w:sz w:val="24"/>
          <w:szCs w:val="28"/>
          <w:cs/>
          <w:lang w:bidi="th-TH"/>
        </w:rPr>
        <w:t>กำหนดเส้นทาง</w:t>
      </w:r>
      <w:r w:rsidRPr="003D091B">
        <w:rPr>
          <w:rFonts w:ascii="TH SarabunPSK" w:hAnsi="TH SarabunPSK" w:cs="TH SarabunPSK"/>
          <w:sz w:val="24"/>
          <w:szCs w:val="28"/>
          <w:cs/>
          <w:lang w:bidi="th-TH"/>
        </w:rPr>
        <w:t xml:space="preserve">: </w:t>
      </w:r>
      <w:r w:rsidRPr="003D091B">
        <w:rPr>
          <w:rFonts w:ascii="TH SarabunPSK" w:hAnsi="TH SarabunPSK" w:cs="TH SarabunPSK" w:hint="cs"/>
          <w:sz w:val="24"/>
          <w:szCs w:val="28"/>
          <w:cs/>
          <w:lang w:bidi="th-TH"/>
        </w:rPr>
        <w:t>กำหนด</w:t>
      </w:r>
      <w:r>
        <w:rPr>
          <w:rFonts w:ascii="TH SarabunPSK" w:hAnsi="TH SarabunPSK" w:cs="TH SarabunPSK" w:hint="cs"/>
          <w:sz w:val="24"/>
          <w:szCs w:val="28"/>
          <w:cs/>
          <w:lang w:bidi="th-TH"/>
        </w:rPr>
        <w:t>เส้นทาง</w:t>
      </w:r>
      <w:r w:rsidRPr="003D091B">
        <w:rPr>
          <w:rFonts w:ascii="TH SarabunPSK" w:hAnsi="TH SarabunPSK" w:cs="TH SarabunPSK" w:hint="cs"/>
          <w:sz w:val="24"/>
          <w:szCs w:val="28"/>
          <w:cs/>
          <w:lang w:bidi="th-TH"/>
        </w:rPr>
        <w:t>สำหรับอินพุตและเอาต์พุต</w:t>
      </w:r>
    </w:p>
    <w:p w14:paraId="2647F4F4" w14:textId="225B7201" w:rsidR="00206AE2" w:rsidRPr="003D091B" w:rsidRDefault="003D091B" w:rsidP="003D091B">
      <w:pPr>
        <w:numPr>
          <w:ilvl w:val="0"/>
          <w:numId w:val="36"/>
        </w:numPr>
        <w:spacing w:after="120" w:line="240" w:lineRule="auto"/>
        <w:jc w:val="both"/>
        <w:rPr>
          <w:rFonts w:ascii="TH SarabunPSK" w:hAnsi="TH SarabunPSK" w:cs="TH SarabunPSK"/>
          <w:sz w:val="24"/>
          <w:szCs w:val="28"/>
          <w:lang w:bidi="th-TH"/>
        </w:rPr>
      </w:pPr>
      <w:r w:rsidRPr="003D091B">
        <w:rPr>
          <w:rFonts w:ascii="TH SarabunPSK" w:hAnsi="TH SarabunPSK" w:cs="TH SarabunPSK" w:hint="cs"/>
          <w:b/>
          <w:bCs/>
          <w:sz w:val="24"/>
          <w:szCs w:val="28"/>
          <w:cs/>
          <w:lang w:bidi="th-TH"/>
        </w:rPr>
        <w:t>รายการไฟล์</w:t>
      </w:r>
      <w:r w:rsidRPr="003D091B">
        <w:rPr>
          <w:rFonts w:ascii="TH SarabunPSK" w:hAnsi="TH SarabunPSK" w:cs="TH SarabunPSK"/>
          <w:b/>
          <w:bCs/>
          <w:sz w:val="24"/>
          <w:szCs w:val="28"/>
          <w:cs/>
          <w:lang w:bidi="th-TH"/>
        </w:rPr>
        <w:t xml:space="preserve"> </w:t>
      </w:r>
      <w:r w:rsidRPr="003D091B">
        <w:rPr>
          <w:rFonts w:ascii="TH SarabunPSK" w:hAnsi="TH SarabunPSK" w:cs="TH SarabunPSK"/>
          <w:b/>
          <w:bCs/>
          <w:sz w:val="24"/>
          <w:szCs w:val="28"/>
        </w:rPr>
        <w:t>CSV</w:t>
      </w:r>
      <w:r w:rsidRPr="003D091B">
        <w:rPr>
          <w:rFonts w:ascii="TH SarabunPSK" w:hAnsi="TH SarabunPSK" w:cs="TH SarabunPSK"/>
          <w:sz w:val="24"/>
          <w:szCs w:val="28"/>
        </w:rPr>
        <w:t xml:space="preserve">: </w:t>
      </w:r>
      <w:r w:rsidRPr="003D091B">
        <w:rPr>
          <w:rFonts w:ascii="TH SarabunPSK" w:hAnsi="TH SarabunPSK" w:cs="TH SarabunPSK" w:hint="cs"/>
          <w:sz w:val="24"/>
          <w:szCs w:val="28"/>
          <w:cs/>
          <w:lang w:bidi="th-TH"/>
        </w:rPr>
        <w:t>รวบรวมชื่อไฟล์สำหรับ</w:t>
      </w:r>
      <w:proofErr w:type="spellStart"/>
      <w:r w:rsidRPr="003D091B">
        <w:rPr>
          <w:rFonts w:ascii="TH SarabunPSK" w:hAnsi="TH SarabunPSK" w:cs="TH SarabunPSK" w:hint="cs"/>
          <w:sz w:val="24"/>
          <w:szCs w:val="28"/>
          <w:cs/>
          <w:lang w:bidi="th-TH"/>
        </w:rPr>
        <w:t>ฮิส</w:t>
      </w:r>
      <w:proofErr w:type="spellEnd"/>
      <w:r w:rsidRPr="003D091B">
        <w:rPr>
          <w:rFonts w:ascii="TH SarabunPSK" w:hAnsi="TH SarabunPSK" w:cs="TH SarabunPSK" w:hint="cs"/>
          <w:sz w:val="24"/>
          <w:szCs w:val="28"/>
          <w:cs/>
          <w:lang w:bidi="th-TH"/>
        </w:rPr>
        <w:t>โตแกรมของเซลล์และ</w:t>
      </w:r>
      <w:proofErr w:type="spellStart"/>
      <w:r w:rsidRPr="003D091B">
        <w:rPr>
          <w:rFonts w:ascii="TH SarabunPSK" w:hAnsi="TH SarabunPSK" w:cs="TH SarabunPSK" w:hint="cs"/>
          <w:sz w:val="24"/>
          <w:szCs w:val="28"/>
          <w:cs/>
          <w:lang w:bidi="th-TH"/>
        </w:rPr>
        <w:t>ฮิส</w:t>
      </w:r>
      <w:proofErr w:type="spellEnd"/>
      <w:r w:rsidRPr="003D091B">
        <w:rPr>
          <w:rFonts w:ascii="TH SarabunPSK" w:hAnsi="TH SarabunPSK" w:cs="TH SarabunPSK" w:hint="cs"/>
          <w:sz w:val="24"/>
          <w:szCs w:val="28"/>
          <w:cs/>
          <w:lang w:bidi="th-TH"/>
        </w:rPr>
        <w:t>โตแกรมภาพรวม</w:t>
      </w:r>
    </w:p>
    <w:p w14:paraId="5F751A85" w14:textId="116CDDE0" w:rsidR="000423B9" w:rsidRPr="003D3DD3" w:rsidRDefault="009747B7" w:rsidP="000423B9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  <w:lang w:bidi="th-TH"/>
        </w:rPr>
      </w:pPr>
      <w:r w:rsidRPr="009747B7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การคำนวณ</w:t>
      </w:r>
      <w:r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ทาง</w:t>
      </w:r>
      <w:r w:rsidRPr="009747B7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สถิติ</w:t>
      </w:r>
    </w:p>
    <w:p w14:paraId="2A874A44" w14:textId="470227E0" w:rsidR="000423B9" w:rsidRPr="003D3DD3" w:rsidRDefault="00CE5AE2" w:rsidP="000423B9">
      <w:pPr>
        <w:spacing w:after="120" w:line="240" w:lineRule="auto"/>
        <w:ind w:firstLine="720"/>
        <w:jc w:val="both"/>
        <w:rPr>
          <w:rFonts w:ascii="TH SarabunPSK" w:hAnsi="TH SarabunPSK" w:cs="TH SarabunPSK" w:hint="cs"/>
          <w:sz w:val="28"/>
          <w:szCs w:val="28"/>
          <w:cs/>
        </w:rPr>
      </w:pPr>
      <w:r w:rsidRPr="00CE5AE2">
        <w:rPr>
          <w:rFonts w:ascii="TH SarabunPSK" w:hAnsi="TH SarabunPSK" w:cs="TH SarabunPSK" w:hint="cs"/>
          <w:sz w:val="28"/>
          <w:szCs w:val="28"/>
          <w:cs/>
          <w:lang w:bidi="th-TH"/>
        </w:rPr>
        <w:t>สำหรับแต่ละ</w:t>
      </w:r>
      <w:proofErr w:type="spellStart"/>
      <w:r w:rsidRPr="00CE5AE2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CE5AE2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ของเซลล์</w:t>
      </w:r>
      <w:r w:rsidRPr="00CE5AE2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CE5AE2">
        <w:rPr>
          <w:rFonts w:ascii="TH SarabunPSK" w:hAnsi="TH SarabunPSK" w:cs="TH SarabunPSK" w:hint="cs"/>
          <w:sz w:val="28"/>
          <w:szCs w:val="28"/>
          <w:cs/>
          <w:lang w:bidi="th-TH"/>
        </w:rPr>
        <w:t>เราคำนวณจุดศูนย์กลาง</w:t>
      </w:r>
      <w:r w:rsidRPr="00CE5AE2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CE5AE2">
        <w:rPr>
          <w:rFonts w:ascii="TH SarabunPSK" w:hAnsi="TH SarabunPSK" w:cs="TH SarabunPSK" w:hint="cs"/>
          <w:sz w:val="28"/>
          <w:szCs w:val="28"/>
          <w:cs/>
          <w:lang w:bidi="th-TH"/>
        </w:rPr>
        <w:t>ส่วนเบี่ยงเบนมาตรฐาน</w:t>
      </w:r>
      <w:r w:rsidRPr="00CE5AE2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CE5AE2">
        <w:rPr>
          <w:rFonts w:ascii="TH SarabunPSK" w:hAnsi="TH SarabunPSK" w:cs="TH SarabunPSK" w:hint="cs"/>
          <w:sz w:val="28"/>
          <w:szCs w:val="28"/>
          <w:cs/>
          <w:lang w:bidi="th-TH"/>
        </w:rPr>
        <w:t>และความแปรปรวน</w:t>
      </w:r>
      <w:r>
        <w:rPr>
          <w:rFonts w:ascii="TH SarabunPSK" w:hAnsi="TH SarabunPSK" w:cs="TH SarabunPSK"/>
          <w:sz w:val="28"/>
          <w:szCs w:val="28"/>
          <w:lang w:bidi="th-TH"/>
        </w:rPr>
        <w:t>:</w:t>
      </w:r>
    </w:p>
    <w:p w14:paraId="2338E666" w14:textId="212F8602" w:rsidR="000423B9" w:rsidRPr="003D3DD3" w:rsidRDefault="00CE5AE2" w:rsidP="00F249CB">
      <w:pPr>
        <w:numPr>
          <w:ilvl w:val="0"/>
          <w:numId w:val="37"/>
        </w:numPr>
        <w:spacing w:after="120" w:line="240" w:lineRule="auto"/>
        <w:jc w:val="both"/>
        <w:rPr>
          <w:rFonts w:ascii="TH SarabunPSK" w:hAnsi="TH SarabunPSK" w:cs="TH SarabunPSK"/>
          <w:sz w:val="28"/>
          <w:szCs w:val="32"/>
          <w:lang w:bidi="th-TH"/>
        </w:rPr>
      </w:pPr>
      <w:r w:rsidRPr="00CE5AE2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จุดศูนย์กลาง</w:t>
      </w:r>
      <w:r w:rsidRPr="00CE5AE2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 xml:space="preserve"> (</w:t>
      </w:r>
      <w:r w:rsidRPr="00CE5AE2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ค่าเฉลี่ยความเข้ม</w:t>
      </w:r>
      <w:r w:rsidRPr="00CE5AE2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)</w:t>
      </w:r>
      <w:r w:rsidR="000423B9" w:rsidRPr="003D3DD3">
        <w:rPr>
          <w:rFonts w:ascii="TH SarabunPSK" w:hAnsi="TH SarabunPSK" w:cs="TH SarabunPSK" w:hint="cs"/>
          <w:b/>
          <w:bCs/>
          <w:sz w:val="28"/>
          <w:szCs w:val="32"/>
          <w:lang w:bidi="th-TH"/>
        </w:rPr>
        <w:t>:</w:t>
      </w:r>
    </w:p>
    <w:tbl>
      <w:tblPr>
        <w:tblStyle w:val="TableGrid"/>
        <w:tblW w:w="0" w:type="auto"/>
        <w:tblInd w:w="5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0"/>
        <w:gridCol w:w="648"/>
      </w:tblGrid>
      <w:tr w:rsidR="00F249CB" w:rsidRPr="003D3DD3" w14:paraId="6334DEA1" w14:textId="77777777" w:rsidTr="00B61A58">
        <w:tc>
          <w:tcPr>
            <w:tcW w:w="7650" w:type="dxa"/>
          </w:tcPr>
          <w:p w14:paraId="5C6F788C" w14:textId="5A042AB2" w:rsidR="00F249CB" w:rsidRPr="003D3DD3" w:rsidRDefault="00170DB6" w:rsidP="009C4D80">
            <w:pPr>
              <w:spacing w:after="120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3D3DD3">
              <w:rPr>
                <w:rFonts w:ascii="TH SarabunPSK" w:hAnsi="TH SarabunPSK" w:cs="TH SarabunPSK" w:hint="cs"/>
                <w:position w:val="-14"/>
                <w:sz w:val="28"/>
                <w:szCs w:val="32"/>
                <w:cs/>
                <w:lang w:bidi="th-TH"/>
              </w:rPr>
              <w:object w:dxaOrig="2120" w:dyaOrig="400" w14:anchorId="6AC9D7FA">
                <v:shape id="_x0000_i1027" type="#_x0000_t75" style="width:105.6pt;height:20.4pt" o:ole="">
                  <v:imagedata r:id="rId27" o:title=""/>
                </v:shape>
                <o:OLEObject Type="Embed" ProgID="Equation.DSMT4" ShapeID="_x0000_i1027" DrawAspect="Content" ObjectID="_1790585904" r:id="rId28"/>
              </w:object>
            </w:r>
          </w:p>
        </w:tc>
        <w:tc>
          <w:tcPr>
            <w:tcW w:w="648" w:type="dxa"/>
          </w:tcPr>
          <w:p w14:paraId="3B706DE6" w14:textId="22EE6A57" w:rsidR="00F249CB" w:rsidRPr="003D3DD3" w:rsidRDefault="00F249CB" w:rsidP="009C4D80">
            <w:pPr>
              <w:spacing w:after="120"/>
              <w:jc w:val="right"/>
              <w:rPr>
                <w:rFonts w:ascii="TH SarabunPSK" w:hAnsi="TH SarabunPSK" w:cs="TH SarabunPSK"/>
                <w:sz w:val="24"/>
                <w:szCs w:val="24"/>
              </w:rPr>
            </w:pPr>
            <w:r w:rsidRPr="003D3DD3">
              <w:rPr>
                <w:rFonts w:ascii="TH SarabunPSK" w:hAnsi="TH SarabunPSK" w:cs="TH SarabunPSK" w:hint="cs"/>
                <w:sz w:val="28"/>
                <w:szCs w:val="28"/>
              </w:rPr>
              <w:t>(</w:t>
            </w:r>
            <w:r w:rsidRPr="00DA2E8E">
              <w:rPr>
                <w:rFonts w:ascii="TH SarabunPSK" w:hAnsi="TH SarabunPSK" w:cs="TH SarabunPSK" w:hint="cs"/>
                <w:sz w:val="28"/>
                <w:szCs w:val="28"/>
              </w:rPr>
              <w:fldChar w:fldCharType="begin"/>
            </w:r>
            <w:r w:rsidRPr="00DA2E8E">
              <w:rPr>
                <w:rFonts w:ascii="TH SarabunPSK" w:hAnsi="TH SarabunPSK" w:cs="TH SarabunPSK" w:hint="cs"/>
                <w:sz w:val="28"/>
                <w:szCs w:val="28"/>
              </w:rPr>
              <w:instrText xml:space="preserve"> SEQ Equation \* ARABIC </w:instrText>
            </w:r>
            <w:r w:rsidRPr="00DA2E8E">
              <w:rPr>
                <w:rFonts w:ascii="TH SarabunPSK" w:hAnsi="TH SarabunPSK" w:cs="TH SarabunPSK" w:hint="cs"/>
                <w:sz w:val="28"/>
                <w:szCs w:val="28"/>
              </w:rPr>
              <w:fldChar w:fldCharType="separate"/>
            </w:r>
            <w:r w:rsidR="0037504B">
              <w:rPr>
                <w:rFonts w:ascii="TH SarabunPSK" w:hAnsi="TH SarabunPSK" w:cs="TH SarabunPSK"/>
                <w:noProof/>
                <w:sz w:val="28"/>
                <w:szCs w:val="28"/>
              </w:rPr>
              <w:t>2</w:t>
            </w:r>
            <w:r w:rsidRPr="00DA2E8E">
              <w:rPr>
                <w:rFonts w:ascii="TH SarabunPSK" w:hAnsi="TH SarabunPSK" w:cs="TH SarabunPSK" w:hint="cs"/>
                <w:sz w:val="28"/>
                <w:szCs w:val="28"/>
              </w:rPr>
              <w:fldChar w:fldCharType="end"/>
            </w:r>
            <w:r w:rsidRPr="00DA2E8E">
              <w:rPr>
                <w:rFonts w:ascii="TH SarabunPSK" w:hAnsi="TH SarabunPSK" w:cs="TH SarabunPSK" w:hint="cs"/>
                <w:sz w:val="28"/>
                <w:szCs w:val="28"/>
              </w:rPr>
              <w:t>)</w:t>
            </w:r>
          </w:p>
        </w:tc>
      </w:tr>
    </w:tbl>
    <w:p w14:paraId="644FF9F9" w14:textId="051CFFA4" w:rsidR="000423B9" w:rsidRPr="00A62BD0" w:rsidRDefault="00A62BD0" w:rsidP="00DE56B9">
      <w:pPr>
        <w:spacing w:after="120" w:line="240" w:lineRule="auto"/>
        <w:ind w:left="360"/>
        <w:jc w:val="both"/>
        <w:rPr>
          <w:rFonts w:ascii="TH SarabunPSK" w:hAnsi="TH SarabunPSK" w:cs="TH SarabunPSK" w:hint="cs"/>
          <w:sz w:val="28"/>
          <w:szCs w:val="28"/>
          <w:lang w:bidi="th-TH"/>
        </w:rPr>
      </w:pPr>
      <w:r w:rsidRPr="00A62BD0">
        <w:rPr>
          <w:rFonts w:ascii="TH SarabunPSK" w:hAnsi="TH SarabunPSK" w:cs="TH SarabunPSK" w:hint="cs"/>
          <w:sz w:val="28"/>
          <w:szCs w:val="28"/>
          <w:cs/>
          <w:lang w:bidi="th-TH"/>
        </w:rPr>
        <w:t>โดยที่</w:t>
      </w:r>
      <w:r w:rsidR="000423B9" w:rsidRPr="00A62BD0">
        <w:rPr>
          <w:rFonts w:ascii="TH SarabunPSK" w:hAnsi="TH SarabunPSK" w:cs="TH SarabunPSK" w:hint="cs"/>
          <w:sz w:val="28"/>
          <w:szCs w:val="28"/>
          <w:lang w:bidi="th-TH"/>
        </w:rPr>
        <w:t xml:space="preserve"> </w:t>
      </w:r>
      <w:r w:rsidR="00DE56B9" w:rsidRPr="00A62BD0">
        <w:rPr>
          <w:rFonts w:ascii="TH SarabunPSK" w:hAnsi="TH SarabunPSK" w:cs="TH SarabunPSK" w:hint="cs"/>
          <w:position w:val="-12"/>
          <w:sz w:val="28"/>
          <w:szCs w:val="28"/>
          <w:cs/>
          <w:lang w:bidi="th-TH"/>
        </w:rPr>
        <w:object w:dxaOrig="220" w:dyaOrig="360" w14:anchorId="59E068F5">
          <v:shape id="_x0000_i1028" type="#_x0000_t75" style="width:10.8pt;height:18pt" o:ole="">
            <v:imagedata r:id="rId29" o:title=""/>
          </v:shape>
          <o:OLEObject Type="Embed" ProgID="Equation.DSMT4" ShapeID="_x0000_i1028" DrawAspect="Content" ObjectID="_1790585905" r:id="rId30"/>
        </w:object>
      </w:r>
      <w:r w:rsidR="000423B9" w:rsidRPr="00A62BD0">
        <w:rPr>
          <w:rFonts w:ascii="Arial" w:hAnsi="Arial" w:cs="Arial"/>
          <w:sz w:val="28"/>
          <w:szCs w:val="28"/>
          <w:lang w:bidi="th-TH"/>
        </w:rPr>
        <w:t>​</w:t>
      </w:r>
      <w:r w:rsidR="000423B9" w:rsidRPr="00A62BD0">
        <w:rPr>
          <w:rFonts w:ascii="TH SarabunPSK" w:hAnsi="TH SarabunPSK" w:cs="TH SarabunPSK" w:hint="cs"/>
          <w:sz w:val="28"/>
          <w:szCs w:val="28"/>
          <w:lang w:bidi="th-TH"/>
        </w:rPr>
        <w:t xml:space="preserve"> </w:t>
      </w:r>
      <w:r w:rsidRPr="00A62BD0">
        <w:rPr>
          <w:rFonts w:ascii="TH SarabunPSK" w:hAnsi="TH SarabunPSK" w:cs="TH SarabunPSK" w:hint="cs"/>
          <w:sz w:val="28"/>
          <w:szCs w:val="28"/>
          <w:cs/>
          <w:lang w:bidi="th-TH"/>
        </w:rPr>
        <w:t>คือค่ากลางของบินความเข้มและ</w:t>
      </w:r>
      <w:r w:rsidRPr="00A62BD0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="00DE56B9" w:rsidRPr="00A62BD0">
        <w:rPr>
          <w:rFonts w:ascii="TH SarabunPSK" w:hAnsi="TH SarabunPSK" w:cs="TH SarabunPSK" w:hint="cs"/>
          <w:position w:val="-12"/>
          <w:sz w:val="28"/>
          <w:szCs w:val="28"/>
          <w:cs/>
          <w:lang w:bidi="th-TH"/>
        </w:rPr>
        <w:object w:dxaOrig="240" w:dyaOrig="360" w14:anchorId="540EB464">
          <v:shape id="_x0000_i1029" type="#_x0000_t75" style="width:12pt;height:18pt" o:ole="">
            <v:imagedata r:id="rId31" o:title=""/>
          </v:shape>
          <o:OLEObject Type="Embed" ProgID="Equation.DSMT4" ShapeID="_x0000_i1029" DrawAspect="Content" ObjectID="_1790585906" r:id="rId32"/>
        </w:object>
      </w:r>
      <w:r w:rsidR="00DE56B9" w:rsidRPr="00A62BD0">
        <w:rPr>
          <w:rFonts w:ascii="TH SarabunPSK" w:hAnsi="TH SarabunPSK" w:cs="TH SarabunPSK" w:hint="cs"/>
          <w:sz w:val="28"/>
          <w:szCs w:val="28"/>
          <w:lang w:bidi="th-TH"/>
        </w:rPr>
        <w:t xml:space="preserve"> </w:t>
      </w:r>
      <w:r w:rsidRPr="00A62BD0">
        <w:rPr>
          <w:rFonts w:ascii="TH SarabunPSK" w:hAnsi="TH SarabunPSK" w:cs="TH SarabunPSK" w:hint="cs"/>
          <w:sz w:val="28"/>
          <w:szCs w:val="28"/>
          <w:cs/>
          <w:lang w:bidi="th-TH"/>
        </w:rPr>
        <w:t>คือความน่าจะเป็นของความเข้มนั้น</w:t>
      </w:r>
    </w:p>
    <w:p w14:paraId="6B35C1B0" w14:textId="546F66BD" w:rsidR="000423B9" w:rsidRPr="00DA2E8E" w:rsidRDefault="00164E01" w:rsidP="00F249CB">
      <w:pPr>
        <w:numPr>
          <w:ilvl w:val="0"/>
          <w:numId w:val="37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  <w:lang w:bidi="th-TH"/>
        </w:rPr>
      </w:pPr>
      <w:r w:rsidRPr="00DA2E8E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ความแปรปรวน</w:t>
      </w:r>
      <w:r w:rsidR="000423B9" w:rsidRPr="00DA2E8E">
        <w:rPr>
          <w:rFonts w:ascii="TH SarabunPSK" w:hAnsi="TH SarabunPSK" w:cs="TH SarabunPSK" w:hint="cs"/>
          <w:b/>
          <w:bCs/>
          <w:sz w:val="28"/>
          <w:szCs w:val="28"/>
          <w:lang w:bidi="th-TH"/>
        </w:rPr>
        <w:t>:</w:t>
      </w:r>
    </w:p>
    <w:tbl>
      <w:tblPr>
        <w:tblStyle w:val="TableGrid"/>
        <w:tblW w:w="0" w:type="auto"/>
        <w:tblInd w:w="5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0"/>
        <w:gridCol w:w="648"/>
      </w:tblGrid>
      <w:tr w:rsidR="00BC0F2E" w:rsidRPr="00DA2E8E" w14:paraId="795DFE1F" w14:textId="77777777" w:rsidTr="009C4D80">
        <w:tc>
          <w:tcPr>
            <w:tcW w:w="7650" w:type="dxa"/>
          </w:tcPr>
          <w:p w14:paraId="7F97018F" w14:textId="28F1CD85" w:rsidR="00BC0F2E" w:rsidRPr="00DA2E8E" w:rsidRDefault="0063264A" w:rsidP="009C4D80">
            <w:pPr>
              <w:spacing w:after="120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DA2E8E">
              <w:rPr>
                <w:rFonts w:ascii="TH SarabunPSK" w:hAnsi="TH SarabunPSK" w:cs="TH SarabunPSK" w:hint="cs"/>
                <w:position w:val="-20"/>
                <w:sz w:val="28"/>
                <w:szCs w:val="28"/>
                <w:cs/>
                <w:lang w:bidi="th-TH"/>
              </w:rPr>
              <w:object w:dxaOrig="3460" w:dyaOrig="520" w14:anchorId="5318F5B5">
                <v:shape id="_x0000_i1030" type="#_x0000_t75" style="width:172.8pt;height:26.4pt" o:ole="">
                  <v:imagedata r:id="rId33" o:title=""/>
                </v:shape>
                <o:OLEObject Type="Embed" ProgID="Equation.DSMT4" ShapeID="_x0000_i1030" DrawAspect="Content" ObjectID="_1790585907" r:id="rId34"/>
              </w:object>
            </w:r>
          </w:p>
        </w:tc>
        <w:tc>
          <w:tcPr>
            <w:tcW w:w="648" w:type="dxa"/>
          </w:tcPr>
          <w:p w14:paraId="5F23BEDD" w14:textId="3F8A7A96" w:rsidR="00BC0F2E" w:rsidRPr="00DA2E8E" w:rsidRDefault="00BC0F2E" w:rsidP="009C4D80">
            <w:pPr>
              <w:spacing w:after="120"/>
              <w:jc w:val="right"/>
              <w:rPr>
                <w:rFonts w:ascii="TH SarabunPSK" w:hAnsi="TH SarabunPSK" w:cs="TH SarabunPSK"/>
                <w:sz w:val="28"/>
                <w:szCs w:val="28"/>
              </w:rPr>
            </w:pPr>
            <w:r w:rsidRPr="00DA2E8E">
              <w:rPr>
                <w:rFonts w:ascii="TH SarabunPSK" w:hAnsi="TH SarabunPSK" w:cs="TH SarabunPSK" w:hint="cs"/>
                <w:sz w:val="28"/>
                <w:szCs w:val="28"/>
              </w:rPr>
              <w:t>(</w:t>
            </w:r>
            <w:r w:rsidRPr="00DA2E8E">
              <w:rPr>
                <w:rFonts w:ascii="TH SarabunPSK" w:hAnsi="TH SarabunPSK" w:cs="TH SarabunPSK" w:hint="cs"/>
                <w:sz w:val="28"/>
                <w:szCs w:val="28"/>
              </w:rPr>
              <w:fldChar w:fldCharType="begin"/>
            </w:r>
            <w:r w:rsidRPr="00DA2E8E">
              <w:rPr>
                <w:rFonts w:ascii="TH SarabunPSK" w:hAnsi="TH SarabunPSK" w:cs="TH SarabunPSK" w:hint="cs"/>
                <w:sz w:val="28"/>
                <w:szCs w:val="28"/>
              </w:rPr>
              <w:instrText xml:space="preserve"> SEQ Equation \* ARABIC </w:instrText>
            </w:r>
            <w:r w:rsidRPr="00DA2E8E">
              <w:rPr>
                <w:rFonts w:ascii="TH SarabunPSK" w:hAnsi="TH SarabunPSK" w:cs="TH SarabunPSK" w:hint="cs"/>
                <w:sz w:val="28"/>
                <w:szCs w:val="28"/>
              </w:rPr>
              <w:fldChar w:fldCharType="separate"/>
            </w:r>
            <w:r w:rsidR="0037504B">
              <w:rPr>
                <w:rFonts w:ascii="TH SarabunPSK" w:hAnsi="TH SarabunPSK" w:cs="TH SarabunPSK"/>
                <w:noProof/>
                <w:sz w:val="28"/>
                <w:szCs w:val="28"/>
              </w:rPr>
              <w:t>3</w:t>
            </w:r>
            <w:r w:rsidRPr="00DA2E8E">
              <w:rPr>
                <w:rFonts w:ascii="TH SarabunPSK" w:hAnsi="TH SarabunPSK" w:cs="TH SarabunPSK" w:hint="cs"/>
                <w:sz w:val="28"/>
                <w:szCs w:val="28"/>
              </w:rPr>
              <w:fldChar w:fldCharType="end"/>
            </w:r>
            <w:r w:rsidRPr="00DA2E8E">
              <w:rPr>
                <w:rFonts w:ascii="TH SarabunPSK" w:hAnsi="TH SarabunPSK" w:cs="TH SarabunPSK" w:hint="cs"/>
                <w:sz w:val="28"/>
                <w:szCs w:val="28"/>
              </w:rPr>
              <w:t>)</w:t>
            </w:r>
          </w:p>
        </w:tc>
      </w:tr>
    </w:tbl>
    <w:p w14:paraId="277D9770" w14:textId="27634D8F" w:rsidR="000423B9" w:rsidRPr="00DA2E8E" w:rsidRDefault="009A3939" w:rsidP="00F249CB">
      <w:pPr>
        <w:numPr>
          <w:ilvl w:val="0"/>
          <w:numId w:val="37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  <w:lang w:bidi="th-TH"/>
        </w:rPr>
      </w:pPr>
      <w:r w:rsidRPr="00DA2E8E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ส่วนเบี่ยงเบนมาตรฐาน</w:t>
      </w:r>
      <w:r w:rsidR="000423B9" w:rsidRPr="00DA2E8E">
        <w:rPr>
          <w:rFonts w:ascii="TH SarabunPSK" w:hAnsi="TH SarabunPSK" w:cs="TH SarabunPSK" w:hint="cs"/>
          <w:b/>
          <w:bCs/>
          <w:sz w:val="28"/>
          <w:szCs w:val="28"/>
          <w:lang w:bidi="th-TH"/>
        </w:rPr>
        <w:t>:</w:t>
      </w:r>
    </w:p>
    <w:tbl>
      <w:tblPr>
        <w:tblStyle w:val="TableGrid"/>
        <w:tblW w:w="0" w:type="auto"/>
        <w:tblInd w:w="5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0"/>
        <w:gridCol w:w="648"/>
      </w:tblGrid>
      <w:tr w:rsidR="00BC0F2E" w:rsidRPr="00DA2E8E" w14:paraId="37DC7A9B" w14:textId="77777777" w:rsidTr="009C4D80">
        <w:tc>
          <w:tcPr>
            <w:tcW w:w="7650" w:type="dxa"/>
          </w:tcPr>
          <w:p w14:paraId="3F1EB426" w14:textId="3111F086" w:rsidR="00BC0F2E" w:rsidRPr="00DA2E8E" w:rsidRDefault="008729CD" w:rsidP="009C4D80">
            <w:pPr>
              <w:spacing w:after="120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DA2E8E">
              <w:rPr>
                <w:rFonts w:ascii="TH SarabunPSK" w:hAnsi="TH SarabunPSK" w:cs="TH SarabunPSK" w:hint="cs"/>
                <w:position w:val="-10"/>
                <w:sz w:val="28"/>
                <w:szCs w:val="28"/>
                <w:cs/>
                <w:lang w:bidi="th-TH"/>
              </w:rPr>
              <w:object w:dxaOrig="3240" w:dyaOrig="380" w14:anchorId="25EAE34C">
                <v:shape id="_x0000_i1031" type="#_x0000_t75" style="width:162pt;height:19.2pt" o:ole="">
                  <v:imagedata r:id="rId35" o:title=""/>
                </v:shape>
                <o:OLEObject Type="Embed" ProgID="Equation.DSMT4" ShapeID="_x0000_i1031" DrawAspect="Content" ObjectID="_1790585908" r:id="rId36"/>
              </w:object>
            </w:r>
          </w:p>
        </w:tc>
        <w:tc>
          <w:tcPr>
            <w:tcW w:w="648" w:type="dxa"/>
          </w:tcPr>
          <w:p w14:paraId="17F1F1F8" w14:textId="479AB2AC" w:rsidR="00BC0F2E" w:rsidRPr="00DA2E8E" w:rsidRDefault="00BC0F2E" w:rsidP="009C4D80">
            <w:pPr>
              <w:spacing w:after="120"/>
              <w:jc w:val="right"/>
              <w:rPr>
                <w:rFonts w:ascii="TH SarabunPSK" w:hAnsi="TH SarabunPSK" w:cs="TH SarabunPSK"/>
                <w:sz w:val="28"/>
                <w:szCs w:val="28"/>
              </w:rPr>
            </w:pPr>
            <w:r w:rsidRPr="00DA2E8E">
              <w:rPr>
                <w:rFonts w:ascii="TH SarabunPSK" w:hAnsi="TH SarabunPSK" w:cs="TH SarabunPSK" w:hint="cs"/>
                <w:sz w:val="28"/>
                <w:szCs w:val="28"/>
              </w:rPr>
              <w:t>(</w:t>
            </w:r>
            <w:r w:rsidRPr="00DA2E8E">
              <w:rPr>
                <w:rFonts w:ascii="TH SarabunPSK" w:hAnsi="TH SarabunPSK" w:cs="TH SarabunPSK" w:hint="cs"/>
                <w:sz w:val="28"/>
                <w:szCs w:val="28"/>
              </w:rPr>
              <w:fldChar w:fldCharType="begin"/>
            </w:r>
            <w:r w:rsidRPr="00DA2E8E">
              <w:rPr>
                <w:rFonts w:ascii="TH SarabunPSK" w:hAnsi="TH SarabunPSK" w:cs="TH SarabunPSK" w:hint="cs"/>
                <w:sz w:val="28"/>
                <w:szCs w:val="28"/>
              </w:rPr>
              <w:instrText xml:space="preserve"> SEQ Equation \* ARABIC </w:instrText>
            </w:r>
            <w:r w:rsidRPr="00DA2E8E">
              <w:rPr>
                <w:rFonts w:ascii="TH SarabunPSK" w:hAnsi="TH SarabunPSK" w:cs="TH SarabunPSK" w:hint="cs"/>
                <w:sz w:val="28"/>
                <w:szCs w:val="28"/>
              </w:rPr>
              <w:fldChar w:fldCharType="separate"/>
            </w:r>
            <w:r w:rsidR="0037504B">
              <w:rPr>
                <w:rFonts w:ascii="TH SarabunPSK" w:hAnsi="TH SarabunPSK" w:cs="TH SarabunPSK"/>
                <w:noProof/>
                <w:sz w:val="28"/>
                <w:szCs w:val="28"/>
              </w:rPr>
              <w:t>4</w:t>
            </w:r>
            <w:r w:rsidRPr="00DA2E8E">
              <w:rPr>
                <w:rFonts w:ascii="TH SarabunPSK" w:hAnsi="TH SarabunPSK" w:cs="TH SarabunPSK" w:hint="cs"/>
                <w:sz w:val="28"/>
                <w:szCs w:val="28"/>
              </w:rPr>
              <w:fldChar w:fldCharType="end"/>
            </w:r>
            <w:r w:rsidRPr="00DA2E8E">
              <w:rPr>
                <w:rFonts w:ascii="TH SarabunPSK" w:hAnsi="TH SarabunPSK" w:cs="TH SarabunPSK" w:hint="cs"/>
                <w:sz w:val="28"/>
                <w:szCs w:val="28"/>
              </w:rPr>
              <w:t>)</w:t>
            </w:r>
          </w:p>
        </w:tc>
      </w:tr>
    </w:tbl>
    <w:p w14:paraId="794721DC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# Process each image's cell histograms</w:t>
      </w:r>
    </w:p>
    <w:p w14:paraId="38EAE517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for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_hist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in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_histogram_fil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:</w:t>
      </w:r>
    </w:p>
    <w:p w14:paraId="26637A0D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# Read the cell histogram data</w:t>
      </w:r>
    </w:p>
    <w:p w14:paraId="514DFE44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_hist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s.path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.jo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histogram_analysis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_hist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</w:t>
      </w:r>
    </w:p>
    <w:p w14:paraId="382063B9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f_cell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d.read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_csv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_hist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</w:t>
      </w:r>
    </w:p>
    <w:p w14:paraId="4D9E950F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57C94D05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# Extract image name</w:t>
      </w:r>
    </w:p>
    <w:p w14:paraId="609C9A39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nam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s.path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.splitex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_hist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[0].replace('_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_histogram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', '')</w:t>
      </w:r>
    </w:p>
    <w:p w14:paraId="72D55BA3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rint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"Processing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cell histograms for 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am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}"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</w:t>
      </w:r>
    </w:p>
    <w:p w14:paraId="7E2981BC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1962FD83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# Number of cells (should be 100 for a 10x10 grid)</w:t>
      </w:r>
    </w:p>
    <w:p w14:paraId="05A459F1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um_cell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le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f_cell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</w:t>
      </w:r>
    </w:p>
    <w:p w14:paraId="0D1B33BE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int(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sqrt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um_cell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)  # Assuming square grid</w:t>
      </w:r>
    </w:p>
    <w:p w14:paraId="679CB48C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01C7455E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# Prepare arrays to store statistics</w:t>
      </w:r>
    </w:p>
    <w:p w14:paraId="54BCC6D8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ntroid_arra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zeros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)</w:t>
      </w:r>
    </w:p>
    <w:p w14:paraId="69251FF0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d_arra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zeros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)</w:t>
      </w:r>
    </w:p>
    <w:p w14:paraId="5047385E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lastRenderedPageBreak/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variance_arra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zeros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grid_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)</w:t>
      </w:r>
    </w:p>
    <w:p w14:paraId="574A437E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570C0E57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# Get the intensity bins from the column names</w:t>
      </w:r>
    </w:p>
    <w:p w14:paraId="048F0A15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in_column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[col for col in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f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s.columns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if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ol.startswi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'Bin_')]</w:t>
      </w:r>
    </w:p>
    <w:p w14:paraId="7E827F5F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in_edg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[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nt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ol.replac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('Bin_', '')) for col in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in_column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]</w:t>
      </w:r>
    </w:p>
    <w:p w14:paraId="6F5D651B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in_center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array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in_edg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 + 0.5  # Assuming bins are of width 1</w:t>
      </w:r>
    </w:p>
    <w:p w14:paraId="6CFCB7EA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362876A2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# Calculate statistics for each cell</w:t>
      </w:r>
    </w:p>
    <w:p w14:paraId="495BEA9C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for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dx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row in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f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s.iterrows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):</w:t>
      </w:r>
    </w:p>
    <w:p w14:paraId="664440A1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_row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int(row['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_Row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'])</w:t>
      </w:r>
    </w:p>
    <w:p w14:paraId="63705826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_co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int(row['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_Co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'])</w:t>
      </w:r>
    </w:p>
    <w:p w14:paraId="67F286B7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counts = row[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in_columns</w:t>
      </w:r>
      <w:proofErr w:type="spellEnd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].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values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.astyp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float)</w:t>
      </w:r>
    </w:p>
    <w:p w14:paraId="5E26FD4F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otal_count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ounts.sum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</w:t>
      </w:r>
    </w:p>
    <w:p w14:paraId="18D0AFF2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probabilities = counts /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otal_count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if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otal_count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&gt; 0 else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ounts  #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Avoid division by zero</w:t>
      </w:r>
    </w:p>
    <w:p w14:paraId="18FA8E24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5F2BA988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# Calculate centroid (mean intensity)</w:t>
      </w:r>
    </w:p>
    <w:p w14:paraId="2913B7ED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centroid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sum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in_center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* probabilities)</w:t>
      </w:r>
    </w:p>
    <w:p w14:paraId="7483B9B0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ntroid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rra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[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_row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_co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] = centroid</w:t>
      </w:r>
    </w:p>
    <w:p w14:paraId="7C7796C9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12E094FC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# Calculate variance</w:t>
      </w:r>
    </w:p>
    <w:p w14:paraId="4CC033AE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variance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sum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bin_center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- centroid) ** 2) * probabilities)</w:t>
      </w:r>
    </w:p>
    <w:p w14:paraId="048B7388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variance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rra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[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_row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ol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] = variance</w:t>
      </w:r>
    </w:p>
    <w:p w14:paraId="74DBC94C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2EC65ED9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# Calculate standard deviation</w:t>
      </w:r>
    </w:p>
    <w:p w14:paraId="0B317697" w14:textId="77777777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d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sqrt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variance)</w:t>
      </w:r>
    </w:p>
    <w:p w14:paraId="61835386" w14:textId="0B46F07B" w:rsidR="00762A23" w:rsidRPr="003D3DD3" w:rsidRDefault="00762A23" w:rsidP="00762A23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d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rra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[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_row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ll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ol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]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d</w:t>
      </w:r>
      <w:proofErr w:type="spellEnd"/>
    </w:p>
    <w:p w14:paraId="358699C9" w14:textId="2A87A7EB" w:rsidR="000F1347" w:rsidRPr="003D3626" w:rsidRDefault="003D3626" w:rsidP="000F1347">
      <w:pPr>
        <w:spacing w:before="120" w:after="120" w:line="240" w:lineRule="auto"/>
        <w:jc w:val="both"/>
        <w:rPr>
          <w:rFonts w:ascii="TH SarabunPSK" w:hAnsi="TH SarabunPSK" w:cs="TH SarabunPSK"/>
          <w:sz w:val="24"/>
          <w:szCs w:val="28"/>
          <w:lang w:bidi="th-TH"/>
        </w:rPr>
      </w:pPr>
      <w:r w:rsidRPr="003D3626">
        <w:rPr>
          <w:rFonts w:ascii="TH SarabunPSK" w:hAnsi="TH SarabunPSK" w:cs="TH SarabunPSK" w:hint="cs"/>
          <w:b/>
          <w:bCs/>
          <w:sz w:val="24"/>
          <w:szCs w:val="28"/>
          <w:cs/>
          <w:lang w:bidi="th-TH"/>
        </w:rPr>
        <w:t>คำอธิบาย</w:t>
      </w:r>
      <w:r w:rsidRPr="003D3626">
        <w:rPr>
          <w:rFonts w:ascii="TH SarabunPSK" w:hAnsi="TH SarabunPSK" w:cs="TH SarabunPSK"/>
          <w:b/>
          <w:bCs/>
          <w:sz w:val="24"/>
          <w:szCs w:val="28"/>
          <w:cs/>
          <w:lang w:bidi="th-TH"/>
        </w:rPr>
        <w:t>:</w:t>
      </w:r>
    </w:p>
    <w:p w14:paraId="25059AFB" w14:textId="77777777" w:rsidR="003927B6" w:rsidRPr="003927B6" w:rsidRDefault="003927B6" w:rsidP="003927B6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3927B6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อ่านข้อมูล</w:t>
      </w:r>
      <w:proofErr w:type="spellStart"/>
      <w:r w:rsidRPr="003927B6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ฮิส</w:t>
      </w:r>
      <w:proofErr w:type="spellEnd"/>
      <w:r w:rsidRPr="003927B6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โตแกรม</w:t>
      </w:r>
      <w:r w:rsidRPr="003927B6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 xml:space="preserve">: </w:t>
      </w:r>
      <w:r w:rsidRPr="003927B6">
        <w:rPr>
          <w:rFonts w:ascii="TH SarabunPSK" w:hAnsi="TH SarabunPSK" w:cs="TH SarabunPSK" w:hint="cs"/>
          <w:sz w:val="28"/>
          <w:szCs w:val="28"/>
          <w:cs/>
          <w:lang w:bidi="th-TH"/>
        </w:rPr>
        <w:t>โหลดข้อมูล</w:t>
      </w:r>
      <w:proofErr w:type="spellStart"/>
      <w:r w:rsidRPr="003927B6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3927B6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สำหรับแต่ละเซลล์</w:t>
      </w:r>
    </w:p>
    <w:p w14:paraId="63174368" w14:textId="77777777" w:rsidR="003927B6" w:rsidRPr="003927B6" w:rsidRDefault="003927B6" w:rsidP="003927B6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3927B6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สร้างอาร์เรย์</w:t>
      </w:r>
      <w:r w:rsidRPr="003927B6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 xml:space="preserve">: </w:t>
      </w:r>
      <w:r w:rsidRPr="003927B6">
        <w:rPr>
          <w:rFonts w:ascii="TH SarabunPSK" w:hAnsi="TH SarabunPSK" w:cs="TH SarabunPSK" w:hint="cs"/>
          <w:sz w:val="28"/>
          <w:szCs w:val="28"/>
          <w:cs/>
          <w:lang w:bidi="th-TH"/>
        </w:rPr>
        <w:t>สร้างอาร์เรย์เพื่อเก็บค่าที่คำนวณได้สำหรับแต่ละเซลล์ในก</w:t>
      </w:r>
      <w:proofErr w:type="spellStart"/>
      <w:r w:rsidRPr="003927B6">
        <w:rPr>
          <w:rFonts w:ascii="TH SarabunPSK" w:hAnsi="TH SarabunPSK" w:cs="TH SarabunPSK" w:hint="cs"/>
          <w:sz w:val="28"/>
          <w:szCs w:val="28"/>
          <w:cs/>
          <w:lang w:bidi="th-TH"/>
        </w:rPr>
        <w:t>ริด</w:t>
      </w:r>
      <w:proofErr w:type="spellEnd"/>
    </w:p>
    <w:p w14:paraId="0E81DDC7" w14:textId="04DFB214" w:rsidR="003927B6" w:rsidRPr="003927B6" w:rsidRDefault="003927B6" w:rsidP="003927B6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3927B6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ดึงบิ่นความเข้ม</w:t>
      </w:r>
      <w:r w:rsidRPr="003927B6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 xml:space="preserve">: </w:t>
      </w:r>
      <w:r w:rsidRPr="003927B6">
        <w:rPr>
          <w:rFonts w:ascii="TH SarabunPSK" w:hAnsi="TH SarabunPSK" w:cs="TH SarabunPSK" w:hint="cs"/>
          <w:sz w:val="28"/>
          <w:szCs w:val="28"/>
          <w:cs/>
          <w:lang w:bidi="th-TH"/>
        </w:rPr>
        <w:t>รับค่ากลางของบินความเข้มจากชื่อคอลัมน์</w:t>
      </w:r>
    </w:p>
    <w:p w14:paraId="2725CB79" w14:textId="77777777" w:rsidR="003927B6" w:rsidRPr="003927B6" w:rsidRDefault="003927B6" w:rsidP="003927B6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3927B6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คำนวณสถิติ</w:t>
      </w:r>
      <w:r w:rsidRPr="003927B6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 xml:space="preserve">: </w:t>
      </w:r>
      <w:r w:rsidRPr="003927B6">
        <w:rPr>
          <w:rFonts w:ascii="TH SarabunPSK" w:hAnsi="TH SarabunPSK" w:cs="TH SarabunPSK" w:hint="cs"/>
          <w:sz w:val="28"/>
          <w:szCs w:val="28"/>
          <w:cs/>
          <w:lang w:bidi="th-TH"/>
        </w:rPr>
        <w:t>สำหรับแต่ละเซลล์</w:t>
      </w:r>
      <w:r w:rsidRPr="003927B6">
        <w:rPr>
          <w:rFonts w:ascii="TH SarabunPSK" w:hAnsi="TH SarabunPSK" w:cs="TH SarabunPSK"/>
          <w:sz w:val="28"/>
          <w:szCs w:val="28"/>
          <w:cs/>
          <w:lang w:bidi="th-TH"/>
        </w:rPr>
        <w:t>:</w:t>
      </w:r>
    </w:p>
    <w:p w14:paraId="6FFBB2ED" w14:textId="77777777" w:rsidR="003927B6" w:rsidRPr="003927B6" w:rsidRDefault="003927B6" w:rsidP="003927B6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3927B6">
        <w:rPr>
          <w:rFonts w:ascii="TH SarabunPSK" w:hAnsi="TH SarabunPSK" w:cs="TH SarabunPSK" w:hint="cs"/>
          <w:sz w:val="28"/>
          <w:szCs w:val="28"/>
          <w:cs/>
          <w:lang w:bidi="th-TH"/>
        </w:rPr>
        <w:t>ทำการนับ</w:t>
      </w:r>
      <w:proofErr w:type="spellStart"/>
      <w:r w:rsidRPr="003927B6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3927B6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ให้เป็นความน่าจะเป็น</w:t>
      </w:r>
    </w:p>
    <w:p w14:paraId="260C235D" w14:textId="77777777" w:rsidR="003927B6" w:rsidRPr="003927B6" w:rsidRDefault="003927B6" w:rsidP="003927B6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3927B6">
        <w:rPr>
          <w:rFonts w:ascii="TH SarabunPSK" w:hAnsi="TH SarabunPSK" w:cs="TH SarabunPSK" w:hint="cs"/>
          <w:sz w:val="28"/>
          <w:szCs w:val="28"/>
          <w:cs/>
          <w:lang w:bidi="th-TH"/>
        </w:rPr>
        <w:t>คำนวณจุดศูนย์กลาง</w:t>
      </w:r>
      <w:r w:rsidRPr="003927B6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3927B6">
        <w:rPr>
          <w:rFonts w:ascii="TH SarabunPSK" w:hAnsi="TH SarabunPSK" w:cs="TH SarabunPSK" w:hint="cs"/>
          <w:sz w:val="28"/>
          <w:szCs w:val="28"/>
          <w:cs/>
          <w:lang w:bidi="th-TH"/>
        </w:rPr>
        <w:t>ความแปรปรวน</w:t>
      </w:r>
      <w:r w:rsidRPr="003927B6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3927B6">
        <w:rPr>
          <w:rFonts w:ascii="TH SarabunPSK" w:hAnsi="TH SarabunPSK" w:cs="TH SarabunPSK" w:hint="cs"/>
          <w:sz w:val="28"/>
          <w:szCs w:val="28"/>
          <w:cs/>
          <w:lang w:bidi="th-TH"/>
        </w:rPr>
        <w:t>และส่วนเบี่ยงเบนมาตรฐาน</w:t>
      </w:r>
    </w:p>
    <w:p w14:paraId="275DA7D3" w14:textId="3AB5649A" w:rsidR="000F1347" w:rsidRPr="003927B6" w:rsidRDefault="003927B6" w:rsidP="003927B6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3927B6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lastRenderedPageBreak/>
        <w:t>เก็บผลลัพธ์</w:t>
      </w:r>
      <w:r w:rsidRPr="003927B6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 xml:space="preserve">: </w:t>
      </w:r>
      <w:r w:rsidRPr="003927B6">
        <w:rPr>
          <w:rFonts w:ascii="TH SarabunPSK" w:hAnsi="TH SarabunPSK" w:cs="TH SarabunPSK" w:hint="cs"/>
          <w:sz w:val="28"/>
          <w:szCs w:val="28"/>
          <w:cs/>
          <w:lang w:bidi="th-TH"/>
        </w:rPr>
        <w:t>บันทึกค่าที่คำนวณได้ลงในอาร์เรย์ที่สอดคล้องกัน</w:t>
      </w:r>
    </w:p>
    <w:p w14:paraId="6A4D981C" w14:textId="478A0D8A" w:rsidR="000F1347" w:rsidRPr="003D3DD3" w:rsidRDefault="000F1347" w:rsidP="008A4F5D">
      <w:pPr>
        <w:pStyle w:val="Heading3"/>
        <w:spacing w:before="120" w:after="120" w:line="240" w:lineRule="auto"/>
        <w:jc w:val="both"/>
        <w:rPr>
          <w:rFonts w:ascii="TH SarabunPSK" w:hAnsi="TH SarabunPSK" w:cs="TH SarabunPSK"/>
          <w:color w:val="auto"/>
          <w:sz w:val="28"/>
          <w:szCs w:val="28"/>
        </w:rPr>
      </w:pPr>
      <w:r w:rsidRPr="003D3DD3">
        <w:rPr>
          <w:rFonts w:ascii="TH SarabunPSK" w:hAnsi="TH SarabunPSK" w:cs="TH SarabunPSK" w:hint="cs"/>
          <w:color w:val="auto"/>
          <w:sz w:val="28"/>
          <w:szCs w:val="28"/>
        </w:rPr>
        <w:t xml:space="preserve">7.3 </w:t>
      </w:r>
      <w:r w:rsidR="003B166F" w:rsidRPr="003B166F">
        <w:rPr>
          <w:rFonts w:ascii="TH SarabunPSK" w:hAnsi="TH SarabunPSK" w:cs="TH SarabunPSK" w:hint="cs"/>
          <w:color w:val="auto"/>
          <w:sz w:val="28"/>
          <w:szCs w:val="28"/>
          <w:cs/>
          <w:lang w:bidi="th-TH"/>
        </w:rPr>
        <w:t>การแสดงผล</w:t>
      </w:r>
    </w:p>
    <w:p w14:paraId="3DD167FA" w14:textId="7385C89F" w:rsidR="000F1347" w:rsidRPr="003D3DD3" w:rsidRDefault="009718D1" w:rsidP="009718D1">
      <w:p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9718D1">
        <w:rPr>
          <w:rFonts w:ascii="TH SarabunPSK" w:hAnsi="TH SarabunPSK" w:cs="TH SarabunPSK" w:hint="cs"/>
          <w:sz w:val="28"/>
          <w:szCs w:val="28"/>
          <w:cs/>
          <w:lang w:bidi="th-TH"/>
        </w:rPr>
        <w:t>เราได้แสดงผลสถิติที่คำนวณได้โดยใช้</w:t>
      </w:r>
      <w:r w:rsidRPr="009718D1">
        <w:rPr>
          <w:rFonts w:ascii="TH SarabunPSK" w:hAnsi="TH SarabunPSK" w:cs="TH SarabunPSK"/>
          <w:sz w:val="28"/>
          <w:szCs w:val="28"/>
          <w:cs/>
          <w:lang w:bidi="th-TH"/>
        </w:rPr>
        <w:t>:</w:t>
      </w:r>
    </w:p>
    <w:p w14:paraId="217A13EC" w14:textId="77777777" w:rsidR="00D87E8B" w:rsidRPr="00D87E8B" w:rsidRDefault="00D87E8B" w:rsidP="00D87E8B">
      <w:pPr>
        <w:numPr>
          <w:ilvl w:val="0"/>
          <w:numId w:val="40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D87E8B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กราฟพื้นผิว</w:t>
      </w:r>
      <w:r w:rsidRPr="00D87E8B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 xml:space="preserve"> </w:t>
      </w:r>
      <w:r w:rsidRPr="00D87E8B">
        <w:rPr>
          <w:rFonts w:ascii="TH SarabunPSK" w:hAnsi="TH SarabunPSK" w:cs="TH SarabunPSK"/>
          <w:b/>
          <w:bCs/>
          <w:sz w:val="28"/>
          <w:szCs w:val="28"/>
        </w:rPr>
        <w:t>3D</w:t>
      </w:r>
      <w:r w:rsidRPr="00D87E8B">
        <w:rPr>
          <w:rFonts w:ascii="TH SarabunPSK" w:hAnsi="TH SarabunPSK" w:cs="TH SarabunPSK"/>
          <w:sz w:val="28"/>
          <w:szCs w:val="28"/>
        </w:rPr>
        <w:t xml:space="preserve">: </w:t>
      </w:r>
      <w:r w:rsidRPr="00D87E8B">
        <w:rPr>
          <w:rFonts w:ascii="TH SarabunPSK" w:hAnsi="TH SarabunPSK" w:cs="TH SarabunPSK" w:hint="cs"/>
          <w:sz w:val="28"/>
          <w:szCs w:val="28"/>
          <w:cs/>
          <w:lang w:bidi="th-TH"/>
        </w:rPr>
        <w:t>เพื่อแสดงการกระจายเชิงพื้นที่ของเมตริกทั่วก</w:t>
      </w:r>
      <w:proofErr w:type="spellStart"/>
      <w:r w:rsidRPr="00D87E8B">
        <w:rPr>
          <w:rFonts w:ascii="TH SarabunPSK" w:hAnsi="TH SarabunPSK" w:cs="TH SarabunPSK" w:hint="cs"/>
          <w:sz w:val="28"/>
          <w:szCs w:val="28"/>
          <w:cs/>
          <w:lang w:bidi="th-TH"/>
        </w:rPr>
        <w:t>ริด</w:t>
      </w:r>
      <w:proofErr w:type="spellEnd"/>
    </w:p>
    <w:p w14:paraId="3FD4EBB7" w14:textId="635B1415" w:rsidR="00206AE2" w:rsidRPr="00D87E8B" w:rsidRDefault="00D87E8B" w:rsidP="00D87E8B">
      <w:pPr>
        <w:numPr>
          <w:ilvl w:val="0"/>
          <w:numId w:val="40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  <w:lang w:bidi="th-TH"/>
        </w:rPr>
      </w:pPr>
      <w:r w:rsidRPr="00D87E8B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แผนที่ความร้อน</w:t>
      </w:r>
      <w:r w:rsidRPr="00D87E8B">
        <w:rPr>
          <w:rFonts w:ascii="TH SarabunPSK" w:hAnsi="TH SarabunPSK" w:cs="TH SarabunPSK"/>
          <w:sz w:val="28"/>
          <w:szCs w:val="28"/>
          <w:cs/>
          <w:lang w:bidi="th-TH"/>
        </w:rPr>
        <w:t xml:space="preserve">: </w:t>
      </w:r>
      <w:r w:rsidRPr="00D87E8B">
        <w:rPr>
          <w:rFonts w:ascii="TH SarabunPSK" w:hAnsi="TH SarabunPSK" w:cs="TH SarabunPSK" w:hint="cs"/>
          <w:sz w:val="28"/>
          <w:szCs w:val="28"/>
          <w:cs/>
          <w:lang w:bidi="th-TH"/>
        </w:rPr>
        <w:t>เป็นการแสดงผลทางเลือกเพื่อความเข้าใจที่ง่ายขึ้น</w:t>
      </w:r>
    </w:p>
    <w:p w14:paraId="5B307304" w14:textId="655041E0" w:rsidR="005A4A04" w:rsidRPr="003D3DD3" w:rsidRDefault="005F59E3" w:rsidP="005A4A04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  <w:lang w:bidi="th-TH"/>
        </w:rPr>
      </w:pPr>
      <w:r w:rsidRPr="005F59E3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ฟังก์ชันสำหรับการวาดกราฟพื้นผิว</w:t>
      </w:r>
      <w:r w:rsidRPr="005F59E3">
        <w:rPr>
          <w:rFonts w:ascii="TH SarabunPSK" w:hAnsi="TH SarabunPSK" w:cs="TH SarabunPSK"/>
          <w:i w:val="0"/>
          <w:iCs w:val="0"/>
          <w:color w:val="auto"/>
          <w:sz w:val="28"/>
          <w:szCs w:val="28"/>
          <w:cs/>
          <w:lang w:bidi="th-TH"/>
        </w:rPr>
        <w:t xml:space="preserve"> </w:t>
      </w:r>
      <w:r w:rsidRPr="005F59E3"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  <w:t>3D</w:t>
      </w:r>
      <w:r>
        <w:rPr>
          <w:rFonts w:ascii="TH SarabunPSK" w:hAnsi="TH SarabunPSK" w:cs="TH SarabunPSK"/>
          <w:i w:val="0"/>
          <w:iCs w:val="0"/>
          <w:color w:val="auto"/>
          <w:sz w:val="28"/>
          <w:szCs w:val="28"/>
          <w:lang w:bidi="th-TH"/>
        </w:rPr>
        <w:t>:</w:t>
      </w:r>
    </w:p>
    <w:p w14:paraId="6A71FB12" w14:textId="77777777" w:rsidR="005A4A04" w:rsidRPr="003D3DD3" w:rsidRDefault="005A4A04" w:rsidP="009A232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# Function to create 3D surface plots</w:t>
      </w:r>
    </w:p>
    <w:p w14:paraId="31B9C858" w14:textId="77777777" w:rsidR="005A4A04" w:rsidRPr="003D3DD3" w:rsidRDefault="005A4A04" w:rsidP="009A232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ef plot_3d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urface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Z, title, filename):</w:t>
      </w:r>
    </w:p>
    <w:p w14:paraId="3F47938A" w14:textId="77777777" w:rsidR="005A4A04" w:rsidRPr="003D3DD3" w:rsidRDefault="005A4A04" w:rsidP="009A232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X, Y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meshgrid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arang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Z.shap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[1])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arang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Z.shap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[0]))</w:t>
      </w:r>
    </w:p>
    <w:p w14:paraId="37F3D81F" w14:textId="77777777" w:rsidR="005A4A04" w:rsidRPr="003D3DD3" w:rsidRDefault="005A4A04" w:rsidP="009A232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fig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figur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ig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(10, 8))</w:t>
      </w:r>
    </w:p>
    <w:p w14:paraId="20B6DF93" w14:textId="77777777" w:rsidR="005A4A04" w:rsidRPr="003D3DD3" w:rsidRDefault="005A4A04" w:rsidP="009A232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ax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ig.add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ubplo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111, projection='3d')</w:t>
      </w:r>
    </w:p>
    <w:p w14:paraId="22ABDABA" w14:textId="77777777" w:rsidR="005A4A04" w:rsidRPr="003D3DD3" w:rsidRDefault="005A4A04" w:rsidP="009A232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surf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x.plot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_surfac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(X, Y, Z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map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m.viridi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edgecolo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'none')</w:t>
      </w:r>
    </w:p>
    <w:p w14:paraId="35F2E09F" w14:textId="77777777" w:rsidR="005A4A04" w:rsidRPr="003D3DD3" w:rsidRDefault="005A4A04" w:rsidP="009A232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x.set_tit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title)</w:t>
      </w:r>
    </w:p>
    <w:p w14:paraId="419FFF71" w14:textId="77777777" w:rsidR="005A4A04" w:rsidRPr="003D3DD3" w:rsidRDefault="005A4A04" w:rsidP="009A232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x.set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xlabe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'Cell Column')</w:t>
      </w:r>
    </w:p>
    <w:p w14:paraId="32175710" w14:textId="77777777" w:rsidR="005A4A04" w:rsidRPr="003D3DD3" w:rsidRDefault="005A4A04" w:rsidP="009A232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x.set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ylabe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'Cell Row')</w:t>
      </w:r>
    </w:p>
    <w:p w14:paraId="4473BF74" w14:textId="77777777" w:rsidR="005A4A04" w:rsidRPr="003D3DD3" w:rsidRDefault="005A4A04" w:rsidP="009A232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x.set_zlabe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'Value')</w:t>
      </w:r>
    </w:p>
    <w:p w14:paraId="27849949" w14:textId="77777777" w:rsidR="005A4A04" w:rsidRPr="003D3DD3" w:rsidRDefault="005A4A04" w:rsidP="009A232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ig.colorbar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surf, shrink=0.5, aspect=5)</w:t>
      </w:r>
    </w:p>
    <w:p w14:paraId="24F95EB0" w14:textId="77777777" w:rsidR="005A4A04" w:rsidRPr="003D3DD3" w:rsidRDefault="005A4A04" w:rsidP="009A232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s.path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.jo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, filename)</w:t>
      </w:r>
    </w:p>
    <w:p w14:paraId="0DB23F43" w14:textId="77777777" w:rsidR="005A4A04" w:rsidRPr="003D3DD3" w:rsidRDefault="005A4A04" w:rsidP="009A232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savefig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</w:t>
      </w:r>
    </w:p>
    <w:p w14:paraId="0A319F19" w14:textId="77777777" w:rsidR="005A4A04" w:rsidRPr="003D3DD3" w:rsidRDefault="005A4A04" w:rsidP="009A232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clos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)</w:t>
      </w:r>
    </w:p>
    <w:p w14:paraId="32ED3D26" w14:textId="2CB12693" w:rsidR="00204AAB" w:rsidRPr="003D3DD3" w:rsidRDefault="005A4A04" w:rsidP="009A2326">
      <w:pPr>
        <w:spacing w:after="0" w:line="240" w:lineRule="auto"/>
        <w:rPr>
          <w:rFonts w:ascii="TH SarabunPSK" w:hAnsi="TH SarabunPSK" w:cs="TH SarabunPSK"/>
          <w:sz w:val="20"/>
          <w:szCs w:val="24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rint(f"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3D surface plot saved: {filename}")</w:t>
      </w:r>
    </w:p>
    <w:p w14:paraId="0BCE1C1D" w14:textId="62AACD85" w:rsidR="000409A0" w:rsidRPr="003D3DD3" w:rsidRDefault="00F07B1E" w:rsidP="00CF49B0">
      <w:pPr>
        <w:pStyle w:val="Heading4"/>
        <w:spacing w:before="12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F07B1E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ฟังก์ชันสำหรับการวาดแผนที่ความร้อน</w:t>
      </w:r>
      <w:r w:rsidRPr="00F07B1E">
        <w:rPr>
          <w:rFonts w:ascii="TH SarabunPSK" w:hAnsi="TH SarabunPSK" w:cs="TH SarabunPSK"/>
          <w:i w:val="0"/>
          <w:iCs w:val="0"/>
          <w:color w:val="auto"/>
          <w:sz w:val="28"/>
          <w:szCs w:val="28"/>
          <w:cs/>
          <w:lang w:bidi="th-TH"/>
        </w:rPr>
        <w:t>:</w:t>
      </w:r>
    </w:p>
    <w:p w14:paraId="308EA545" w14:textId="77777777" w:rsidR="00046C31" w:rsidRPr="003D3DD3" w:rsidRDefault="00046C31" w:rsidP="009A232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# Heatmap visualizations (alternative to 3D maps)</w:t>
      </w:r>
    </w:p>
    <w:p w14:paraId="6B671D55" w14:textId="77777777" w:rsidR="00046C31" w:rsidRPr="003D3DD3" w:rsidRDefault="00046C31" w:rsidP="009A232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def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ot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heatmap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Z, title, filename):</w:t>
      </w:r>
    </w:p>
    <w:p w14:paraId="6DDD3AD7" w14:textId="77777777" w:rsidR="00046C31" w:rsidRPr="003D3DD3" w:rsidRDefault="00046C31" w:rsidP="009A232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figur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ig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(8, 6))</w:t>
      </w:r>
    </w:p>
    <w:p w14:paraId="5B2738C6" w14:textId="77777777" w:rsidR="00046C31" w:rsidRPr="003D3DD3" w:rsidRDefault="00046C31" w:rsidP="009A232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ns.heatmap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(Z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anno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=True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m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=".2f"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map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'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viridi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'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xticklabel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=False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yticklabel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False)</w:t>
      </w:r>
    </w:p>
    <w:p w14:paraId="0AB9E8B6" w14:textId="77777777" w:rsidR="00046C31" w:rsidRPr="003D3DD3" w:rsidRDefault="00046C31" w:rsidP="009A232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titl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title)</w:t>
      </w:r>
    </w:p>
    <w:p w14:paraId="19214D5C" w14:textId="77777777" w:rsidR="00046C31" w:rsidRPr="003D3DD3" w:rsidRDefault="00046C31" w:rsidP="009A232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s.path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.jo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, filename)</w:t>
      </w:r>
    </w:p>
    <w:p w14:paraId="2DA18196" w14:textId="77777777" w:rsidR="00046C31" w:rsidRPr="003D3DD3" w:rsidRDefault="00046C31" w:rsidP="009A232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savefig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</w:t>
      </w:r>
    </w:p>
    <w:p w14:paraId="27F5360E" w14:textId="77777777" w:rsidR="00046C31" w:rsidRPr="003D3DD3" w:rsidRDefault="00046C31" w:rsidP="009A232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clos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)</w:t>
      </w:r>
    </w:p>
    <w:p w14:paraId="6F34F9A2" w14:textId="05277368" w:rsidR="00046C31" w:rsidRPr="003D3DD3" w:rsidRDefault="00046C31" w:rsidP="009A2326">
      <w:pPr>
        <w:spacing w:after="0" w:line="240" w:lineRule="auto"/>
        <w:rPr>
          <w:rFonts w:ascii="TH SarabunPSK" w:hAnsi="TH SarabunPSK" w:cs="TH SarabunPSK"/>
          <w:sz w:val="24"/>
          <w:szCs w:val="24"/>
          <w:lang w:bidi="th-TH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rint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"Heatmap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aved: {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ilename}")</w:t>
      </w:r>
    </w:p>
    <w:p w14:paraId="21585709" w14:textId="1348C34F" w:rsidR="00046C31" w:rsidRPr="003D3DD3" w:rsidRDefault="00025424" w:rsidP="00CF49B0">
      <w:pPr>
        <w:pStyle w:val="Heading4"/>
        <w:spacing w:before="12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025424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lastRenderedPageBreak/>
        <w:t>การวาดและบันทึกการแสดงผล</w:t>
      </w:r>
      <w:r w:rsidRPr="00025424">
        <w:rPr>
          <w:rFonts w:ascii="TH SarabunPSK" w:hAnsi="TH SarabunPSK" w:cs="TH SarabunPSK"/>
          <w:i w:val="0"/>
          <w:iCs w:val="0"/>
          <w:color w:val="auto"/>
          <w:sz w:val="28"/>
          <w:szCs w:val="28"/>
          <w:cs/>
          <w:lang w:bidi="th-TH"/>
        </w:rPr>
        <w:t>:</w:t>
      </w:r>
    </w:p>
    <w:p w14:paraId="6266A7BB" w14:textId="77777777" w:rsidR="00046C31" w:rsidRPr="003D3DD3" w:rsidRDefault="00046C31" w:rsidP="009A232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# Plot and save the 3D maps</w:t>
      </w:r>
    </w:p>
    <w:p w14:paraId="173D93B2" w14:textId="77777777" w:rsidR="00046C31" w:rsidRPr="003D3DD3" w:rsidRDefault="00046C31" w:rsidP="009A232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ot_3d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urface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ntroid_arra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'Centroid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Map for 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nam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}', f'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nam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}_centroid_map.png')</w:t>
      </w:r>
    </w:p>
    <w:p w14:paraId="3057C737" w14:textId="77777777" w:rsidR="00046C31" w:rsidRPr="003D3DD3" w:rsidRDefault="00046C31" w:rsidP="009A232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ot_3d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urface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d_arra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'Standard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Deviation Map for 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nam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}', f'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nam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}_sd_map.png')</w:t>
      </w:r>
    </w:p>
    <w:p w14:paraId="3282619F" w14:textId="77777777" w:rsidR="00046C31" w:rsidRPr="003D3DD3" w:rsidRDefault="00046C31" w:rsidP="009A232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ot_3d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urface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variance_arra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'Varianc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Map for 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nam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}', f'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nam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}_variance_map.png')</w:t>
      </w:r>
    </w:p>
    <w:p w14:paraId="4EE7E608" w14:textId="77777777" w:rsidR="00046C31" w:rsidRPr="003D3DD3" w:rsidRDefault="00046C31" w:rsidP="009A232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31708F82" w14:textId="77777777" w:rsidR="00046C31" w:rsidRPr="003D3DD3" w:rsidRDefault="00046C31" w:rsidP="009A232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# Plot and save heatmaps</w:t>
      </w:r>
    </w:p>
    <w:p w14:paraId="463E3675" w14:textId="77777777" w:rsidR="00046C31" w:rsidRPr="003D3DD3" w:rsidRDefault="00046C31" w:rsidP="009A232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ot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heatmap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ntroid_arra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'Centroid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Heatmap for 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nam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}', f'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nam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}_centroid_heatmap.png')</w:t>
      </w:r>
    </w:p>
    <w:p w14:paraId="5BBC043D" w14:textId="77777777" w:rsidR="00046C31" w:rsidRPr="003D3DD3" w:rsidRDefault="00046C31" w:rsidP="009A2326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ot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heatmap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d_arra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'Standard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Deviation Heatmap for 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nam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}', f'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nam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}_sd_heatmap.png')</w:t>
      </w:r>
    </w:p>
    <w:p w14:paraId="0E3A50FE" w14:textId="56FB7AEA" w:rsidR="00046C31" w:rsidRPr="003D3DD3" w:rsidRDefault="00046C31" w:rsidP="009A2326">
      <w:pPr>
        <w:spacing w:after="0" w:line="240" w:lineRule="auto"/>
        <w:rPr>
          <w:rFonts w:ascii="TH SarabunPSK" w:hAnsi="TH SarabunPSK" w:cs="TH SarabunPSK"/>
          <w:sz w:val="24"/>
          <w:szCs w:val="24"/>
          <w:lang w:bidi="th-TH"/>
        </w:rPr>
      </w:pP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ot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heatmap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variance_arra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'Varianc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Heatmap for 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nam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}', f'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nam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}_variance_heatmap.png')</w:t>
      </w:r>
    </w:p>
    <w:p w14:paraId="697949FC" w14:textId="2C83029F" w:rsidR="00046C31" w:rsidRPr="003D3DD3" w:rsidRDefault="001410CD" w:rsidP="00B51144">
      <w:pPr>
        <w:spacing w:before="120" w:after="0" w:line="240" w:lineRule="auto"/>
        <w:jc w:val="both"/>
        <w:rPr>
          <w:rFonts w:ascii="TH SarabunPSK" w:hAnsi="TH SarabunPSK" w:cs="TH SarabunPSK"/>
          <w:sz w:val="28"/>
          <w:szCs w:val="28"/>
          <w:lang w:bidi="th-TH"/>
        </w:rPr>
      </w:pPr>
      <w:r w:rsidRPr="001410CD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คำอธิบาย</w:t>
      </w:r>
      <w:r w:rsidRPr="001410CD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521A3726" w14:textId="77777777" w:rsidR="00F67E4B" w:rsidRPr="00F67E4B" w:rsidRDefault="00F67E4B" w:rsidP="00F67E4B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F67E4B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กราฟพื้นผิว</w:t>
      </w:r>
      <w:r w:rsidRPr="00F67E4B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 xml:space="preserve"> </w:t>
      </w:r>
      <w:r w:rsidRPr="00F67E4B">
        <w:rPr>
          <w:rFonts w:ascii="TH SarabunPSK" w:hAnsi="TH SarabunPSK" w:cs="TH SarabunPSK"/>
          <w:b/>
          <w:bCs/>
          <w:sz w:val="28"/>
          <w:szCs w:val="28"/>
          <w:lang w:bidi="th-TH"/>
        </w:rPr>
        <w:t>3D:</w:t>
      </w:r>
    </w:p>
    <w:p w14:paraId="52C27E40" w14:textId="77777777" w:rsidR="00F67E4B" w:rsidRPr="00F67E4B" w:rsidRDefault="00F67E4B" w:rsidP="00F67E4B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F67E4B">
        <w:rPr>
          <w:rFonts w:ascii="TH SarabunPSK" w:hAnsi="TH SarabunPSK" w:cs="TH SarabunPSK" w:hint="cs"/>
          <w:sz w:val="28"/>
          <w:szCs w:val="28"/>
          <w:cs/>
          <w:lang w:bidi="th-TH"/>
        </w:rPr>
        <w:t>แสดงการแปรผันเชิงพื้นที่ของแต่ละเมตริกในสามมิติ</w:t>
      </w:r>
    </w:p>
    <w:p w14:paraId="0A72481A" w14:textId="77777777" w:rsidR="00F67E4B" w:rsidRPr="00F67E4B" w:rsidRDefault="00F67E4B" w:rsidP="00F67E4B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F67E4B">
        <w:rPr>
          <w:rFonts w:ascii="TH SarabunPSK" w:hAnsi="TH SarabunPSK" w:cs="TH SarabunPSK" w:hint="cs"/>
          <w:sz w:val="28"/>
          <w:szCs w:val="28"/>
          <w:cs/>
          <w:lang w:bidi="th-TH"/>
        </w:rPr>
        <w:t>ใช้</w:t>
      </w:r>
      <w:r w:rsidRPr="00F67E4B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proofErr w:type="spellStart"/>
      <w:r w:rsidRPr="00F67E4B">
        <w:rPr>
          <w:rFonts w:ascii="TH SarabunPSK" w:hAnsi="TH SarabunPSK" w:cs="TH SarabunPSK"/>
          <w:sz w:val="28"/>
          <w:szCs w:val="28"/>
          <w:lang w:bidi="th-TH"/>
        </w:rPr>
        <w:t>plot_surface</w:t>
      </w:r>
      <w:proofErr w:type="spellEnd"/>
      <w:r w:rsidRPr="00F67E4B">
        <w:rPr>
          <w:rFonts w:ascii="TH SarabunPSK" w:hAnsi="TH SarabunPSK" w:cs="TH SarabunPSK"/>
          <w:sz w:val="28"/>
          <w:szCs w:val="28"/>
          <w:lang w:bidi="th-TH"/>
        </w:rPr>
        <w:t xml:space="preserve"> </w:t>
      </w:r>
      <w:r w:rsidRPr="00F67E4B">
        <w:rPr>
          <w:rFonts w:ascii="TH SarabunPSK" w:hAnsi="TH SarabunPSK" w:cs="TH SarabunPSK" w:hint="cs"/>
          <w:sz w:val="28"/>
          <w:szCs w:val="28"/>
          <w:cs/>
          <w:lang w:bidi="th-TH"/>
        </w:rPr>
        <w:t>จาก</w:t>
      </w:r>
      <w:r w:rsidRPr="00F67E4B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F67E4B">
        <w:rPr>
          <w:rFonts w:ascii="TH SarabunPSK" w:hAnsi="TH SarabunPSK" w:cs="TH SarabunPSK"/>
          <w:sz w:val="28"/>
          <w:szCs w:val="28"/>
          <w:lang w:bidi="th-TH"/>
        </w:rPr>
        <w:t>Matplotlib's 3D toolkit</w:t>
      </w:r>
    </w:p>
    <w:p w14:paraId="5D44C1AB" w14:textId="77777777" w:rsidR="00F67E4B" w:rsidRPr="00F67E4B" w:rsidRDefault="00F67E4B" w:rsidP="00F67E4B">
      <w:pPr>
        <w:numPr>
          <w:ilvl w:val="0"/>
          <w:numId w:val="13"/>
        </w:numPr>
        <w:spacing w:after="120" w:line="240" w:lineRule="auto"/>
        <w:jc w:val="both"/>
        <w:rPr>
          <w:rFonts w:ascii="TH SarabunPSK" w:hAnsi="TH SarabunPSK" w:cs="TH SarabunPSK"/>
          <w:b/>
          <w:bCs/>
          <w:sz w:val="28"/>
          <w:szCs w:val="28"/>
          <w:lang w:bidi="th-TH"/>
        </w:rPr>
      </w:pPr>
      <w:r w:rsidRPr="00F67E4B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แผนที่ความร้อน</w:t>
      </w:r>
      <w:r w:rsidRPr="00F67E4B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</w:p>
    <w:p w14:paraId="31C6AE1D" w14:textId="39D1AD25" w:rsidR="00F67E4B" w:rsidRPr="00F67E4B" w:rsidRDefault="00F67E4B" w:rsidP="00F67E4B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F67E4B">
        <w:rPr>
          <w:rFonts w:ascii="TH SarabunPSK" w:hAnsi="TH SarabunPSK" w:cs="TH SarabunPSK" w:hint="cs"/>
          <w:sz w:val="28"/>
          <w:szCs w:val="28"/>
          <w:cs/>
          <w:lang w:bidi="th-TH"/>
        </w:rPr>
        <w:t>ให้การแสดงผลสองมิติ</w:t>
      </w:r>
    </w:p>
    <w:p w14:paraId="3A557445" w14:textId="0E2008E9" w:rsidR="00046C31" w:rsidRPr="00F67E4B" w:rsidRDefault="00F67E4B" w:rsidP="00F67E4B">
      <w:pPr>
        <w:pStyle w:val="ListParagraph"/>
        <w:numPr>
          <w:ilvl w:val="0"/>
          <w:numId w:val="50"/>
        </w:numPr>
        <w:spacing w:after="120" w:line="240" w:lineRule="auto"/>
        <w:rPr>
          <w:rFonts w:ascii="TH SarabunPSK" w:hAnsi="TH SarabunPSK" w:cs="TH SarabunPSK"/>
          <w:sz w:val="28"/>
          <w:szCs w:val="28"/>
          <w:lang w:bidi="th-TH"/>
        </w:rPr>
      </w:pPr>
      <w:r w:rsidRPr="00F67E4B">
        <w:rPr>
          <w:rFonts w:ascii="TH SarabunPSK" w:hAnsi="TH SarabunPSK" w:cs="TH SarabunPSK" w:hint="cs"/>
          <w:sz w:val="28"/>
          <w:szCs w:val="28"/>
          <w:cs/>
          <w:lang w:bidi="th-TH"/>
        </w:rPr>
        <w:t>ใช้ฟังก์ชัน</w:t>
      </w:r>
      <w:r w:rsidRPr="00F67E4B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F67E4B">
        <w:rPr>
          <w:rFonts w:ascii="TH SarabunPSK" w:hAnsi="TH SarabunPSK" w:cs="TH SarabunPSK"/>
          <w:sz w:val="28"/>
          <w:szCs w:val="28"/>
          <w:lang w:bidi="th-TH"/>
        </w:rPr>
        <w:t xml:space="preserve">heatmap </w:t>
      </w:r>
      <w:r w:rsidRPr="00F67E4B">
        <w:rPr>
          <w:rFonts w:ascii="TH SarabunPSK" w:hAnsi="TH SarabunPSK" w:cs="TH SarabunPSK" w:hint="cs"/>
          <w:sz w:val="28"/>
          <w:szCs w:val="28"/>
          <w:cs/>
          <w:lang w:bidi="th-TH"/>
        </w:rPr>
        <w:t>ของ</w:t>
      </w:r>
      <w:r w:rsidRPr="00F67E4B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F67E4B">
        <w:rPr>
          <w:rFonts w:ascii="TH SarabunPSK" w:hAnsi="TH SarabunPSK" w:cs="TH SarabunPSK"/>
          <w:sz w:val="28"/>
          <w:szCs w:val="28"/>
          <w:lang w:bidi="th-TH"/>
        </w:rPr>
        <w:t xml:space="preserve">Seaborn </w:t>
      </w:r>
      <w:r w:rsidRPr="00F67E4B">
        <w:rPr>
          <w:rFonts w:ascii="TH SarabunPSK" w:hAnsi="TH SarabunPSK" w:cs="TH SarabunPSK" w:hint="cs"/>
          <w:sz w:val="28"/>
          <w:szCs w:val="28"/>
          <w:cs/>
          <w:lang w:bidi="th-TH"/>
        </w:rPr>
        <w:t>เพื่อความสวยงาม</w:t>
      </w:r>
    </w:p>
    <w:p w14:paraId="152647DE" w14:textId="1D63E7FA" w:rsidR="00046C31" w:rsidRPr="003D3DD3" w:rsidRDefault="00360515" w:rsidP="001C7D00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360515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lastRenderedPageBreak/>
        <w:t>ตัวอย่างการแสดงผล</w:t>
      </w:r>
      <w:r w:rsidR="001C7D00" w:rsidRPr="003D3DD3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</w:rPr>
        <w:t>:</w:t>
      </w:r>
    </w:p>
    <w:p w14:paraId="78F6FAB1" w14:textId="0FE15DEE" w:rsidR="00953958" w:rsidRPr="003D3DD3" w:rsidRDefault="00953958" w:rsidP="00953958">
      <w:pPr>
        <w:spacing w:before="120" w:after="120" w:line="240" w:lineRule="auto"/>
        <w:jc w:val="center"/>
        <w:rPr>
          <w:rFonts w:ascii="TH SarabunPSK" w:hAnsi="TH SarabunPSK" w:cs="TH SarabunPSK"/>
          <w:sz w:val="20"/>
          <w:szCs w:val="24"/>
          <w:lang w:bidi="th-TH"/>
        </w:rPr>
      </w:pPr>
      <w:r w:rsidRPr="003D3DD3">
        <w:rPr>
          <w:rFonts w:ascii="TH SarabunPSK" w:hAnsi="TH SarabunPSK" w:cs="TH SarabunPSK" w:hint="cs"/>
          <w:noProof/>
          <w:sz w:val="20"/>
          <w:szCs w:val="24"/>
          <w:lang w:bidi="th-TH"/>
        </w:rPr>
        <w:drawing>
          <wp:inline distT="0" distB="0" distL="0" distR="0" wp14:anchorId="53DD2F7A" wp14:editId="2AEE961B">
            <wp:extent cx="2678723" cy="2142978"/>
            <wp:effectExtent l="0" t="0" r="7620" b="0"/>
            <wp:docPr id="1794183209" name="Picture 8" descr="A graph with a colorful graph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4183209" name="Picture 8" descr="A graph with a colorful graph&#10;&#10;Description automatically generated with medium confidence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696335" cy="2157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D3DD3">
        <w:rPr>
          <w:rFonts w:ascii="TH SarabunPSK" w:hAnsi="TH SarabunPSK" w:cs="TH SarabunPSK" w:hint="cs"/>
          <w:noProof/>
          <w:sz w:val="20"/>
          <w:szCs w:val="24"/>
          <w:lang w:bidi="th-TH"/>
        </w:rPr>
        <w:drawing>
          <wp:inline distT="0" distB="0" distL="0" distR="0" wp14:anchorId="4B18D39D" wp14:editId="158A87EC">
            <wp:extent cx="2444261" cy="1833196"/>
            <wp:effectExtent l="0" t="0" r="0" b="0"/>
            <wp:docPr id="349677914" name="Picture 7" descr="A chart of heat map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9677914" name="Picture 7" descr="A chart of heat map&#10;&#10;Description automatically generated with medium confidence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459923" cy="1844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FC4B04" w14:textId="522D1FDC" w:rsidR="00953958" w:rsidRPr="00D23EB3" w:rsidRDefault="00D23EB3" w:rsidP="00953958">
      <w:pPr>
        <w:spacing w:before="120" w:after="120" w:line="240" w:lineRule="auto"/>
        <w:jc w:val="center"/>
        <w:rPr>
          <w:rFonts w:ascii="TH SarabunPSK" w:hAnsi="TH SarabunPSK" w:cs="TH SarabunPSK"/>
          <w:sz w:val="20"/>
          <w:szCs w:val="20"/>
          <w:lang w:bidi="th-TH"/>
        </w:rPr>
      </w:pPr>
      <w:r w:rsidRPr="00D23EB3">
        <w:rPr>
          <w:rFonts w:ascii="TH SarabunPSK" w:hAnsi="TH SarabunPSK" w:cs="TH SarabunPSK"/>
          <w:sz w:val="20"/>
          <w:szCs w:val="20"/>
          <w:lang w:bidi="th-TH"/>
        </w:rPr>
        <w:t xml:space="preserve">Centroid Heatmap </w:t>
      </w:r>
      <w:r w:rsidRPr="00D23EB3">
        <w:rPr>
          <w:rFonts w:ascii="TH SarabunPSK" w:hAnsi="TH SarabunPSK" w:cs="TH SarabunPSK" w:hint="cs"/>
          <w:sz w:val="20"/>
          <w:szCs w:val="20"/>
          <w:cs/>
          <w:lang w:bidi="th-TH"/>
        </w:rPr>
        <w:t>สำหรับภาพ</w:t>
      </w:r>
      <w:r w:rsidRPr="00D23EB3">
        <w:rPr>
          <w:rFonts w:ascii="TH SarabunPSK" w:hAnsi="TH SarabunPSK" w:cs="TH SarabunPSK"/>
          <w:sz w:val="20"/>
          <w:szCs w:val="20"/>
          <w:cs/>
          <w:lang w:bidi="th-TH"/>
        </w:rPr>
        <w:t xml:space="preserve"> </w:t>
      </w:r>
      <w:r w:rsidRPr="00D23EB3">
        <w:rPr>
          <w:rFonts w:ascii="TH SarabunPSK" w:hAnsi="TH SarabunPSK" w:cs="TH SarabunPSK"/>
          <w:sz w:val="20"/>
          <w:szCs w:val="20"/>
          <w:lang w:bidi="th-TH"/>
        </w:rPr>
        <w:t>Enface</w:t>
      </w:r>
    </w:p>
    <w:p w14:paraId="44FC634A" w14:textId="77777777" w:rsidR="0087595D" w:rsidRPr="003D3DD3" w:rsidRDefault="0087595D" w:rsidP="00953958">
      <w:pPr>
        <w:spacing w:before="120" w:after="120" w:line="240" w:lineRule="auto"/>
        <w:jc w:val="center"/>
        <w:rPr>
          <w:rFonts w:ascii="TH SarabunPSK" w:hAnsi="TH SarabunPSK" w:cs="TH SarabunPSK"/>
          <w:sz w:val="20"/>
          <w:szCs w:val="24"/>
          <w:lang w:bidi="th-TH"/>
        </w:rPr>
      </w:pPr>
    </w:p>
    <w:p w14:paraId="2430C384" w14:textId="6719E354" w:rsidR="00953958" w:rsidRPr="003D3DD3" w:rsidRDefault="00953958" w:rsidP="00953958">
      <w:pPr>
        <w:spacing w:before="120" w:after="120" w:line="240" w:lineRule="auto"/>
        <w:jc w:val="center"/>
        <w:rPr>
          <w:rFonts w:ascii="TH SarabunPSK" w:hAnsi="TH SarabunPSK" w:cs="TH SarabunPSK"/>
          <w:sz w:val="20"/>
          <w:szCs w:val="24"/>
          <w:lang w:bidi="th-TH"/>
        </w:rPr>
      </w:pPr>
      <w:r w:rsidRPr="003D3DD3">
        <w:rPr>
          <w:rFonts w:ascii="TH SarabunPSK" w:hAnsi="TH SarabunPSK" w:cs="TH SarabunPSK" w:hint="cs"/>
          <w:noProof/>
          <w:sz w:val="20"/>
          <w:szCs w:val="24"/>
          <w:lang w:bidi="th-TH"/>
        </w:rPr>
        <w:drawing>
          <wp:inline distT="0" distB="0" distL="0" distR="0" wp14:anchorId="6732F8E3" wp14:editId="29830178">
            <wp:extent cx="2672862" cy="2138290"/>
            <wp:effectExtent l="0" t="0" r="0" b="0"/>
            <wp:docPr id="1030483497" name="Picture 10" descr="A diagram of a grap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483497" name="Picture 10" descr="A diagram of a graph&#10;&#10;Description automatically generated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675482" cy="2140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D3DD3">
        <w:rPr>
          <w:rFonts w:ascii="TH SarabunPSK" w:hAnsi="TH SarabunPSK" w:cs="TH SarabunPSK" w:hint="cs"/>
          <w:noProof/>
          <w:sz w:val="20"/>
          <w:szCs w:val="24"/>
          <w:lang w:bidi="th-TH"/>
        </w:rPr>
        <w:drawing>
          <wp:inline distT="0" distB="0" distL="0" distR="0" wp14:anchorId="5D94B79C" wp14:editId="2F71E7AF">
            <wp:extent cx="2508739" cy="1881554"/>
            <wp:effectExtent l="0" t="0" r="6350" b="4445"/>
            <wp:docPr id="1369776735" name="Picture 9" descr="A chart with numbers and a number of number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9776735" name="Picture 9" descr="A chart with numbers and a number of numbers&#10;&#10;Description automatically generated with medium confidence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511024" cy="1883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C958CB" w14:textId="1E55C447" w:rsidR="00953958" w:rsidRPr="00F501B3" w:rsidRDefault="00F501B3" w:rsidP="00953958">
      <w:pPr>
        <w:spacing w:before="120" w:after="120" w:line="240" w:lineRule="auto"/>
        <w:jc w:val="center"/>
        <w:rPr>
          <w:rFonts w:ascii="TH SarabunPSK" w:hAnsi="TH SarabunPSK" w:cs="TH SarabunPSK"/>
          <w:sz w:val="20"/>
          <w:szCs w:val="20"/>
          <w:lang w:bidi="th-TH"/>
        </w:rPr>
      </w:pPr>
      <w:r w:rsidRPr="00F501B3">
        <w:rPr>
          <w:rFonts w:ascii="TH SarabunPSK" w:hAnsi="TH SarabunPSK" w:cs="TH SarabunPSK"/>
          <w:sz w:val="20"/>
          <w:szCs w:val="20"/>
          <w:lang w:bidi="th-TH"/>
        </w:rPr>
        <w:t xml:space="preserve">Standard Deviation Heatmap </w:t>
      </w:r>
      <w:r w:rsidRPr="00F501B3">
        <w:rPr>
          <w:rFonts w:ascii="TH SarabunPSK" w:hAnsi="TH SarabunPSK" w:cs="TH SarabunPSK" w:hint="cs"/>
          <w:sz w:val="20"/>
          <w:szCs w:val="20"/>
          <w:cs/>
          <w:lang w:bidi="th-TH"/>
        </w:rPr>
        <w:t>สำหรับภาพ</w:t>
      </w:r>
      <w:r w:rsidRPr="00F501B3">
        <w:rPr>
          <w:rFonts w:ascii="TH SarabunPSK" w:hAnsi="TH SarabunPSK" w:cs="TH SarabunPSK"/>
          <w:sz w:val="20"/>
          <w:szCs w:val="20"/>
          <w:cs/>
          <w:lang w:bidi="th-TH"/>
        </w:rPr>
        <w:t xml:space="preserve"> </w:t>
      </w:r>
      <w:r w:rsidRPr="00F501B3">
        <w:rPr>
          <w:rFonts w:ascii="TH SarabunPSK" w:hAnsi="TH SarabunPSK" w:cs="TH SarabunPSK"/>
          <w:sz w:val="20"/>
          <w:szCs w:val="20"/>
          <w:lang w:bidi="th-TH"/>
        </w:rPr>
        <w:t>Enface</w:t>
      </w:r>
    </w:p>
    <w:p w14:paraId="4B91D97C" w14:textId="77777777" w:rsidR="00C45C6F" w:rsidRPr="003D3DD3" w:rsidRDefault="00C45C6F" w:rsidP="00953958">
      <w:pPr>
        <w:spacing w:before="120" w:after="120" w:line="240" w:lineRule="auto"/>
        <w:jc w:val="center"/>
        <w:rPr>
          <w:rFonts w:ascii="TH SarabunPSK" w:hAnsi="TH SarabunPSK" w:cs="TH SarabunPSK"/>
          <w:sz w:val="20"/>
          <w:szCs w:val="24"/>
          <w:lang w:bidi="th-TH"/>
        </w:rPr>
      </w:pPr>
    </w:p>
    <w:p w14:paraId="448548DB" w14:textId="3FD90F8A" w:rsidR="00953958" w:rsidRPr="003D3DD3" w:rsidRDefault="00752B3A" w:rsidP="00953958">
      <w:pPr>
        <w:spacing w:before="120" w:after="120" w:line="240" w:lineRule="auto"/>
        <w:jc w:val="center"/>
        <w:rPr>
          <w:rFonts w:ascii="TH SarabunPSK" w:hAnsi="TH SarabunPSK" w:cs="TH SarabunPSK"/>
          <w:sz w:val="20"/>
          <w:szCs w:val="24"/>
          <w:lang w:bidi="th-TH"/>
        </w:rPr>
      </w:pPr>
      <w:r w:rsidRPr="003D3DD3">
        <w:rPr>
          <w:rFonts w:ascii="TH SarabunPSK" w:hAnsi="TH SarabunPSK" w:cs="TH SarabunPSK" w:hint="cs"/>
          <w:noProof/>
          <w:sz w:val="20"/>
          <w:szCs w:val="24"/>
          <w:lang w:bidi="th-TH"/>
        </w:rPr>
        <w:drawing>
          <wp:inline distT="0" distB="0" distL="0" distR="0" wp14:anchorId="05360517" wp14:editId="05B1C381">
            <wp:extent cx="2678723" cy="2142979"/>
            <wp:effectExtent l="0" t="0" r="7620" b="0"/>
            <wp:docPr id="919407582" name="Picture 12" descr="A graph of a graph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9407582" name="Picture 12" descr="A graph of a graph&#10;&#10;Description automatically generated with medium confidence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688149" cy="2150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D3DD3">
        <w:rPr>
          <w:rFonts w:ascii="TH SarabunPSK" w:hAnsi="TH SarabunPSK" w:cs="TH SarabunPSK" w:hint="cs"/>
          <w:noProof/>
          <w:sz w:val="20"/>
          <w:szCs w:val="24"/>
          <w:lang w:bidi="th-TH"/>
        </w:rPr>
        <w:drawing>
          <wp:inline distT="0" distB="0" distL="0" distR="0" wp14:anchorId="54A45973" wp14:editId="368146B8">
            <wp:extent cx="2719754" cy="2039816"/>
            <wp:effectExtent l="0" t="0" r="4445" b="0"/>
            <wp:docPr id="283867298" name="Picture 11" descr="A colorful squares with numb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867298" name="Picture 11" descr="A colorful squares with numbers&#10;&#10;Description automatically generated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722233" cy="204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48C8E8" w14:textId="1C591276" w:rsidR="00953958" w:rsidRPr="00F501B3" w:rsidRDefault="00F501B3" w:rsidP="00953958">
      <w:pPr>
        <w:spacing w:before="120" w:after="120" w:line="240" w:lineRule="auto"/>
        <w:jc w:val="center"/>
        <w:rPr>
          <w:rFonts w:ascii="TH SarabunPSK" w:hAnsi="TH SarabunPSK" w:cs="TH SarabunPSK"/>
          <w:sz w:val="20"/>
          <w:szCs w:val="20"/>
          <w:lang w:bidi="th-TH"/>
        </w:rPr>
      </w:pPr>
      <w:r w:rsidRPr="00F501B3">
        <w:rPr>
          <w:rFonts w:ascii="TH SarabunPSK" w:hAnsi="TH SarabunPSK" w:cs="TH SarabunPSK"/>
          <w:sz w:val="20"/>
          <w:szCs w:val="20"/>
          <w:lang w:bidi="th-TH"/>
        </w:rPr>
        <w:t xml:space="preserve">Variance Heatmap </w:t>
      </w:r>
      <w:r w:rsidRPr="00F501B3">
        <w:rPr>
          <w:rFonts w:ascii="TH SarabunPSK" w:hAnsi="TH SarabunPSK" w:cs="TH SarabunPSK" w:hint="cs"/>
          <w:sz w:val="20"/>
          <w:szCs w:val="20"/>
          <w:cs/>
          <w:lang w:bidi="th-TH"/>
        </w:rPr>
        <w:t>สำหรับภาพ</w:t>
      </w:r>
      <w:r w:rsidRPr="00F501B3">
        <w:rPr>
          <w:rFonts w:ascii="TH SarabunPSK" w:hAnsi="TH SarabunPSK" w:cs="TH SarabunPSK"/>
          <w:sz w:val="20"/>
          <w:szCs w:val="20"/>
          <w:cs/>
          <w:lang w:bidi="th-TH"/>
        </w:rPr>
        <w:t xml:space="preserve"> </w:t>
      </w:r>
      <w:r w:rsidRPr="00F501B3">
        <w:rPr>
          <w:rFonts w:ascii="TH SarabunPSK" w:hAnsi="TH SarabunPSK" w:cs="TH SarabunPSK"/>
          <w:sz w:val="20"/>
          <w:szCs w:val="20"/>
          <w:lang w:bidi="th-TH"/>
        </w:rPr>
        <w:t>Enface</w:t>
      </w:r>
    </w:p>
    <w:p w14:paraId="40EFE0B4" w14:textId="0C92BAD0" w:rsidR="00A604BB" w:rsidRPr="003D3DD3" w:rsidRDefault="00A604BB" w:rsidP="00A604BB">
      <w:pPr>
        <w:pStyle w:val="Heading3"/>
        <w:spacing w:before="120" w:after="120" w:line="240" w:lineRule="auto"/>
        <w:jc w:val="both"/>
        <w:rPr>
          <w:rFonts w:ascii="TH SarabunPSK" w:hAnsi="TH SarabunPSK" w:cs="TH SarabunPSK"/>
          <w:color w:val="auto"/>
          <w:sz w:val="28"/>
          <w:szCs w:val="28"/>
        </w:rPr>
      </w:pPr>
      <w:r w:rsidRPr="003D3DD3">
        <w:rPr>
          <w:rFonts w:ascii="TH SarabunPSK" w:hAnsi="TH SarabunPSK" w:cs="TH SarabunPSK" w:hint="cs"/>
          <w:color w:val="auto"/>
          <w:sz w:val="28"/>
          <w:szCs w:val="28"/>
        </w:rPr>
        <w:lastRenderedPageBreak/>
        <w:t xml:space="preserve">7.4 </w:t>
      </w:r>
      <w:r w:rsidR="00947A0D" w:rsidRPr="00947A0D">
        <w:rPr>
          <w:rFonts w:ascii="TH SarabunPSK" w:hAnsi="TH SarabunPSK" w:cs="TH SarabunPSK" w:hint="cs"/>
          <w:color w:val="auto"/>
          <w:sz w:val="28"/>
          <w:szCs w:val="28"/>
          <w:cs/>
          <w:lang w:bidi="th-TH"/>
        </w:rPr>
        <w:t>สถิติภาพรวม</w:t>
      </w:r>
    </w:p>
    <w:p w14:paraId="4D8C2A76" w14:textId="450EF048" w:rsidR="00A604BB" w:rsidRPr="003D3DD3" w:rsidRDefault="00E34FC0" w:rsidP="00A604BB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28"/>
        </w:rPr>
      </w:pPr>
      <w:r w:rsidRPr="00E34FC0">
        <w:rPr>
          <w:rFonts w:ascii="TH SarabunPSK" w:hAnsi="TH SarabunPSK" w:cs="TH SarabunPSK" w:hint="cs"/>
          <w:sz w:val="28"/>
          <w:szCs w:val="28"/>
          <w:cs/>
          <w:lang w:bidi="th-TH"/>
        </w:rPr>
        <w:t>สำหรับ</w:t>
      </w:r>
      <w:proofErr w:type="spellStart"/>
      <w:r w:rsidRPr="00E34FC0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E34FC0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ภาพรวมของแต่ละภาพ</w:t>
      </w:r>
      <w:r w:rsidRPr="00E34FC0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E34FC0">
        <w:rPr>
          <w:rFonts w:ascii="TH SarabunPSK" w:hAnsi="TH SarabunPSK" w:cs="TH SarabunPSK" w:hint="cs"/>
          <w:sz w:val="28"/>
          <w:szCs w:val="28"/>
          <w:cs/>
          <w:lang w:bidi="th-TH"/>
        </w:rPr>
        <w:t>เราได้คำนวณจุดศูนย์กลาง</w:t>
      </w:r>
      <w:r w:rsidRPr="00E34FC0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E34FC0">
        <w:rPr>
          <w:rFonts w:ascii="TH SarabunPSK" w:hAnsi="TH SarabunPSK" w:cs="TH SarabunPSK" w:hint="cs"/>
          <w:sz w:val="28"/>
          <w:szCs w:val="28"/>
          <w:cs/>
          <w:lang w:bidi="th-TH"/>
        </w:rPr>
        <w:t>ความแปรปรวน</w:t>
      </w:r>
      <w:r w:rsidRPr="00E34FC0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E34FC0">
        <w:rPr>
          <w:rFonts w:ascii="TH SarabunPSK" w:hAnsi="TH SarabunPSK" w:cs="TH SarabunPSK" w:hint="cs"/>
          <w:sz w:val="28"/>
          <w:szCs w:val="28"/>
          <w:cs/>
          <w:lang w:bidi="th-TH"/>
        </w:rPr>
        <w:t>และส่วนเบี่ยงเบนมาตรฐาน</w:t>
      </w:r>
    </w:p>
    <w:p w14:paraId="286EE74D" w14:textId="206483F2" w:rsidR="00A604BB" w:rsidRPr="003D3DD3" w:rsidRDefault="00E34FC0" w:rsidP="004D685C">
      <w:pPr>
        <w:pStyle w:val="Heading4"/>
        <w:spacing w:before="0" w:after="120" w:line="240" w:lineRule="auto"/>
        <w:rPr>
          <w:rFonts w:ascii="TH SarabunPSK" w:hAnsi="TH SarabunPSK" w:cs="TH SarabunPSK"/>
          <w:i w:val="0"/>
          <w:iCs w:val="0"/>
          <w:color w:val="auto"/>
          <w:sz w:val="28"/>
          <w:szCs w:val="28"/>
        </w:rPr>
      </w:pPr>
      <w:r w:rsidRPr="00E34FC0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โค้ดสำหรับสถิติ</w:t>
      </w:r>
      <w:proofErr w:type="spellStart"/>
      <w:r w:rsidRPr="00E34FC0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ฮิส</w:t>
      </w:r>
      <w:proofErr w:type="spellEnd"/>
      <w:r w:rsidRPr="00E34FC0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  <w:cs/>
          <w:lang w:bidi="th-TH"/>
        </w:rPr>
        <w:t>โตแกรมภาพรวม</w:t>
      </w:r>
      <w:r w:rsidR="004D685C" w:rsidRPr="003D3DD3">
        <w:rPr>
          <w:rFonts w:ascii="TH SarabunPSK" w:hAnsi="TH SarabunPSK" w:cs="TH SarabunPSK" w:hint="cs"/>
          <w:i w:val="0"/>
          <w:iCs w:val="0"/>
          <w:color w:val="auto"/>
          <w:sz w:val="28"/>
          <w:szCs w:val="28"/>
        </w:rPr>
        <w:t>:</w:t>
      </w:r>
    </w:p>
    <w:p w14:paraId="64A08021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# Process each overall histogram</w:t>
      </w:r>
    </w:p>
    <w:p w14:paraId="7C604BE6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for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ummary_hist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in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ummary_histogram_file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:</w:t>
      </w:r>
    </w:p>
    <w:p w14:paraId="154CB590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# Read the overall histogram data</w:t>
      </w:r>
    </w:p>
    <w:p w14:paraId="3ADE044B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ummary_hist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s.path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.jo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histogram_analysis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ummary_hist_fil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</w:t>
      </w:r>
    </w:p>
    <w:p w14:paraId="725786D0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f_summar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d.read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_csv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ummary_hist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</w:t>
      </w:r>
    </w:p>
    <w:p w14:paraId="22DBC40A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63FC6B74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# Extract image name</w:t>
      </w:r>
    </w:p>
    <w:p w14:paraId="65B32757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nam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s.path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.splitext(summary_hist_file)[0].replace('_summary_histogram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', '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')</w:t>
      </w:r>
    </w:p>
    <w:p w14:paraId="24F92B85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rint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"Processing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overall histogram for 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am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}"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</w:t>
      </w:r>
    </w:p>
    <w:p w14:paraId="06074AE9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60D18BF5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# Get intensity values and counts</w:t>
      </w:r>
    </w:p>
    <w:p w14:paraId="61F32280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intensities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f_summar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['Intensity'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].values</w:t>
      </w:r>
      <w:proofErr w:type="gramEnd"/>
    </w:p>
    <w:p w14:paraId="477F62F0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counts =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f_summary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['Frequency'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].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values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.astyp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float)</w:t>
      </w:r>
    </w:p>
    <w:p w14:paraId="7D03743D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otal_count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ounts.sum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</w:t>
      </w:r>
    </w:p>
    <w:p w14:paraId="088F4D50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probabilities = counts /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otal_count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if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total_count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&gt; 0 else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ounts  #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Avoid division by zero</w:t>
      </w:r>
    </w:p>
    <w:p w14:paraId="7C95A0FE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134E338D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# Calculate centroid (mean intensity)</w:t>
      </w:r>
    </w:p>
    <w:p w14:paraId="3A1C64B1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centroid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sum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ntensities * probabilities)</w:t>
      </w:r>
    </w:p>
    <w:p w14:paraId="6E4FA42D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005A564D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# Calculate variance</w:t>
      </w:r>
    </w:p>
    <w:p w14:paraId="24AD7681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variance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sum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(intensities - centroid) ** 2) * probabilities)</w:t>
      </w:r>
    </w:p>
    <w:p w14:paraId="2DA804FD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21D422C5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# Calculate standard deviation</w:t>
      </w:r>
    </w:p>
    <w:p w14:paraId="6246B6A2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d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p.sqrt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variance)</w:t>
      </w:r>
    </w:p>
    <w:p w14:paraId="4DD9413D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22A89994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# Print the statistics</w:t>
      </w:r>
    </w:p>
    <w:p w14:paraId="39188321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rint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"Statistics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for 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am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}: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")</w:t>
      </w:r>
    </w:p>
    <w:p w14:paraId="7C6B63F3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rint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"Centroid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(Mean Intensity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: {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ntroid:.2f}")</w:t>
      </w:r>
    </w:p>
    <w:p w14:paraId="3EE64EBF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rint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"Standard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Deviation: {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sd:.2f}")</w:t>
      </w:r>
    </w:p>
    <w:p w14:paraId="2467DDC4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rint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"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Varianc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: {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variance:.2f}")</w:t>
      </w:r>
    </w:p>
    <w:p w14:paraId="3FB35CA7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</w:p>
    <w:p w14:paraId="5EF65233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# Plot the overall histogram with annotations</w:t>
      </w:r>
    </w:p>
    <w:p w14:paraId="2ABC5F12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figur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igsiz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(10, 6))</w:t>
      </w:r>
    </w:p>
    <w:p w14:paraId="179808A3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ba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intensities, counts, width=(intensities[1] - intensities[0]),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edgecolo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='none')</w:t>
      </w:r>
    </w:p>
    <w:p w14:paraId="3E90198D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titl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'Overal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Histogram for 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nam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}\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nCentroid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: {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centroid:.2f}, SD: {sd:.2f}, Variance: {variance:.2f}')</w:t>
      </w:r>
    </w:p>
    <w:p w14:paraId="393102E0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xlabel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'Pixel Intensity')</w:t>
      </w:r>
    </w:p>
    <w:p w14:paraId="28481E3F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ylabel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'Frequency')</w:t>
      </w:r>
    </w:p>
    <w:p w14:paraId="71BD2CAD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tight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_layout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)</w:t>
      </w:r>
    </w:p>
    <w:p w14:paraId="0167E83B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hist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=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s.path</w:t>
      </w:r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.join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folder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, f'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image_name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}_summary_histogram_with_stats.png')</w:t>
      </w:r>
    </w:p>
    <w:p w14:paraId="0A44CAD2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savefig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hist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)</w:t>
      </w:r>
    </w:p>
    <w:p w14:paraId="0C25944A" w14:textId="7777777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spellStart"/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lt.close</w:t>
      </w:r>
      <w:proofErr w:type="spellEnd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()</w:t>
      </w:r>
    </w:p>
    <w:p w14:paraId="24ABCCE3" w14:textId="2DDDC867" w:rsidR="004D685C" w:rsidRPr="003D3DD3" w:rsidRDefault="004D685C" w:rsidP="004D685C">
      <w:pPr>
        <w:spacing w:after="0" w:line="240" w:lineRule="auto"/>
        <w:rPr>
          <w:rFonts w:ascii="TH SarabunPSK" w:hAnsi="TH SarabunPSK" w:cs="TH SarabunPSK"/>
          <w:i/>
          <w:iCs/>
          <w:color w:val="1F497D" w:themeColor="text2"/>
          <w:sz w:val="28"/>
          <w:szCs w:val="28"/>
        </w:rPr>
      </w:pPr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   </w:t>
      </w:r>
      <w:proofErr w:type="gram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print(</w:t>
      </w:r>
      <w:proofErr w:type="spellStart"/>
      <w:proofErr w:type="gram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f"Overall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 xml:space="preserve"> histogram with statistics saved: {</w:t>
      </w:r>
      <w:proofErr w:type="spellStart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output_hist_path</w:t>
      </w:r>
      <w:proofErr w:type="spellEnd"/>
      <w:r w:rsidRPr="003D3DD3">
        <w:rPr>
          <w:rFonts w:ascii="TH SarabunPSK" w:hAnsi="TH SarabunPSK" w:cs="TH SarabunPSK" w:hint="cs"/>
          <w:i/>
          <w:iCs/>
          <w:color w:val="1F497D" w:themeColor="text2"/>
          <w:sz w:val="28"/>
          <w:szCs w:val="28"/>
        </w:rPr>
        <w:t>}")</w:t>
      </w:r>
    </w:p>
    <w:p w14:paraId="2D454948" w14:textId="7EC90561" w:rsidR="0038205E" w:rsidRPr="003D3DD3" w:rsidRDefault="004450F1" w:rsidP="00BF524D">
      <w:pPr>
        <w:spacing w:before="120" w:after="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4450F1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คำอธิบาย</w:t>
      </w:r>
      <w:r w:rsidR="0038205E" w:rsidRPr="003D3DD3">
        <w:rPr>
          <w:rFonts w:ascii="TH SarabunPSK" w:hAnsi="TH SarabunPSK" w:cs="TH SarabunPSK" w:hint="cs"/>
          <w:b/>
          <w:bCs/>
          <w:sz w:val="28"/>
          <w:szCs w:val="28"/>
        </w:rPr>
        <w:t>:</w:t>
      </w:r>
    </w:p>
    <w:p w14:paraId="142CC500" w14:textId="77777777" w:rsidR="00A91A21" w:rsidRPr="00A91A21" w:rsidRDefault="00A91A21" w:rsidP="00A91A21">
      <w:pPr>
        <w:numPr>
          <w:ilvl w:val="0"/>
          <w:numId w:val="43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A91A21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อ่านข้อมูล</w:t>
      </w:r>
      <w:proofErr w:type="spellStart"/>
      <w:r w:rsidRPr="00A91A21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ฮิส</w:t>
      </w:r>
      <w:proofErr w:type="spellEnd"/>
      <w:r w:rsidRPr="00A91A21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โตแกรม</w:t>
      </w:r>
      <w:r w:rsidRPr="00A91A21">
        <w:rPr>
          <w:rFonts w:ascii="TH SarabunPSK" w:hAnsi="TH SarabunPSK" w:cs="TH SarabunPSK"/>
          <w:sz w:val="28"/>
          <w:szCs w:val="28"/>
          <w:cs/>
          <w:lang w:bidi="th-TH"/>
        </w:rPr>
        <w:t xml:space="preserve">: </w:t>
      </w:r>
      <w:r w:rsidRPr="00A91A21">
        <w:rPr>
          <w:rFonts w:ascii="TH SarabunPSK" w:hAnsi="TH SarabunPSK" w:cs="TH SarabunPSK" w:hint="cs"/>
          <w:sz w:val="28"/>
          <w:szCs w:val="28"/>
          <w:cs/>
          <w:lang w:bidi="th-TH"/>
        </w:rPr>
        <w:t>โหลดข้อมูล</w:t>
      </w:r>
      <w:proofErr w:type="spellStart"/>
      <w:r w:rsidRPr="00A91A21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A91A21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ภาพรวม</w:t>
      </w:r>
    </w:p>
    <w:p w14:paraId="148E3D96" w14:textId="77777777" w:rsidR="00A91A21" w:rsidRPr="00A91A21" w:rsidRDefault="00A91A21" w:rsidP="00A91A21">
      <w:pPr>
        <w:numPr>
          <w:ilvl w:val="0"/>
          <w:numId w:val="43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A91A21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คำนวณสถิติ</w:t>
      </w:r>
      <w:r w:rsidRPr="00A91A21">
        <w:rPr>
          <w:rFonts w:ascii="TH SarabunPSK" w:hAnsi="TH SarabunPSK" w:cs="TH SarabunPSK"/>
          <w:sz w:val="28"/>
          <w:szCs w:val="28"/>
          <w:cs/>
          <w:lang w:bidi="th-TH"/>
        </w:rPr>
        <w:t xml:space="preserve">: </w:t>
      </w:r>
      <w:r w:rsidRPr="00A91A21">
        <w:rPr>
          <w:rFonts w:ascii="TH SarabunPSK" w:hAnsi="TH SarabunPSK" w:cs="TH SarabunPSK" w:hint="cs"/>
          <w:sz w:val="28"/>
          <w:szCs w:val="28"/>
          <w:cs/>
          <w:lang w:bidi="th-TH"/>
        </w:rPr>
        <w:t>คำนวณจุดศูนย์กลาง</w:t>
      </w:r>
      <w:r w:rsidRPr="00A91A21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A91A21">
        <w:rPr>
          <w:rFonts w:ascii="TH SarabunPSK" w:hAnsi="TH SarabunPSK" w:cs="TH SarabunPSK" w:hint="cs"/>
          <w:sz w:val="28"/>
          <w:szCs w:val="28"/>
          <w:cs/>
          <w:lang w:bidi="th-TH"/>
        </w:rPr>
        <w:t>ความแปรปรวน</w:t>
      </w:r>
      <w:r w:rsidRPr="00A91A21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A91A21">
        <w:rPr>
          <w:rFonts w:ascii="TH SarabunPSK" w:hAnsi="TH SarabunPSK" w:cs="TH SarabunPSK" w:hint="cs"/>
          <w:sz w:val="28"/>
          <w:szCs w:val="28"/>
          <w:cs/>
          <w:lang w:bidi="th-TH"/>
        </w:rPr>
        <w:t>และส่วนเบี่ยงเบนมาตรฐานโดยใช้การกระจายความเข้มของภาพทั้งหมด</w:t>
      </w:r>
    </w:p>
    <w:p w14:paraId="1DFACBBB" w14:textId="59CE54B8" w:rsidR="0038205E" w:rsidRPr="00A91A21" w:rsidRDefault="00A91A21" w:rsidP="00A91A21">
      <w:pPr>
        <w:numPr>
          <w:ilvl w:val="0"/>
          <w:numId w:val="43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A91A21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การแสดงผล</w:t>
      </w:r>
      <w:r w:rsidRPr="00A91A21">
        <w:rPr>
          <w:rFonts w:ascii="TH SarabunPSK" w:hAnsi="TH SarabunPSK" w:cs="TH SarabunPSK"/>
          <w:sz w:val="28"/>
          <w:szCs w:val="28"/>
          <w:cs/>
          <w:lang w:bidi="th-TH"/>
        </w:rPr>
        <w:t xml:space="preserve">: </w:t>
      </w:r>
      <w:r w:rsidRPr="00A91A21">
        <w:rPr>
          <w:rFonts w:ascii="TH SarabunPSK" w:hAnsi="TH SarabunPSK" w:cs="TH SarabunPSK" w:hint="cs"/>
          <w:sz w:val="28"/>
          <w:szCs w:val="28"/>
          <w:cs/>
          <w:lang w:bidi="th-TH"/>
        </w:rPr>
        <w:t>วาด</w:t>
      </w:r>
      <w:proofErr w:type="spellStart"/>
      <w:r w:rsidRPr="00A91A21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A91A21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ภาพรวมพร้อมคำอธิบายที่ระบุสถิติที่คำนวณได้</w:t>
      </w:r>
    </w:p>
    <w:p w14:paraId="0D02EDEC" w14:textId="50378E76" w:rsidR="001A16CB" w:rsidRPr="003D3DD3" w:rsidRDefault="001A16CB" w:rsidP="001A16CB">
      <w:pPr>
        <w:pStyle w:val="ListParagraph"/>
        <w:spacing w:before="120" w:after="120" w:line="240" w:lineRule="auto"/>
        <w:jc w:val="center"/>
        <w:rPr>
          <w:rFonts w:ascii="TH SarabunPSK" w:hAnsi="TH SarabunPSK" w:cs="TH SarabunPSK"/>
          <w:sz w:val="20"/>
          <w:szCs w:val="24"/>
          <w:lang w:bidi="th-TH"/>
        </w:rPr>
      </w:pPr>
      <w:r w:rsidRPr="003D3DD3">
        <w:rPr>
          <w:rFonts w:ascii="TH SarabunPSK" w:hAnsi="TH SarabunPSK" w:cs="TH SarabunPSK" w:hint="cs"/>
          <w:noProof/>
          <w:sz w:val="20"/>
          <w:szCs w:val="24"/>
          <w:lang w:bidi="th-TH"/>
        </w:rPr>
        <w:drawing>
          <wp:inline distT="0" distB="0" distL="0" distR="0" wp14:anchorId="7E612346" wp14:editId="47D55B36">
            <wp:extent cx="4821382" cy="2892829"/>
            <wp:effectExtent l="0" t="0" r="0" b="3175"/>
            <wp:docPr id="1700602784" name="Picture 13" descr="A blue graph with numbers and a white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0602784" name="Picture 13" descr="A blue graph with numbers and a white background&#10;&#10;Description automatically generated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827375" cy="289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6E4017" w14:textId="6E519895" w:rsidR="001A16CB" w:rsidRPr="00463CA4" w:rsidRDefault="00463CA4" w:rsidP="001A16CB">
      <w:pPr>
        <w:pStyle w:val="ListParagraph"/>
        <w:spacing w:before="120" w:after="120" w:line="240" w:lineRule="auto"/>
        <w:jc w:val="center"/>
        <w:rPr>
          <w:rFonts w:ascii="TH SarabunPSK" w:hAnsi="TH SarabunPSK" w:cs="TH SarabunPSK"/>
          <w:sz w:val="20"/>
          <w:szCs w:val="20"/>
          <w:lang w:bidi="th-TH"/>
        </w:rPr>
      </w:pPr>
      <w:proofErr w:type="spellStart"/>
      <w:r w:rsidRPr="00463CA4">
        <w:rPr>
          <w:rFonts w:ascii="TH SarabunPSK" w:hAnsi="TH SarabunPSK" w:cs="TH SarabunPSK" w:hint="cs"/>
          <w:sz w:val="20"/>
          <w:szCs w:val="20"/>
          <w:cs/>
          <w:lang w:bidi="th-TH"/>
        </w:rPr>
        <w:t>ฮิส</w:t>
      </w:r>
      <w:proofErr w:type="spellEnd"/>
      <w:r w:rsidRPr="00463CA4">
        <w:rPr>
          <w:rFonts w:ascii="TH SarabunPSK" w:hAnsi="TH SarabunPSK" w:cs="TH SarabunPSK" w:hint="cs"/>
          <w:sz w:val="20"/>
          <w:szCs w:val="20"/>
          <w:cs/>
          <w:lang w:bidi="th-TH"/>
        </w:rPr>
        <w:t>โตแกรมภาพรวมพร้อมสถิติสำหรับภาพ</w:t>
      </w:r>
      <w:r w:rsidRPr="00463CA4">
        <w:rPr>
          <w:rFonts w:ascii="TH SarabunPSK" w:hAnsi="TH SarabunPSK" w:cs="TH SarabunPSK"/>
          <w:sz w:val="20"/>
          <w:szCs w:val="20"/>
          <w:cs/>
          <w:lang w:bidi="th-TH"/>
        </w:rPr>
        <w:t xml:space="preserve"> </w:t>
      </w:r>
      <w:r w:rsidRPr="00463CA4">
        <w:rPr>
          <w:rFonts w:ascii="TH SarabunPSK" w:hAnsi="TH SarabunPSK" w:cs="TH SarabunPSK"/>
          <w:sz w:val="20"/>
          <w:szCs w:val="20"/>
        </w:rPr>
        <w:t>Enface</w:t>
      </w:r>
    </w:p>
    <w:p w14:paraId="28DA32A8" w14:textId="77777777" w:rsidR="0038205E" w:rsidRPr="003D3DD3" w:rsidRDefault="0038205E" w:rsidP="004D685C">
      <w:pPr>
        <w:spacing w:after="0" w:line="240" w:lineRule="auto"/>
        <w:rPr>
          <w:rFonts w:ascii="TH SarabunPSK" w:hAnsi="TH SarabunPSK" w:cs="TH SarabunPSK"/>
          <w:sz w:val="24"/>
          <w:szCs w:val="24"/>
        </w:rPr>
      </w:pPr>
    </w:p>
    <w:p w14:paraId="24F3522D" w14:textId="3F22884D" w:rsidR="00A604BB" w:rsidRPr="003D3DD3" w:rsidRDefault="00A604BB" w:rsidP="00B7708A">
      <w:pPr>
        <w:pStyle w:val="Heading3"/>
        <w:spacing w:before="120" w:after="120" w:line="240" w:lineRule="auto"/>
        <w:jc w:val="both"/>
        <w:rPr>
          <w:rFonts w:ascii="TH SarabunPSK" w:hAnsi="TH SarabunPSK" w:cs="TH SarabunPSK"/>
          <w:color w:val="auto"/>
          <w:sz w:val="28"/>
          <w:szCs w:val="28"/>
        </w:rPr>
      </w:pPr>
      <w:r w:rsidRPr="003D3DD3">
        <w:rPr>
          <w:rFonts w:ascii="TH SarabunPSK" w:hAnsi="TH SarabunPSK" w:cs="TH SarabunPSK" w:hint="cs"/>
          <w:color w:val="auto"/>
          <w:sz w:val="28"/>
          <w:szCs w:val="28"/>
        </w:rPr>
        <w:lastRenderedPageBreak/>
        <w:t xml:space="preserve">7.5 </w:t>
      </w:r>
      <w:r w:rsidR="00D21707" w:rsidRPr="00D21707">
        <w:rPr>
          <w:rFonts w:ascii="TH SarabunPSK" w:hAnsi="TH SarabunPSK" w:cs="TH SarabunPSK" w:hint="cs"/>
          <w:color w:val="auto"/>
          <w:sz w:val="28"/>
          <w:szCs w:val="28"/>
          <w:cs/>
          <w:lang w:bidi="th-TH"/>
        </w:rPr>
        <w:t>การจัดเก็บข้อมูลและความพร้อมใช้งาน</w:t>
      </w:r>
    </w:p>
    <w:p w14:paraId="39D3C3D1" w14:textId="3144106E" w:rsidR="0077683C" w:rsidRPr="0077683C" w:rsidRDefault="0077683C" w:rsidP="0077683C">
      <w:pPr>
        <w:numPr>
          <w:ilvl w:val="0"/>
          <w:numId w:val="42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77683C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ไฟล์</w:t>
      </w:r>
      <w:r w:rsidRPr="0077683C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 xml:space="preserve"> </w:t>
      </w:r>
      <w:r w:rsidRPr="0077683C">
        <w:rPr>
          <w:rFonts w:ascii="TH SarabunPSK" w:hAnsi="TH SarabunPSK" w:cs="TH SarabunPSK"/>
          <w:b/>
          <w:bCs/>
          <w:sz w:val="28"/>
          <w:szCs w:val="28"/>
        </w:rPr>
        <w:t>CSV</w:t>
      </w:r>
      <w:r w:rsidRPr="0077683C">
        <w:rPr>
          <w:rFonts w:ascii="TH SarabunPSK" w:hAnsi="TH SarabunPSK" w:cs="TH SarabunPSK"/>
          <w:sz w:val="28"/>
          <w:szCs w:val="28"/>
        </w:rPr>
        <w:t xml:space="preserve">: </w:t>
      </w:r>
      <w:r w:rsidRPr="0077683C">
        <w:rPr>
          <w:rFonts w:ascii="TH SarabunPSK" w:hAnsi="TH SarabunPSK" w:cs="TH SarabunPSK" w:hint="cs"/>
          <w:sz w:val="28"/>
          <w:szCs w:val="28"/>
          <w:cs/>
          <w:lang w:bidi="th-TH"/>
        </w:rPr>
        <w:t>เราได้บันทึกสถิติที่คำนวณได้สำหรับแต่ละเซลล์ลงในไฟล์</w:t>
      </w:r>
      <w:r w:rsidRPr="0077683C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77683C">
        <w:rPr>
          <w:rFonts w:ascii="TH SarabunPSK" w:hAnsi="TH SarabunPSK" w:cs="TH SarabunPSK"/>
          <w:sz w:val="28"/>
          <w:szCs w:val="28"/>
        </w:rPr>
        <w:t xml:space="preserve">CSV </w:t>
      </w:r>
      <w:r w:rsidRPr="0077683C">
        <w:rPr>
          <w:rFonts w:ascii="TH SarabunPSK" w:hAnsi="TH SarabunPSK" w:cs="TH SarabunPSK" w:hint="cs"/>
          <w:sz w:val="28"/>
          <w:szCs w:val="28"/>
          <w:cs/>
          <w:lang w:bidi="th-TH"/>
        </w:rPr>
        <w:t>เพื่อการบันทึกและการวิเคราะห์</w:t>
      </w:r>
      <w:r w:rsidR="00A22D55">
        <w:rPr>
          <w:rFonts w:ascii="TH SarabunPSK" w:hAnsi="TH SarabunPSK" w:cs="TH SarabunPSK" w:hint="cs"/>
          <w:sz w:val="28"/>
          <w:szCs w:val="28"/>
          <w:cs/>
          <w:lang w:bidi="th-TH"/>
        </w:rPr>
        <w:t>ในลำดับถัด ๆ ไป</w:t>
      </w:r>
    </w:p>
    <w:p w14:paraId="2D5208E1" w14:textId="0CE68AFB" w:rsidR="00A604BB" w:rsidRPr="0077683C" w:rsidRDefault="0077683C" w:rsidP="0077683C">
      <w:pPr>
        <w:numPr>
          <w:ilvl w:val="0"/>
          <w:numId w:val="42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  <w:lang w:bidi="th-TH"/>
        </w:rPr>
      </w:pPr>
      <w:r w:rsidRPr="0077683C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ภาพ</w:t>
      </w:r>
      <w:r w:rsidRPr="0077683C">
        <w:rPr>
          <w:rFonts w:ascii="TH SarabunPSK" w:hAnsi="TH SarabunPSK" w:cs="TH SarabunPSK"/>
          <w:sz w:val="28"/>
          <w:szCs w:val="28"/>
          <w:cs/>
          <w:lang w:bidi="th-TH"/>
        </w:rPr>
        <w:t xml:space="preserve">: </w:t>
      </w:r>
      <w:r w:rsidRPr="0077683C">
        <w:rPr>
          <w:rFonts w:ascii="TH SarabunPSK" w:hAnsi="TH SarabunPSK" w:cs="TH SarabunPSK" w:hint="cs"/>
          <w:sz w:val="28"/>
          <w:szCs w:val="28"/>
          <w:cs/>
          <w:lang w:bidi="th-TH"/>
        </w:rPr>
        <w:t>การแสดงผลทั้งหมดถูกบันทึกใน</w:t>
      </w:r>
      <w:r w:rsidR="002E1B49">
        <w:rPr>
          <w:rFonts w:ascii="TH SarabunPSK" w:hAnsi="TH SarabunPSK" w:cs="TH SarabunPSK" w:hint="cs"/>
          <w:sz w:val="28"/>
          <w:szCs w:val="28"/>
          <w:cs/>
          <w:lang w:bidi="th-TH"/>
        </w:rPr>
        <w:t>โฟลเดอร์</w:t>
      </w:r>
      <w:r w:rsidRPr="0077683C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proofErr w:type="spellStart"/>
      <w:r w:rsidRPr="0077683C">
        <w:rPr>
          <w:rFonts w:ascii="TH SarabunPSK" w:hAnsi="TH SarabunPSK" w:cs="TH SarabunPSK"/>
          <w:sz w:val="28"/>
          <w:szCs w:val="28"/>
        </w:rPr>
        <w:t>Histogram_Statistics</w:t>
      </w:r>
      <w:proofErr w:type="spellEnd"/>
    </w:p>
    <w:p w14:paraId="7235B2EF" w14:textId="2CC17E6B" w:rsidR="00534A93" w:rsidRPr="003D3DD3" w:rsidRDefault="00534A93" w:rsidP="008B4F97">
      <w:pPr>
        <w:pStyle w:val="Heading2"/>
        <w:spacing w:before="240" w:after="240" w:line="240" w:lineRule="auto"/>
        <w:jc w:val="both"/>
        <w:rPr>
          <w:rFonts w:ascii="TH SarabunPSK" w:hAnsi="TH SarabunPSK" w:cs="TH SarabunPSK"/>
          <w:color w:val="auto"/>
          <w:sz w:val="32"/>
          <w:szCs w:val="32"/>
        </w:rPr>
      </w:pPr>
      <w:r w:rsidRPr="003D3DD3">
        <w:rPr>
          <w:rFonts w:ascii="TH SarabunPSK" w:hAnsi="TH SarabunPSK" w:cs="TH SarabunPSK" w:hint="cs"/>
          <w:color w:val="auto"/>
          <w:sz w:val="32"/>
          <w:szCs w:val="32"/>
        </w:rPr>
        <w:t xml:space="preserve">8. </w:t>
      </w:r>
      <w:r w:rsidR="007C2932" w:rsidRPr="007C2932">
        <w:rPr>
          <w:rFonts w:ascii="TH SarabunPSK" w:hAnsi="TH SarabunPSK" w:cs="TH SarabunPSK" w:hint="cs"/>
          <w:color w:val="auto"/>
          <w:sz w:val="32"/>
          <w:szCs w:val="32"/>
          <w:cs/>
          <w:lang w:bidi="th-TH"/>
        </w:rPr>
        <w:t>บทสรุป</w:t>
      </w:r>
    </w:p>
    <w:p w14:paraId="11600406" w14:textId="71325D64" w:rsidR="00534A93" w:rsidRPr="003D3DD3" w:rsidRDefault="0096753B" w:rsidP="00534A93">
      <w:pPr>
        <w:spacing w:after="120" w:line="240" w:lineRule="auto"/>
        <w:ind w:firstLine="720"/>
        <w:jc w:val="both"/>
        <w:rPr>
          <w:rFonts w:ascii="TH SarabunPSK" w:hAnsi="TH SarabunPSK" w:cs="TH SarabunPSK"/>
          <w:sz w:val="28"/>
          <w:szCs w:val="28"/>
        </w:rPr>
      </w:pPr>
      <w:r w:rsidRPr="0096753B">
        <w:rPr>
          <w:rFonts w:ascii="TH SarabunPSK" w:hAnsi="TH SarabunPSK" w:cs="TH SarabunPSK" w:hint="cs"/>
          <w:sz w:val="28"/>
          <w:szCs w:val="28"/>
          <w:cs/>
          <w:lang w:bidi="th-TH"/>
        </w:rPr>
        <w:t>ใน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โปรเจค</w:t>
      </w:r>
      <w:r w:rsidRPr="0096753B">
        <w:rPr>
          <w:rFonts w:ascii="TH SarabunPSK" w:hAnsi="TH SarabunPSK" w:cs="TH SarabunPSK" w:hint="cs"/>
          <w:sz w:val="28"/>
          <w:szCs w:val="28"/>
          <w:cs/>
          <w:lang w:bidi="th-TH"/>
        </w:rPr>
        <w:t>นี้</w:t>
      </w:r>
      <w:r w:rsidRPr="0096753B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96753B">
        <w:rPr>
          <w:rFonts w:ascii="TH SarabunPSK" w:hAnsi="TH SarabunPSK" w:cs="TH SarabunPSK" w:hint="cs"/>
          <w:sz w:val="28"/>
          <w:szCs w:val="28"/>
          <w:cs/>
          <w:lang w:bidi="th-TH"/>
        </w:rPr>
        <w:t>เราได้พัฒนากระบวนการที่ครบวงจรสำหรับการประมวลผลและการวิเคราะห์ภาพ</w:t>
      </w:r>
      <w:r w:rsidRPr="0096753B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96753B">
        <w:rPr>
          <w:rFonts w:ascii="TH SarabunPSK" w:hAnsi="TH SarabunPSK" w:cs="TH SarabunPSK"/>
          <w:sz w:val="28"/>
          <w:szCs w:val="28"/>
        </w:rPr>
        <w:t xml:space="preserve">Optical Coherence Tomography (OCT) </w:t>
      </w:r>
      <w:r w:rsidRPr="0096753B">
        <w:rPr>
          <w:rFonts w:ascii="TH SarabunPSK" w:hAnsi="TH SarabunPSK" w:cs="TH SarabunPSK" w:hint="cs"/>
          <w:sz w:val="28"/>
          <w:szCs w:val="28"/>
          <w:cs/>
          <w:lang w:bidi="th-TH"/>
        </w:rPr>
        <w:t>ของผิวหนัง</w:t>
      </w:r>
      <w:r w:rsidRPr="0096753B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96753B">
        <w:rPr>
          <w:rFonts w:ascii="TH SarabunPSK" w:hAnsi="TH SarabunPSK" w:cs="TH SarabunPSK" w:hint="cs"/>
          <w:sz w:val="28"/>
          <w:szCs w:val="28"/>
          <w:cs/>
          <w:lang w:bidi="th-TH"/>
        </w:rPr>
        <w:t>วัตถุประสงค์หลักของเราคือ</w:t>
      </w:r>
      <w:r w:rsidR="00534A93" w:rsidRPr="003D3DD3">
        <w:rPr>
          <w:rFonts w:ascii="TH SarabunPSK" w:hAnsi="TH SarabunPSK" w:cs="TH SarabunPSK" w:hint="cs"/>
          <w:sz w:val="28"/>
          <w:szCs w:val="28"/>
        </w:rPr>
        <w:t>:</w:t>
      </w:r>
    </w:p>
    <w:p w14:paraId="7A076CAA" w14:textId="77777777" w:rsidR="0096753B" w:rsidRPr="0096753B" w:rsidRDefault="0096753B" w:rsidP="0096753B">
      <w:pPr>
        <w:numPr>
          <w:ilvl w:val="0"/>
          <w:numId w:val="44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96753B">
        <w:rPr>
          <w:rFonts w:ascii="TH SarabunPSK" w:hAnsi="TH SarabunPSK" w:cs="TH SarabunPSK" w:hint="cs"/>
          <w:sz w:val="28"/>
          <w:szCs w:val="28"/>
          <w:cs/>
          <w:lang w:bidi="th-TH"/>
        </w:rPr>
        <w:t>การเตรียมและปรับมาตรฐานภาพ</w:t>
      </w:r>
      <w:r w:rsidRPr="0096753B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96753B">
        <w:rPr>
          <w:rFonts w:ascii="TH SarabunPSK" w:hAnsi="TH SarabunPSK" w:cs="TH SarabunPSK"/>
          <w:sz w:val="28"/>
          <w:szCs w:val="28"/>
        </w:rPr>
        <w:t xml:space="preserve">OCT </w:t>
      </w:r>
      <w:r w:rsidRPr="0096753B">
        <w:rPr>
          <w:rFonts w:ascii="TH SarabunPSK" w:hAnsi="TH SarabunPSK" w:cs="TH SarabunPSK" w:hint="cs"/>
          <w:sz w:val="28"/>
          <w:szCs w:val="28"/>
          <w:cs/>
          <w:lang w:bidi="th-TH"/>
        </w:rPr>
        <w:t>เพื่อให้มั่นใจถึงความสม่ำเสมอสำหรับการวิเคราะห์</w:t>
      </w:r>
    </w:p>
    <w:p w14:paraId="09E0B105" w14:textId="77777777" w:rsidR="0096753B" w:rsidRPr="0096753B" w:rsidRDefault="0096753B" w:rsidP="0096753B">
      <w:pPr>
        <w:numPr>
          <w:ilvl w:val="0"/>
          <w:numId w:val="44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96753B">
        <w:rPr>
          <w:rFonts w:ascii="TH SarabunPSK" w:hAnsi="TH SarabunPSK" w:cs="TH SarabunPSK" w:hint="cs"/>
          <w:sz w:val="28"/>
          <w:szCs w:val="28"/>
          <w:cs/>
          <w:lang w:bidi="th-TH"/>
        </w:rPr>
        <w:t>การแบ่งส่วนชั้นผิวหนัง</w:t>
      </w:r>
      <w:r w:rsidRPr="0096753B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96753B">
        <w:rPr>
          <w:rFonts w:ascii="TH SarabunPSK" w:hAnsi="TH SarabunPSK" w:cs="TH SarabunPSK" w:hint="cs"/>
          <w:sz w:val="28"/>
          <w:szCs w:val="28"/>
          <w:cs/>
          <w:lang w:bidi="th-TH"/>
        </w:rPr>
        <w:t>โดยใช้เทคนิคการเรียนรู้ของเครื่อง</w:t>
      </w:r>
    </w:p>
    <w:p w14:paraId="0BF3B8A7" w14:textId="77777777" w:rsidR="0096753B" w:rsidRPr="0096753B" w:rsidRDefault="0096753B" w:rsidP="0096753B">
      <w:pPr>
        <w:numPr>
          <w:ilvl w:val="0"/>
          <w:numId w:val="44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96753B">
        <w:rPr>
          <w:rFonts w:ascii="TH SarabunPSK" w:hAnsi="TH SarabunPSK" w:cs="TH SarabunPSK" w:hint="cs"/>
          <w:sz w:val="28"/>
          <w:szCs w:val="28"/>
          <w:cs/>
          <w:lang w:bidi="th-TH"/>
        </w:rPr>
        <w:t>การปรับภาพให้ราบเรียบ</w:t>
      </w:r>
      <w:r w:rsidRPr="0096753B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96753B">
        <w:rPr>
          <w:rFonts w:ascii="TH SarabunPSK" w:hAnsi="TH SarabunPSK" w:cs="TH SarabunPSK" w:hint="cs"/>
          <w:sz w:val="28"/>
          <w:szCs w:val="28"/>
          <w:cs/>
          <w:lang w:bidi="th-TH"/>
        </w:rPr>
        <w:t>เพื่อจัดแนวพื้นผิวผิวหนังสำหรับการวัดที่แม่นยำ</w:t>
      </w:r>
    </w:p>
    <w:p w14:paraId="1FFF9C1D" w14:textId="77777777" w:rsidR="0096753B" w:rsidRPr="0096753B" w:rsidRDefault="0096753B" w:rsidP="0096753B">
      <w:pPr>
        <w:numPr>
          <w:ilvl w:val="0"/>
          <w:numId w:val="44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96753B">
        <w:rPr>
          <w:rFonts w:ascii="TH SarabunPSK" w:hAnsi="TH SarabunPSK" w:cs="TH SarabunPSK" w:hint="cs"/>
          <w:sz w:val="28"/>
          <w:szCs w:val="28"/>
          <w:cs/>
          <w:lang w:bidi="th-TH"/>
        </w:rPr>
        <w:t>การวัดความหนาของผิวหนัง</w:t>
      </w:r>
      <w:r w:rsidRPr="0096753B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96753B">
        <w:rPr>
          <w:rFonts w:ascii="TH SarabunPSK" w:hAnsi="TH SarabunPSK" w:cs="TH SarabunPSK" w:hint="cs"/>
          <w:sz w:val="28"/>
          <w:szCs w:val="28"/>
          <w:cs/>
          <w:lang w:bidi="th-TH"/>
        </w:rPr>
        <w:t>ทั่วทั้งชุดข้อมูล</w:t>
      </w:r>
    </w:p>
    <w:p w14:paraId="2C14B5EA" w14:textId="65118284" w:rsidR="0096753B" w:rsidRPr="0096753B" w:rsidRDefault="0096753B" w:rsidP="0096753B">
      <w:pPr>
        <w:numPr>
          <w:ilvl w:val="0"/>
          <w:numId w:val="44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96753B">
        <w:rPr>
          <w:rFonts w:ascii="TH SarabunPSK" w:hAnsi="TH SarabunPSK" w:cs="TH SarabunPSK" w:hint="cs"/>
          <w:sz w:val="28"/>
          <w:szCs w:val="28"/>
          <w:cs/>
          <w:lang w:bidi="th-TH"/>
        </w:rPr>
        <w:t>การสร้างภาพ</w:t>
      </w:r>
      <w:r w:rsidRPr="0096753B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96753B">
        <w:rPr>
          <w:rFonts w:ascii="TH SarabunPSK" w:hAnsi="TH SarabunPSK" w:cs="TH SarabunPSK"/>
          <w:sz w:val="28"/>
          <w:szCs w:val="28"/>
        </w:rPr>
        <w:t xml:space="preserve">Enface </w:t>
      </w:r>
      <w:r w:rsidRPr="0096753B">
        <w:rPr>
          <w:rFonts w:ascii="TH SarabunPSK" w:hAnsi="TH SarabunPSK" w:cs="TH SarabunPSK" w:hint="cs"/>
          <w:sz w:val="28"/>
          <w:szCs w:val="28"/>
          <w:cs/>
          <w:lang w:bidi="th-TH"/>
        </w:rPr>
        <w:t>เพื่อการตรวจสอบ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อีกมุมมองหนึ่ง</w:t>
      </w:r>
      <w:r w:rsidRPr="0096753B">
        <w:rPr>
          <w:rFonts w:ascii="TH SarabunPSK" w:hAnsi="TH SarabunPSK" w:cs="TH SarabunPSK" w:hint="cs"/>
          <w:sz w:val="28"/>
          <w:szCs w:val="28"/>
          <w:cs/>
          <w:lang w:bidi="th-TH"/>
        </w:rPr>
        <w:t>ของโครงสร้างผิวหนัง</w:t>
      </w:r>
    </w:p>
    <w:p w14:paraId="7282EE3C" w14:textId="077CA94B" w:rsidR="00534A93" w:rsidRPr="0096753B" w:rsidRDefault="0096753B" w:rsidP="0096753B">
      <w:pPr>
        <w:numPr>
          <w:ilvl w:val="0"/>
          <w:numId w:val="44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  <w:lang w:bidi="th-TH"/>
        </w:rPr>
      </w:pPr>
      <w:r w:rsidRPr="0096753B">
        <w:rPr>
          <w:rFonts w:ascii="TH SarabunPSK" w:hAnsi="TH SarabunPSK" w:cs="TH SarabunPSK" w:hint="cs"/>
          <w:sz w:val="28"/>
          <w:szCs w:val="28"/>
          <w:cs/>
          <w:lang w:bidi="th-TH"/>
        </w:rPr>
        <w:t>การวิเคราะห์</w:t>
      </w:r>
      <w:proofErr w:type="spellStart"/>
      <w:r w:rsidRPr="0096753B">
        <w:rPr>
          <w:rFonts w:ascii="TH SarabunPSK" w:hAnsi="TH SarabunPSK" w:cs="TH SarabunPSK" w:hint="cs"/>
          <w:sz w:val="28"/>
          <w:szCs w:val="28"/>
          <w:cs/>
          <w:lang w:bidi="th-TH"/>
        </w:rPr>
        <w:t>ฮิส</w:t>
      </w:r>
      <w:proofErr w:type="spellEnd"/>
      <w:r w:rsidRPr="0096753B">
        <w:rPr>
          <w:rFonts w:ascii="TH SarabunPSK" w:hAnsi="TH SarabunPSK" w:cs="TH SarabunPSK" w:hint="cs"/>
          <w:sz w:val="28"/>
          <w:szCs w:val="28"/>
          <w:cs/>
          <w:lang w:bidi="th-TH"/>
        </w:rPr>
        <w:t>โตแกรมและสถิติ</w:t>
      </w:r>
      <w:r w:rsidRPr="0096753B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96753B">
        <w:rPr>
          <w:rFonts w:ascii="TH SarabunPSK" w:hAnsi="TH SarabunPSK" w:cs="TH SarabunPSK" w:hint="cs"/>
          <w:sz w:val="28"/>
          <w:szCs w:val="28"/>
          <w:cs/>
          <w:lang w:bidi="th-TH"/>
        </w:rPr>
        <w:t>เพื่อประเมินพื้นผิวและความพรุนของผิวหนัง</w:t>
      </w:r>
    </w:p>
    <w:p w14:paraId="528C2EA6" w14:textId="1FCFAC3A" w:rsidR="00534A93" w:rsidRPr="003D3DD3" w:rsidRDefault="00664352" w:rsidP="00F36063">
      <w:p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664352">
        <w:rPr>
          <w:rFonts w:ascii="TH SarabunPSK" w:hAnsi="TH SarabunPSK" w:cs="TH SarabunPSK" w:hint="cs"/>
          <w:sz w:val="28"/>
          <w:szCs w:val="28"/>
          <w:cs/>
          <w:lang w:bidi="th-TH"/>
        </w:rPr>
        <w:t>วิธีการที่นำมาใช้ใน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โปรเจค</w:t>
      </w:r>
      <w:r w:rsidRPr="00664352">
        <w:rPr>
          <w:rFonts w:ascii="TH SarabunPSK" w:hAnsi="TH SarabunPSK" w:cs="TH SarabunPSK" w:hint="cs"/>
          <w:sz w:val="28"/>
          <w:szCs w:val="28"/>
          <w:cs/>
          <w:lang w:bidi="th-TH"/>
        </w:rPr>
        <w:t>นี้</w:t>
      </w:r>
      <w:r w:rsidRPr="00664352">
        <w:rPr>
          <w:rFonts w:ascii="TH SarabunPSK" w:hAnsi="TH SarabunPSK" w:cs="TH SarabunPSK"/>
          <w:sz w:val="28"/>
          <w:szCs w:val="28"/>
          <w:cs/>
          <w:lang w:bidi="th-TH"/>
        </w:rPr>
        <w:t>:</w:t>
      </w:r>
    </w:p>
    <w:p w14:paraId="6AA3BB3C" w14:textId="61DF7CBA" w:rsidR="00972BA5" w:rsidRPr="00972BA5" w:rsidRDefault="00972BA5" w:rsidP="00972BA5">
      <w:pPr>
        <w:numPr>
          <w:ilvl w:val="0"/>
          <w:numId w:val="45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27405A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การปรับภาพ</w:t>
      </w:r>
      <w:r w:rsidRPr="0027405A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ให้เป็น</w:t>
      </w:r>
      <w:r w:rsidRPr="0027405A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มาตรฐาน</w:t>
      </w:r>
      <w:r w:rsidRPr="00972BA5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972BA5">
        <w:rPr>
          <w:rFonts w:ascii="TH SarabunPSK" w:hAnsi="TH SarabunPSK" w:cs="TH SarabunPSK" w:hint="cs"/>
          <w:sz w:val="28"/>
          <w:szCs w:val="28"/>
          <w:cs/>
          <w:lang w:bidi="th-TH"/>
        </w:rPr>
        <w:t>ช่วยให้การวิเคราะห์ไม่ถูก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รบกวน</w:t>
      </w:r>
      <w:r w:rsidRPr="00972BA5">
        <w:rPr>
          <w:rFonts w:ascii="TH SarabunPSK" w:hAnsi="TH SarabunPSK" w:cs="TH SarabunPSK" w:hint="cs"/>
          <w:sz w:val="28"/>
          <w:szCs w:val="28"/>
          <w:cs/>
          <w:lang w:bidi="th-TH"/>
        </w:rPr>
        <w:t>ด้วยความแปรปรวนของขนาดหรือการวางแนวของภาพ</w:t>
      </w:r>
    </w:p>
    <w:p w14:paraId="2652E715" w14:textId="73EC864C" w:rsidR="00972BA5" w:rsidRPr="00972BA5" w:rsidRDefault="00972BA5" w:rsidP="00972BA5">
      <w:pPr>
        <w:numPr>
          <w:ilvl w:val="0"/>
          <w:numId w:val="45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27405A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การแบ่งส่วน</w:t>
      </w:r>
      <w:r w:rsidRPr="0027405A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ภาพ</w:t>
      </w:r>
      <w:r w:rsidRPr="0027405A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ด้วยการเรียนรู้ของเครื่อง</w:t>
      </w:r>
      <w:r w:rsidRPr="00972BA5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ทำให้ได้</w:t>
      </w:r>
      <w:r w:rsidRPr="00972BA5">
        <w:rPr>
          <w:rFonts w:ascii="TH SarabunPSK" w:hAnsi="TH SarabunPSK" w:cs="TH SarabunPSK" w:hint="cs"/>
          <w:sz w:val="28"/>
          <w:szCs w:val="28"/>
          <w:cs/>
          <w:lang w:bidi="th-TH"/>
        </w:rPr>
        <w:t>วิธีการ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ที่</w:t>
      </w:r>
      <w:r w:rsidRPr="00972BA5">
        <w:rPr>
          <w:rFonts w:ascii="TH SarabunPSK" w:hAnsi="TH SarabunPSK" w:cs="TH SarabunPSK" w:hint="cs"/>
          <w:sz w:val="28"/>
          <w:szCs w:val="28"/>
          <w:cs/>
          <w:lang w:bidi="th-TH"/>
        </w:rPr>
        <w:t>อัตโนมัติและแม่นยำในการระบุชั้นผิวหนัง</w:t>
      </w:r>
      <w:r w:rsidRPr="00972BA5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972BA5">
        <w:rPr>
          <w:rFonts w:ascii="TH SarabunPSK" w:hAnsi="TH SarabunPSK" w:cs="TH SarabunPSK" w:hint="cs"/>
          <w:sz w:val="28"/>
          <w:szCs w:val="28"/>
          <w:cs/>
          <w:lang w:bidi="th-TH"/>
        </w:rPr>
        <w:t>ลดความจำเป็นในการระบายพื้นที่ด้วยตนเอง</w:t>
      </w:r>
    </w:p>
    <w:p w14:paraId="5577D4E3" w14:textId="77777777" w:rsidR="00972BA5" w:rsidRPr="00972BA5" w:rsidRDefault="00972BA5" w:rsidP="00972BA5">
      <w:pPr>
        <w:numPr>
          <w:ilvl w:val="0"/>
          <w:numId w:val="45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27405A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การปรับภาพให้ราบเรียบ</w:t>
      </w:r>
      <w:r w:rsidRPr="00972BA5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972BA5">
        <w:rPr>
          <w:rFonts w:ascii="TH SarabunPSK" w:hAnsi="TH SarabunPSK" w:cs="TH SarabunPSK" w:hint="cs"/>
          <w:sz w:val="28"/>
          <w:szCs w:val="28"/>
          <w:cs/>
          <w:lang w:bidi="th-TH"/>
        </w:rPr>
        <w:t>ช่วยให้การวัดคุณสมบัติของผิวหนังมีความสม่ำเสมอและเพิ่มความน่าเชื่อถือของการวิเคราะห์ต่อไป</w:t>
      </w:r>
    </w:p>
    <w:p w14:paraId="712EF482" w14:textId="4D14B684" w:rsidR="00972BA5" w:rsidRPr="00972BA5" w:rsidRDefault="00972BA5" w:rsidP="00972BA5">
      <w:pPr>
        <w:numPr>
          <w:ilvl w:val="0"/>
          <w:numId w:val="45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27405A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การทำแผน</w:t>
      </w:r>
      <w:r w:rsidRPr="0027405A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ภูมิ</w:t>
      </w:r>
      <w:r w:rsidRPr="0027405A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ความหนา</w:t>
      </w:r>
      <w:r w:rsidRPr="00972BA5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972BA5">
        <w:rPr>
          <w:rFonts w:ascii="TH SarabunPSK" w:hAnsi="TH SarabunPSK" w:cs="TH SarabunPSK" w:hint="cs"/>
          <w:sz w:val="28"/>
          <w:szCs w:val="28"/>
          <w:cs/>
          <w:lang w:bidi="th-TH"/>
        </w:rPr>
        <w:t>ให้ข้อมูลเชิงลึกเกี่ยวกับความแปรปรวนของโครงสร้าง</w:t>
      </w:r>
      <w:r w:rsidR="001A4985">
        <w:rPr>
          <w:rFonts w:ascii="TH SarabunPSK" w:hAnsi="TH SarabunPSK" w:cs="TH SarabunPSK" w:hint="cs"/>
          <w:sz w:val="28"/>
          <w:szCs w:val="28"/>
          <w:cs/>
          <w:lang w:bidi="th-TH"/>
        </w:rPr>
        <w:t>ผิวหนัง</w:t>
      </w:r>
      <w:r w:rsidRPr="00972BA5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972BA5">
        <w:rPr>
          <w:rFonts w:ascii="TH SarabunPSK" w:hAnsi="TH SarabunPSK" w:cs="TH SarabunPSK" w:hint="cs"/>
          <w:sz w:val="28"/>
          <w:szCs w:val="28"/>
          <w:cs/>
          <w:lang w:bidi="th-TH"/>
        </w:rPr>
        <w:t>ซึ่งอาจบ่งบอกถึงสุขภาพผิวหนังหรือโรค</w:t>
      </w:r>
    </w:p>
    <w:p w14:paraId="31671C95" w14:textId="2EAACA22" w:rsidR="00972BA5" w:rsidRPr="00972BA5" w:rsidRDefault="00972BA5" w:rsidP="00972BA5">
      <w:pPr>
        <w:numPr>
          <w:ilvl w:val="0"/>
          <w:numId w:val="45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</w:rPr>
      </w:pPr>
      <w:r w:rsidRPr="0027405A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การสร้างภาพ</w:t>
      </w:r>
      <w:r w:rsidRPr="0027405A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 xml:space="preserve"> </w:t>
      </w:r>
      <w:r w:rsidRPr="0027405A">
        <w:rPr>
          <w:rFonts w:ascii="TH SarabunPSK" w:hAnsi="TH SarabunPSK" w:cs="TH SarabunPSK"/>
          <w:b/>
          <w:bCs/>
          <w:sz w:val="28"/>
          <w:szCs w:val="28"/>
        </w:rPr>
        <w:t xml:space="preserve">Enface </w:t>
      </w:r>
      <w:r w:rsidRPr="0027405A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และการวิเคราะห์</w:t>
      </w:r>
      <w:proofErr w:type="spellStart"/>
      <w:r w:rsidRPr="0027405A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ฮิส</w:t>
      </w:r>
      <w:proofErr w:type="spellEnd"/>
      <w:r w:rsidRPr="0027405A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โตแกรม</w:t>
      </w:r>
      <w:r w:rsidRPr="00972BA5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972BA5">
        <w:rPr>
          <w:rFonts w:ascii="TH SarabunPSK" w:hAnsi="TH SarabunPSK" w:cs="TH SarabunPSK" w:hint="cs"/>
          <w:sz w:val="28"/>
          <w:szCs w:val="28"/>
          <w:cs/>
          <w:lang w:bidi="th-TH"/>
        </w:rPr>
        <w:t>ช่วยให้การตรวจสอบพื้นผิวและความพรุนของผิวหนัง</w:t>
      </w:r>
    </w:p>
    <w:p w14:paraId="5A5F279E" w14:textId="169A1198" w:rsidR="00953958" w:rsidRPr="00972BA5" w:rsidRDefault="00972BA5" w:rsidP="00972BA5">
      <w:pPr>
        <w:numPr>
          <w:ilvl w:val="0"/>
          <w:numId w:val="45"/>
        </w:numPr>
        <w:spacing w:after="120" w:line="240" w:lineRule="auto"/>
        <w:jc w:val="both"/>
        <w:rPr>
          <w:rFonts w:ascii="TH SarabunPSK" w:hAnsi="TH SarabunPSK" w:cs="TH SarabunPSK"/>
          <w:sz w:val="28"/>
          <w:szCs w:val="28"/>
          <w:cs/>
          <w:lang w:bidi="th-TH"/>
        </w:rPr>
      </w:pPr>
      <w:r w:rsidRPr="0027405A">
        <w:rPr>
          <w:rFonts w:ascii="TH SarabunPSK" w:hAnsi="TH SarabunPSK" w:cs="TH SarabunPSK" w:hint="cs"/>
          <w:b/>
          <w:bCs/>
          <w:sz w:val="28"/>
          <w:szCs w:val="28"/>
          <w:cs/>
          <w:lang w:bidi="th-TH"/>
        </w:rPr>
        <w:t>การวิเคราะห์สถิติ</w:t>
      </w:r>
      <w:r w:rsidR="0027405A">
        <w:rPr>
          <w:rFonts w:ascii="TH SarabunPSK" w:hAnsi="TH SarabunPSK" w:cs="TH SarabunPSK" w:hint="cs"/>
          <w:sz w:val="28"/>
          <w:szCs w:val="28"/>
          <w:cs/>
          <w:lang w:bidi="th-TH"/>
        </w:rPr>
        <w:t xml:space="preserve"> สามารถช่วยในการ</w:t>
      </w:r>
      <w:r w:rsidRPr="00972BA5">
        <w:rPr>
          <w:rFonts w:ascii="TH SarabunPSK" w:hAnsi="TH SarabunPSK" w:cs="TH SarabunPSK" w:hint="cs"/>
          <w:sz w:val="28"/>
          <w:szCs w:val="28"/>
          <w:cs/>
          <w:lang w:bidi="th-TH"/>
        </w:rPr>
        <w:t>ประเมินคุณสมบัติของผิวหนัง</w:t>
      </w:r>
    </w:p>
    <w:sectPr w:rsidR="00953958" w:rsidRPr="00972BA5" w:rsidSect="007704A1">
      <w:headerReference w:type="default" r:id="rId44"/>
      <w:footerReference w:type="default" r:id="rId45"/>
      <w:pgSz w:w="12240" w:h="15840"/>
      <w:pgMar w:top="1440" w:right="1800" w:bottom="1440" w:left="180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5100A14" w14:textId="77777777" w:rsidR="001009B2" w:rsidRDefault="001009B2" w:rsidP="0070069C">
      <w:pPr>
        <w:spacing w:after="0" w:line="240" w:lineRule="auto"/>
      </w:pPr>
      <w:r>
        <w:separator/>
      </w:r>
    </w:p>
  </w:endnote>
  <w:endnote w:type="continuationSeparator" w:id="0">
    <w:p w14:paraId="2BC9E89E" w14:textId="77777777" w:rsidR="001009B2" w:rsidRDefault="001009B2" w:rsidP="007006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ourier">
    <w:panose1 w:val="02070409020205020404"/>
    <w:charset w:val="00"/>
    <w:family w:val="auto"/>
    <w:pitch w:val="variable"/>
    <w:sig w:usb0="00000003" w:usb1="00000000" w:usb2="00000000" w:usb3="00000000" w:csb0="00000001" w:csb1="00000000"/>
  </w:font>
  <w:font w:name="TH SarabunPSK">
    <w:charset w:val="DE"/>
    <w:family w:val="swiss"/>
    <w:pitch w:val="variable"/>
    <w:sig w:usb0="01000003" w:usb1="00000000" w:usb2="00000000" w:usb3="00000000" w:csb0="0001011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201819810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0"/>
        <w:szCs w:val="20"/>
      </w:rPr>
    </w:sdtEndPr>
    <w:sdtContent>
      <w:p w14:paraId="2F278BBB" w14:textId="18AE286F" w:rsidR="008F78AD" w:rsidRPr="00331BCD" w:rsidRDefault="007704A1" w:rsidP="008F78AD">
        <w:pPr>
          <w:pStyle w:val="Footer"/>
          <w:jc w:val="center"/>
          <w:rPr>
            <w:rFonts w:ascii="Times New Roman" w:hAnsi="Times New Roman" w:cs="Times New Roman"/>
            <w:sz w:val="20"/>
            <w:szCs w:val="20"/>
          </w:rPr>
        </w:pPr>
        <w:r w:rsidRPr="00331BCD">
          <w:rPr>
            <w:rFonts w:ascii="Times New Roman" w:hAnsi="Times New Roman" w:cs="Times New Roman"/>
            <w:sz w:val="20"/>
            <w:szCs w:val="20"/>
          </w:rPr>
          <w:fldChar w:fldCharType="begin"/>
        </w:r>
        <w:r w:rsidRPr="00331BCD">
          <w:rPr>
            <w:rFonts w:ascii="Times New Roman" w:hAnsi="Times New Roman" w:cs="Times New Roman"/>
            <w:sz w:val="20"/>
            <w:szCs w:val="20"/>
          </w:rPr>
          <w:instrText xml:space="preserve"> PAGE   \* MERGEFORMAT </w:instrText>
        </w:r>
        <w:r w:rsidRPr="00331BCD">
          <w:rPr>
            <w:rFonts w:ascii="Times New Roman" w:hAnsi="Times New Roman" w:cs="Times New Roman"/>
            <w:sz w:val="20"/>
            <w:szCs w:val="20"/>
          </w:rPr>
          <w:fldChar w:fldCharType="separate"/>
        </w:r>
        <w:r w:rsidRPr="00331BCD">
          <w:rPr>
            <w:rFonts w:ascii="Times New Roman" w:hAnsi="Times New Roman" w:cs="Times New Roman"/>
            <w:noProof/>
            <w:sz w:val="20"/>
            <w:szCs w:val="20"/>
          </w:rPr>
          <w:t>1</w:t>
        </w:r>
        <w:r w:rsidRPr="00331BCD">
          <w:rPr>
            <w:rFonts w:ascii="Times New Roman" w:hAnsi="Times New Roman" w:cs="Times New Roman"/>
            <w:sz w:val="20"/>
            <w:szCs w:val="20"/>
          </w:rPr>
          <w:fldChar w:fldCharType="end"/>
        </w:r>
      </w:p>
    </w:sdtContent>
  </w:sdt>
  <w:p w14:paraId="4624AED4" w14:textId="77777777" w:rsidR="008F78AD" w:rsidRDefault="008F78A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4CDBE2A" w14:textId="77777777" w:rsidR="001009B2" w:rsidRDefault="001009B2" w:rsidP="0070069C">
      <w:pPr>
        <w:spacing w:after="0" w:line="240" w:lineRule="auto"/>
      </w:pPr>
      <w:r>
        <w:separator/>
      </w:r>
    </w:p>
  </w:footnote>
  <w:footnote w:type="continuationSeparator" w:id="0">
    <w:p w14:paraId="6544D066" w14:textId="77777777" w:rsidR="001009B2" w:rsidRDefault="001009B2" w:rsidP="0070069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8CE1143" w14:textId="3EFED84E" w:rsidR="00F27FE1" w:rsidRPr="00AF1DC1" w:rsidRDefault="00F27FE1" w:rsidP="00F27FE1">
    <w:pPr>
      <w:pStyle w:val="Header"/>
      <w:jc w:val="right"/>
      <w:rPr>
        <w:rFonts w:ascii="Times New Roman" w:hAnsi="Times New Roman" w:cs="Times New Roman"/>
        <w:sz w:val="20"/>
        <w:szCs w:val="20"/>
      </w:rPr>
    </w:pPr>
    <w:r w:rsidRPr="00AF1DC1">
      <w:rPr>
        <w:rFonts w:ascii="Times New Roman" w:hAnsi="Times New Roman" w:cs="Times New Roman"/>
        <w:sz w:val="20"/>
        <w:szCs w:val="20"/>
      </w:rPr>
      <w:t>M6600440 Pichapop Paewpolsong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C310EC42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E4089024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FB12693A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38441652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1"/>
    <w:multiLevelType w:val="singleLevel"/>
    <w:tmpl w:val="171AC3A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5" w15:restartNumberingAfterBreak="0">
    <w:nsid w:val="FFFFFF82"/>
    <w:multiLevelType w:val="singleLevel"/>
    <w:tmpl w:val="F3EAFDEC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6" w15:restartNumberingAfterBreak="0">
    <w:nsid w:val="FFFFFF83"/>
    <w:multiLevelType w:val="singleLevel"/>
    <w:tmpl w:val="3D1EFFD4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7" w15:restartNumberingAfterBreak="0">
    <w:nsid w:val="FFFFFF88"/>
    <w:multiLevelType w:val="singleLevel"/>
    <w:tmpl w:val="D0A62B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FFFFFF89"/>
    <w:multiLevelType w:val="singleLevel"/>
    <w:tmpl w:val="29761A6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013C0791"/>
    <w:multiLevelType w:val="multilevel"/>
    <w:tmpl w:val="E8546A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04920501"/>
    <w:multiLevelType w:val="multilevel"/>
    <w:tmpl w:val="9C6EC2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06FF0BF9"/>
    <w:multiLevelType w:val="multilevel"/>
    <w:tmpl w:val="1ED2A386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0BBA1F5D"/>
    <w:multiLevelType w:val="multilevel"/>
    <w:tmpl w:val="F3B86B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0FE024BE"/>
    <w:multiLevelType w:val="multilevel"/>
    <w:tmpl w:val="777421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118C61AB"/>
    <w:multiLevelType w:val="multilevel"/>
    <w:tmpl w:val="463A80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17E61A01"/>
    <w:multiLevelType w:val="multilevel"/>
    <w:tmpl w:val="83E2F1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1B890269"/>
    <w:multiLevelType w:val="multilevel"/>
    <w:tmpl w:val="31749C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1BDB47FF"/>
    <w:multiLevelType w:val="multilevel"/>
    <w:tmpl w:val="83B8C4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20B6253D"/>
    <w:multiLevelType w:val="multilevel"/>
    <w:tmpl w:val="9C6EC2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24994D8F"/>
    <w:multiLevelType w:val="multilevel"/>
    <w:tmpl w:val="9C6EC2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27B622B1"/>
    <w:multiLevelType w:val="multilevel"/>
    <w:tmpl w:val="3FB08C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28323EAC"/>
    <w:multiLevelType w:val="multilevel"/>
    <w:tmpl w:val="02CC92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2929415A"/>
    <w:multiLevelType w:val="multilevel"/>
    <w:tmpl w:val="419EBF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2CF57271"/>
    <w:multiLevelType w:val="multilevel"/>
    <w:tmpl w:val="47E69A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2D0F43B9"/>
    <w:multiLevelType w:val="multilevel"/>
    <w:tmpl w:val="C5E6C5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2F213801"/>
    <w:multiLevelType w:val="multilevel"/>
    <w:tmpl w:val="02E69438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33613DE5"/>
    <w:multiLevelType w:val="hybridMultilevel"/>
    <w:tmpl w:val="877652D6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 w15:restartNumberingAfterBreak="0">
    <w:nsid w:val="35426264"/>
    <w:multiLevelType w:val="multilevel"/>
    <w:tmpl w:val="CEF40D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397A385F"/>
    <w:multiLevelType w:val="multilevel"/>
    <w:tmpl w:val="97E21D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3CCC27AF"/>
    <w:multiLevelType w:val="multilevel"/>
    <w:tmpl w:val="28048E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 w15:restartNumberingAfterBreak="0">
    <w:nsid w:val="3D2040E9"/>
    <w:multiLevelType w:val="multilevel"/>
    <w:tmpl w:val="C97E91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 w15:restartNumberingAfterBreak="0">
    <w:nsid w:val="3D5D596C"/>
    <w:multiLevelType w:val="multilevel"/>
    <w:tmpl w:val="9C6EC2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 w15:restartNumberingAfterBreak="0">
    <w:nsid w:val="3DB80DBF"/>
    <w:multiLevelType w:val="hybridMultilevel"/>
    <w:tmpl w:val="8BD4B93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40DF7D65"/>
    <w:multiLevelType w:val="hybridMultilevel"/>
    <w:tmpl w:val="C422CA42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432B1609"/>
    <w:multiLevelType w:val="hybridMultilevel"/>
    <w:tmpl w:val="25B4C81E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5" w15:restartNumberingAfterBreak="0">
    <w:nsid w:val="43BD627F"/>
    <w:multiLevelType w:val="multilevel"/>
    <w:tmpl w:val="9C6EC2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 w15:restartNumberingAfterBreak="0">
    <w:nsid w:val="4476230F"/>
    <w:multiLevelType w:val="multilevel"/>
    <w:tmpl w:val="6E4E18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 w15:restartNumberingAfterBreak="0">
    <w:nsid w:val="474739C8"/>
    <w:multiLevelType w:val="multilevel"/>
    <w:tmpl w:val="E3164E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 w15:restartNumberingAfterBreak="0">
    <w:nsid w:val="4B8A3EC6"/>
    <w:multiLevelType w:val="multilevel"/>
    <w:tmpl w:val="CE3442A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 w15:restartNumberingAfterBreak="0">
    <w:nsid w:val="4F123545"/>
    <w:multiLevelType w:val="hybridMultilevel"/>
    <w:tmpl w:val="862CAB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501F0A93"/>
    <w:multiLevelType w:val="multilevel"/>
    <w:tmpl w:val="A4BC3A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1" w15:restartNumberingAfterBreak="0">
    <w:nsid w:val="52537C2E"/>
    <w:multiLevelType w:val="multilevel"/>
    <w:tmpl w:val="81A88C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2" w15:restartNumberingAfterBreak="0">
    <w:nsid w:val="556C4A0C"/>
    <w:multiLevelType w:val="multilevel"/>
    <w:tmpl w:val="C85886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3" w15:restartNumberingAfterBreak="0">
    <w:nsid w:val="55A03450"/>
    <w:multiLevelType w:val="multilevel"/>
    <w:tmpl w:val="9C6EC2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4" w15:restartNumberingAfterBreak="0">
    <w:nsid w:val="58F33294"/>
    <w:multiLevelType w:val="multilevel"/>
    <w:tmpl w:val="0B0ABE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5" w15:restartNumberingAfterBreak="0">
    <w:nsid w:val="59B53CDC"/>
    <w:multiLevelType w:val="multilevel"/>
    <w:tmpl w:val="FBDA93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6" w15:restartNumberingAfterBreak="0">
    <w:nsid w:val="5E275A20"/>
    <w:multiLevelType w:val="multilevel"/>
    <w:tmpl w:val="1C5EBF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7" w15:restartNumberingAfterBreak="0">
    <w:nsid w:val="5E6A5FEB"/>
    <w:multiLevelType w:val="multilevel"/>
    <w:tmpl w:val="07F829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8" w15:restartNumberingAfterBreak="0">
    <w:nsid w:val="5F2E2653"/>
    <w:multiLevelType w:val="multilevel"/>
    <w:tmpl w:val="F9BE9A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9" w15:restartNumberingAfterBreak="0">
    <w:nsid w:val="61071D98"/>
    <w:multiLevelType w:val="multilevel"/>
    <w:tmpl w:val="311C80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0" w15:restartNumberingAfterBreak="0">
    <w:nsid w:val="657F11BF"/>
    <w:multiLevelType w:val="multilevel"/>
    <w:tmpl w:val="FD6483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1" w15:restartNumberingAfterBreak="0">
    <w:nsid w:val="67870610"/>
    <w:multiLevelType w:val="multilevel"/>
    <w:tmpl w:val="9C6EC2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2" w15:restartNumberingAfterBreak="0">
    <w:nsid w:val="6CA12958"/>
    <w:multiLevelType w:val="multilevel"/>
    <w:tmpl w:val="B81CAE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3" w15:restartNumberingAfterBreak="0">
    <w:nsid w:val="72336874"/>
    <w:multiLevelType w:val="multilevel"/>
    <w:tmpl w:val="D10EA7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4" w15:restartNumberingAfterBreak="0">
    <w:nsid w:val="73F96235"/>
    <w:multiLevelType w:val="multilevel"/>
    <w:tmpl w:val="9C6EC2DC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  <w:sz w:val="20"/>
      </w:rPr>
    </w:lvl>
  </w:abstractNum>
  <w:abstractNum w:abstractNumId="55" w15:restartNumberingAfterBreak="0">
    <w:nsid w:val="76835B00"/>
    <w:multiLevelType w:val="multilevel"/>
    <w:tmpl w:val="ABEE56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6" w15:restartNumberingAfterBreak="0">
    <w:nsid w:val="799465FB"/>
    <w:multiLevelType w:val="multilevel"/>
    <w:tmpl w:val="481CE9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7" w15:restartNumberingAfterBreak="0">
    <w:nsid w:val="7D0A3B4C"/>
    <w:multiLevelType w:val="multilevel"/>
    <w:tmpl w:val="419EBF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8" w15:restartNumberingAfterBreak="0">
    <w:nsid w:val="7D921E02"/>
    <w:multiLevelType w:val="multilevel"/>
    <w:tmpl w:val="B2D633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946189223">
    <w:abstractNumId w:val="8"/>
  </w:num>
  <w:num w:numId="2" w16cid:durableId="1675376936">
    <w:abstractNumId w:val="6"/>
  </w:num>
  <w:num w:numId="3" w16cid:durableId="1445732606">
    <w:abstractNumId w:val="5"/>
  </w:num>
  <w:num w:numId="4" w16cid:durableId="1928267300">
    <w:abstractNumId w:val="4"/>
  </w:num>
  <w:num w:numId="5" w16cid:durableId="1886984412">
    <w:abstractNumId w:val="7"/>
  </w:num>
  <w:num w:numId="6" w16cid:durableId="902332368">
    <w:abstractNumId w:val="3"/>
  </w:num>
  <w:num w:numId="7" w16cid:durableId="1993173188">
    <w:abstractNumId w:val="2"/>
  </w:num>
  <w:num w:numId="8" w16cid:durableId="1364477076">
    <w:abstractNumId w:val="1"/>
  </w:num>
  <w:num w:numId="9" w16cid:durableId="277223827">
    <w:abstractNumId w:val="0"/>
  </w:num>
  <w:num w:numId="10" w16cid:durableId="892154540">
    <w:abstractNumId w:val="38"/>
  </w:num>
  <w:num w:numId="11" w16cid:durableId="974063085">
    <w:abstractNumId w:val="25"/>
  </w:num>
  <w:num w:numId="12" w16cid:durableId="1075590777">
    <w:abstractNumId w:val="46"/>
  </w:num>
  <w:num w:numId="13" w16cid:durableId="538132061">
    <w:abstractNumId w:val="40"/>
  </w:num>
  <w:num w:numId="14" w16cid:durableId="368646257">
    <w:abstractNumId w:val="24"/>
  </w:num>
  <w:num w:numId="15" w16cid:durableId="306203177">
    <w:abstractNumId w:val="29"/>
  </w:num>
  <w:num w:numId="16" w16cid:durableId="1541240761">
    <w:abstractNumId w:val="49"/>
  </w:num>
  <w:num w:numId="17" w16cid:durableId="1423799360">
    <w:abstractNumId w:val="36"/>
  </w:num>
  <w:num w:numId="18" w16cid:durableId="615135916">
    <w:abstractNumId w:val="44"/>
  </w:num>
  <w:num w:numId="19" w16cid:durableId="272249971">
    <w:abstractNumId w:val="58"/>
  </w:num>
  <w:num w:numId="20" w16cid:durableId="62411494">
    <w:abstractNumId w:val="13"/>
  </w:num>
  <w:num w:numId="21" w16cid:durableId="1885629248">
    <w:abstractNumId w:val="21"/>
  </w:num>
  <w:num w:numId="22" w16cid:durableId="641808319">
    <w:abstractNumId w:val="57"/>
  </w:num>
  <w:num w:numId="23" w16cid:durableId="413480164">
    <w:abstractNumId w:val="39"/>
  </w:num>
  <w:num w:numId="24" w16cid:durableId="1655142772">
    <w:abstractNumId w:val="22"/>
  </w:num>
  <w:num w:numId="25" w16cid:durableId="1419718675">
    <w:abstractNumId w:val="14"/>
  </w:num>
  <w:num w:numId="26" w16cid:durableId="800272474">
    <w:abstractNumId w:val="55"/>
  </w:num>
  <w:num w:numId="27" w16cid:durableId="1862163972">
    <w:abstractNumId w:val="16"/>
  </w:num>
  <w:num w:numId="28" w16cid:durableId="1126968234">
    <w:abstractNumId w:val="12"/>
  </w:num>
  <w:num w:numId="29" w16cid:durableId="1184249136">
    <w:abstractNumId w:val="53"/>
  </w:num>
  <w:num w:numId="30" w16cid:durableId="1298149469">
    <w:abstractNumId w:val="28"/>
  </w:num>
  <w:num w:numId="31" w16cid:durableId="622076646">
    <w:abstractNumId w:val="37"/>
  </w:num>
  <w:num w:numId="32" w16cid:durableId="2097052444">
    <w:abstractNumId w:val="9"/>
  </w:num>
  <w:num w:numId="33" w16cid:durableId="1798720120">
    <w:abstractNumId w:val="47"/>
  </w:num>
  <w:num w:numId="34" w16cid:durableId="1401630706">
    <w:abstractNumId w:val="42"/>
  </w:num>
  <w:num w:numId="35" w16cid:durableId="2136364433">
    <w:abstractNumId w:val="30"/>
  </w:num>
  <w:num w:numId="36" w16cid:durableId="1108045512">
    <w:abstractNumId w:val="45"/>
  </w:num>
  <w:num w:numId="37" w16cid:durableId="1952279004">
    <w:abstractNumId w:val="52"/>
  </w:num>
  <w:num w:numId="38" w16cid:durableId="360712591">
    <w:abstractNumId w:val="15"/>
  </w:num>
  <w:num w:numId="39" w16cid:durableId="225528367">
    <w:abstractNumId w:val="50"/>
  </w:num>
  <w:num w:numId="40" w16cid:durableId="577787063">
    <w:abstractNumId w:val="20"/>
  </w:num>
  <w:num w:numId="41" w16cid:durableId="799302712">
    <w:abstractNumId w:val="17"/>
  </w:num>
  <w:num w:numId="42" w16cid:durableId="2007126697">
    <w:abstractNumId w:val="27"/>
  </w:num>
  <w:num w:numId="43" w16cid:durableId="884099099">
    <w:abstractNumId w:val="23"/>
  </w:num>
  <w:num w:numId="44" w16cid:durableId="56056920">
    <w:abstractNumId w:val="56"/>
  </w:num>
  <w:num w:numId="45" w16cid:durableId="599995416">
    <w:abstractNumId w:val="48"/>
  </w:num>
  <w:num w:numId="46" w16cid:durableId="131560889">
    <w:abstractNumId w:val="54"/>
  </w:num>
  <w:num w:numId="47" w16cid:durableId="1680499083">
    <w:abstractNumId w:val="11"/>
  </w:num>
  <w:num w:numId="48" w16cid:durableId="523904470">
    <w:abstractNumId w:val="41"/>
  </w:num>
  <w:num w:numId="49" w16cid:durableId="1066414184">
    <w:abstractNumId w:val="34"/>
  </w:num>
  <w:num w:numId="50" w16cid:durableId="1568959509">
    <w:abstractNumId w:val="33"/>
  </w:num>
  <w:num w:numId="51" w16cid:durableId="2078431813">
    <w:abstractNumId w:val="32"/>
  </w:num>
  <w:num w:numId="52" w16cid:durableId="799298859">
    <w:abstractNumId w:val="26"/>
  </w:num>
  <w:num w:numId="53" w16cid:durableId="1157309427">
    <w:abstractNumId w:val="31"/>
  </w:num>
  <w:num w:numId="54" w16cid:durableId="1013217704">
    <w:abstractNumId w:val="51"/>
  </w:num>
  <w:num w:numId="55" w16cid:durableId="538786461">
    <w:abstractNumId w:val="10"/>
  </w:num>
  <w:num w:numId="56" w16cid:durableId="1637295614">
    <w:abstractNumId w:val="18"/>
  </w:num>
  <w:num w:numId="57" w16cid:durableId="1978950927">
    <w:abstractNumId w:val="35"/>
  </w:num>
  <w:num w:numId="58" w16cid:durableId="847019805">
    <w:abstractNumId w:val="19"/>
  </w:num>
  <w:num w:numId="59" w16cid:durableId="710306680">
    <w:abstractNumId w:val="4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47730"/>
    <w:rsid w:val="00004B91"/>
    <w:rsid w:val="000050FB"/>
    <w:rsid w:val="00010DF9"/>
    <w:rsid w:val="000136B4"/>
    <w:rsid w:val="000179FE"/>
    <w:rsid w:val="00017F59"/>
    <w:rsid w:val="00025424"/>
    <w:rsid w:val="00025DBC"/>
    <w:rsid w:val="0003070A"/>
    <w:rsid w:val="000318B2"/>
    <w:rsid w:val="000343D4"/>
    <w:rsid w:val="00034616"/>
    <w:rsid w:val="00036F77"/>
    <w:rsid w:val="0003720B"/>
    <w:rsid w:val="000401C1"/>
    <w:rsid w:val="000409A0"/>
    <w:rsid w:val="00041801"/>
    <w:rsid w:val="000423B9"/>
    <w:rsid w:val="00042A39"/>
    <w:rsid w:val="000434EA"/>
    <w:rsid w:val="0004438D"/>
    <w:rsid w:val="00044962"/>
    <w:rsid w:val="00046AD5"/>
    <w:rsid w:val="00046C31"/>
    <w:rsid w:val="0004740A"/>
    <w:rsid w:val="000475EC"/>
    <w:rsid w:val="00050724"/>
    <w:rsid w:val="00050D76"/>
    <w:rsid w:val="000565B8"/>
    <w:rsid w:val="000567DA"/>
    <w:rsid w:val="0006063C"/>
    <w:rsid w:val="00062741"/>
    <w:rsid w:val="00064DD6"/>
    <w:rsid w:val="00066BB0"/>
    <w:rsid w:val="000671BC"/>
    <w:rsid w:val="00070F74"/>
    <w:rsid w:val="00073C57"/>
    <w:rsid w:val="000754E9"/>
    <w:rsid w:val="000802CD"/>
    <w:rsid w:val="00080941"/>
    <w:rsid w:val="000811EF"/>
    <w:rsid w:val="000832AA"/>
    <w:rsid w:val="00087E64"/>
    <w:rsid w:val="000914F5"/>
    <w:rsid w:val="00091CF5"/>
    <w:rsid w:val="00091DEB"/>
    <w:rsid w:val="00094E62"/>
    <w:rsid w:val="00097779"/>
    <w:rsid w:val="000978FB"/>
    <w:rsid w:val="000A121B"/>
    <w:rsid w:val="000A18C2"/>
    <w:rsid w:val="000A7461"/>
    <w:rsid w:val="000B0EDC"/>
    <w:rsid w:val="000B2DEC"/>
    <w:rsid w:val="000C52FC"/>
    <w:rsid w:val="000D0406"/>
    <w:rsid w:val="000D11C1"/>
    <w:rsid w:val="000D7AF3"/>
    <w:rsid w:val="000E0209"/>
    <w:rsid w:val="000E4C57"/>
    <w:rsid w:val="000E4C89"/>
    <w:rsid w:val="000E52CD"/>
    <w:rsid w:val="000E5517"/>
    <w:rsid w:val="000E6491"/>
    <w:rsid w:val="000E6C81"/>
    <w:rsid w:val="000E7BD4"/>
    <w:rsid w:val="000F0A0B"/>
    <w:rsid w:val="000F1347"/>
    <w:rsid w:val="000F4135"/>
    <w:rsid w:val="000F7580"/>
    <w:rsid w:val="001009B2"/>
    <w:rsid w:val="00101F4C"/>
    <w:rsid w:val="00103ADA"/>
    <w:rsid w:val="0010569E"/>
    <w:rsid w:val="00106525"/>
    <w:rsid w:val="00106943"/>
    <w:rsid w:val="00106DBB"/>
    <w:rsid w:val="00110E0D"/>
    <w:rsid w:val="0011190E"/>
    <w:rsid w:val="00113890"/>
    <w:rsid w:val="00117B14"/>
    <w:rsid w:val="001200D6"/>
    <w:rsid w:val="001208BD"/>
    <w:rsid w:val="00120E1F"/>
    <w:rsid w:val="00124C59"/>
    <w:rsid w:val="00126055"/>
    <w:rsid w:val="00126B31"/>
    <w:rsid w:val="001278D9"/>
    <w:rsid w:val="001306E3"/>
    <w:rsid w:val="00130F62"/>
    <w:rsid w:val="00135065"/>
    <w:rsid w:val="00135592"/>
    <w:rsid w:val="00137899"/>
    <w:rsid w:val="001410CD"/>
    <w:rsid w:val="0015074B"/>
    <w:rsid w:val="001523D3"/>
    <w:rsid w:val="0015482F"/>
    <w:rsid w:val="00157179"/>
    <w:rsid w:val="0016169A"/>
    <w:rsid w:val="001625DA"/>
    <w:rsid w:val="00164E01"/>
    <w:rsid w:val="001655F4"/>
    <w:rsid w:val="00170CE2"/>
    <w:rsid w:val="00170DB6"/>
    <w:rsid w:val="0017370E"/>
    <w:rsid w:val="00176903"/>
    <w:rsid w:val="00176D0D"/>
    <w:rsid w:val="00177351"/>
    <w:rsid w:val="001805C7"/>
    <w:rsid w:val="00181043"/>
    <w:rsid w:val="001829ED"/>
    <w:rsid w:val="00184A62"/>
    <w:rsid w:val="00186365"/>
    <w:rsid w:val="00194304"/>
    <w:rsid w:val="00195CC5"/>
    <w:rsid w:val="001A0AB8"/>
    <w:rsid w:val="001A16CB"/>
    <w:rsid w:val="001A4985"/>
    <w:rsid w:val="001A7A12"/>
    <w:rsid w:val="001B242C"/>
    <w:rsid w:val="001B2B4A"/>
    <w:rsid w:val="001B3244"/>
    <w:rsid w:val="001B32EC"/>
    <w:rsid w:val="001B5BD4"/>
    <w:rsid w:val="001B67A4"/>
    <w:rsid w:val="001B6927"/>
    <w:rsid w:val="001B6E0D"/>
    <w:rsid w:val="001C1E32"/>
    <w:rsid w:val="001C27AF"/>
    <w:rsid w:val="001C3942"/>
    <w:rsid w:val="001C3A44"/>
    <w:rsid w:val="001C46A3"/>
    <w:rsid w:val="001C4788"/>
    <w:rsid w:val="001C7D00"/>
    <w:rsid w:val="001D2AB7"/>
    <w:rsid w:val="001D3527"/>
    <w:rsid w:val="001E0625"/>
    <w:rsid w:val="001E06FC"/>
    <w:rsid w:val="001E075F"/>
    <w:rsid w:val="001E19A4"/>
    <w:rsid w:val="001E2FCF"/>
    <w:rsid w:val="001E6C30"/>
    <w:rsid w:val="001F1CE9"/>
    <w:rsid w:val="001F26B2"/>
    <w:rsid w:val="001F3A55"/>
    <w:rsid w:val="001F5996"/>
    <w:rsid w:val="002016FF"/>
    <w:rsid w:val="00204AAB"/>
    <w:rsid w:val="0020508E"/>
    <w:rsid w:val="00206AE2"/>
    <w:rsid w:val="00210EFE"/>
    <w:rsid w:val="002123D0"/>
    <w:rsid w:val="00221C1E"/>
    <w:rsid w:val="00224E5B"/>
    <w:rsid w:val="00226185"/>
    <w:rsid w:val="00226946"/>
    <w:rsid w:val="00232107"/>
    <w:rsid w:val="002334A0"/>
    <w:rsid w:val="00235506"/>
    <w:rsid w:val="0023620F"/>
    <w:rsid w:val="002366F7"/>
    <w:rsid w:val="00236AD4"/>
    <w:rsid w:val="002404AE"/>
    <w:rsid w:val="00242033"/>
    <w:rsid w:val="002454FA"/>
    <w:rsid w:val="00254547"/>
    <w:rsid w:val="00254D7F"/>
    <w:rsid w:val="00256C16"/>
    <w:rsid w:val="00262356"/>
    <w:rsid w:val="002632C3"/>
    <w:rsid w:val="002652A9"/>
    <w:rsid w:val="0026536B"/>
    <w:rsid w:val="002658B2"/>
    <w:rsid w:val="00265D58"/>
    <w:rsid w:val="0027290C"/>
    <w:rsid w:val="0027405A"/>
    <w:rsid w:val="00274AE8"/>
    <w:rsid w:val="002751F8"/>
    <w:rsid w:val="00280E1E"/>
    <w:rsid w:val="00282BA8"/>
    <w:rsid w:val="002850B0"/>
    <w:rsid w:val="0028632A"/>
    <w:rsid w:val="002904F7"/>
    <w:rsid w:val="00291F99"/>
    <w:rsid w:val="00294886"/>
    <w:rsid w:val="002961FC"/>
    <w:rsid w:val="0029639D"/>
    <w:rsid w:val="002B0472"/>
    <w:rsid w:val="002B3884"/>
    <w:rsid w:val="002B39F1"/>
    <w:rsid w:val="002C19E5"/>
    <w:rsid w:val="002C34AA"/>
    <w:rsid w:val="002C37C4"/>
    <w:rsid w:val="002C7D8D"/>
    <w:rsid w:val="002C7E62"/>
    <w:rsid w:val="002D28C2"/>
    <w:rsid w:val="002D71D1"/>
    <w:rsid w:val="002D7676"/>
    <w:rsid w:val="002E0A64"/>
    <w:rsid w:val="002E0FAC"/>
    <w:rsid w:val="002E1B49"/>
    <w:rsid w:val="002F1256"/>
    <w:rsid w:val="002F39A0"/>
    <w:rsid w:val="002F53D7"/>
    <w:rsid w:val="002F5D0C"/>
    <w:rsid w:val="00302D01"/>
    <w:rsid w:val="003040A4"/>
    <w:rsid w:val="0031069E"/>
    <w:rsid w:val="00310AE4"/>
    <w:rsid w:val="00311CB6"/>
    <w:rsid w:val="003120FC"/>
    <w:rsid w:val="003127CB"/>
    <w:rsid w:val="003179BB"/>
    <w:rsid w:val="00324275"/>
    <w:rsid w:val="00324DCE"/>
    <w:rsid w:val="0032600F"/>
    <w:rsid w:val="00326F90"/>
    <w:rsid w:val="00331BCD"/>
    <w:rsid w:val="00332A79"/>
    <w:rsid w:val="003334B8"/>
    <w:rsid w:val="00334790"/>
    <w:rsid w:val="00334A07"/>
    <w:rsid w:val="00342878"/>
    <w:rsid w:val="00347B54"/>
    <w:rsid w:val="00352BF4"/>
    <w:rsid w:val="00353BA0"/>
    <w:rsid w:val="003556DE"/>
    <w:rsid w:val="0035757E"/>
    <w:rsid w:val="00357D7C"/>
    <w:rsid w:val="00360515"/>
    <w:rsid w:val="003611B4"/>
    <w:rsid w:val="00363F8F"/>
    <w:rsid w:val="003661FD"/>
    <w:rsid w:val="003663FD"/>
    <w:rsid w:val="00370C67"/>
    <w:rsid w:val="00373ADA"/>
    <w:rsid w:val="00374316"/>
    <w:rsid w:val="0037504B"/>
    <w:rsid w:val="00375CD3"/>
    <w:rsid w:val="00376A56"/>
    <w:rsid w:val="00377282"/>
    <w:rsid w:val="003807CD"/>
    <w:rsid w:val="0038205E"/>
    <w:rsid w:val="00390DA8"/>
    <w:rsid w:val="00391887"/>
    <w:rsid w:val="00392112"/>
    <w:rsid w:val="003927B6"/>
    <w:rsid w:val="0039319E"/>
    <w:rsid w:val="00393C5A"/>
    <w:rsid w:val="00395D56"/>
    <w:rsid w:val="00396B6F"/>
    <w:rsid w:val="003A02C5"/>
    <w:rsid w:val="003A0FA7"/>
    <w:rsid w:val="003A18BA"/>
    <w:rsid w:val="003A21DB"/>
    <w:rsid w:val="003A2A4A"/>
    <w:rsid w:val="003A569D"/>
    <w:rsid w:val="003A58F5"/>
    <w:rsid w:val="003A5DBA"/>
    <w:rsid w:val="003A7ACA"/>
    <w:rsid w:val="003B0C36"/>
    <w:rsid w:val="003B166F"/>
    <w:rsid w:val="003C0C8C"/>
    <w:rsid w:val="003C33FE"/>
    <w:rsid w:val="003C39E1"/>
    <w:rsid w:val="003C552E"/>
    <w:rsid w:val="003C799C"/>
    <w:rsid w:val="003D091B"/>
    <w:rsid w:val="003D13D8"/>
    <w:rsid w:val="003D2F4E"/>
    <w:rsid w:val="003D3626"/>
    <w:rsid w:val="003D3DD3"/>
    <w:rsid w:val="003D5478"/>
    <w:rsid w:val="003D7A6C"/>
    <w:rsid w:val="003D7D59"/>
    <w:rsid w:val="003E0535"/>
    <w:rsid w:val="003E1F5C"/>
    <w:rsid w:val="003E2400"/>
    <w:rsid w:val="003E2D11"/>
    <w:rsid w:val="003E2D55"/>
    <w:rsid w:val="003E4D2E"/>
    <w:rsid w:val="003E59E3"/>
    <w:rsid w:val="003E665C"/>
    <w:rsid w:val="003E6787"/>
    <w:rsid w:val="003E7990"/>
    <w:rsid w:val="003F259E"/>
    <w:rsid w:val="003F5320"/>
    <w:rsid w:val="003F6C65"/>
    <w:rsid w:val="0040172A"/>
    <w:rsid w:val="004019FD"/>
    <w:rsid w:val="004038DB"/>
    <w:rsid w:val="00407376"/>
    <w:rsid w:val="004079F2"/>
    <w:rsid w:val="00413CAA"/>
    <w:rsid w:val="004148A1"/>
    <w:rsid w:val="00423BD4"/>
    <w:rsid w:val="00425CE3"/>
    <w:rsid w:val="004264E4"/>
    <w:rsid w:val="00430300"/>
    <w:rsid w:val="004307A0"/>
    <w:rsid w:val="00431A5B"/>
    <w:rsid w:val="00434219"/>
    <w:rsid w:val="00440C9B"/>
    <w:rsid w:val="004412F5"/>
    <w:rsid w:val="00444B60"/>
    <w:rsid w:val="004450F1"/>
    <w:rsid w:val="00445662"/>
    <w:rsid w:val="00446F9C"/>
    <w:rsid w:val="00447795"/>
    <w:rsid w:val="00447A48"/>
    <w:rsid w:val="004528B0"/>
    <w:rsid w:val="00455BB3"/>
    <w:rsid w:val="004560D8"/>
    <w:rsid w:val="00463204"/>
    <w:rsid w:val="004635D6"/>
    <w:rsid w:val="00463CA4"/>
    <w:rsid w:val="0048089E"/>
    <w:rsid w:val="00480D6C"/>
    <w:rsid w:val="00481D08"/>
    <w:rsid w:val="00486CA3"/>
    <w:rsid w:val="00486F71"/>
    <w:rsid w:val="0048725B"/>
    <w:rsid w:val="00490936"/>
    <w:rsid w:val="00490A94"/>
    <w:rsid w:val="00491473"/>
    <w:rsid w:val="00491E4A"/>
    <w:rsid w:val="004956BA"/>
    <w:rsid w:val="004977CA"/>
    <w:rsid w:val="004A0CA5"/>
    <w:rsid w:val="004A4601"/>
    <w:rsid w:val="004B00E9"/>
    <w:rsid w:val="004B148C"/>
    <w:rsid w:val="004B1E8F"/>
    <w:rsid w:val="004B3854"/>
    <w:rsid w:val="004B39B7"/>
    <w:rsid w:val="004B3D0C"/>
    <w:rsid w:val="004B4491"/>
    <w:rsid w:val="004B7B4A"/>
    <w:rsid w:val="004C3A03"/>
    <w:rsid w:val="004C69C5"/>
    <w:rsid w:val="004D2F58"/>
    <w:rsid w:val="004D3EFA"/>
    <w:rsid w:val="004D685C"/>
    <w:rsid w:val="004E09D5"/>
    <w:rsid w:val="004E139E"/>
    <w:rsid w:val="004E5FAB"/>
    <w:rsid w:val="004F00D3"/>
    <w:rsid w:val="004F4029"/>
    <w:rsid w:val="004F5108"/>
    <w:rsid w:val="004F69F8"/>
    <w:rsid w:val="00502327"/>
    <w:rsid w:val="0050297F"/>
    <w:rsid w:val="00504DC5"/>
    <w:rsid w:val="00505F63"/>
    <w:rsid w:val="00506D2B"/>
    <w:rsid w:val="00512191"/>
    <w:rsid w:val="005125F9"/>
    <w:rsid w:val="005127AE"/>
    <w:rsid w:val="00513E78"/>
    <w:rsid w:val="00514229"/>
    <w:rsid w:val="00520D30"/>
    <w:rsid w:val="00524A54"/>
    <w:rsid w:val="005253A7"/>
    <w:rsid w:val="0052582F"/>
    <w:rsid w:val="00525BCC"/>
    <w:rsid w:val="00526022"/>
    <w:rsid w:val="00530589"/>
    <w:rsid w:val="00531D5D"/>
    <w:rsid w:val="0053269C"/>
    <w:rsid w:val="00532B16"/>
    <w:rsid w:val="00534A93"/>
    <w:rsid w:val="00534DCB"/>
    <w:rsid w:val="00534EFB"/>
    <w:rsid w:val="0053682F"/>
    <w:rsid w:val="00537B7B"/>
    <w:rsid w:val="00541C9A"/>
    <w:rsid w:val="00542C4C"/>
    <w:rsid w:val="00547228"/>
    <w:rsid w:val="00547A10"/>
    <w:rsid w:val="00552AC9"/>
    <w:rsid w:val="00552B91"/>
    <w:rsid w:val="00554822"/>
    <w:rsid w:val="00555B7C"/>
    <w:rsid w:val="00556D4B"/>
    <w:rsid w:val="005609F6"/>
    <w:rsid w:val="005611AC"/>
    <w:rsid w:val="00562881"/>
    <w:rsid w:val="00563510"/>
    <w:rsid w:val="00563834"/>
    <w:rsid w:val="005664C1"/>
    <w:rsid w:val="00571B8D"/>
    <w:rsid w:val="00576EA3"/>
    <w:rsid w:val="005772A3"/>
    <w:rsid w:val="00582357"/>
    <w:rsid w:val="00586394"/>
    <w:rsid w:val="005874DB"/>
    <w:rsid w:val="0059322F"/>
    <w:rsid w:val="00596BF1"/>
    <w:rsid w:val="005A4A04"/>
    <w:rsid w:val="005A4EF8"/>
    <w:rsid w:val="005A58A4"/>
    <w:rsid w:val="005B084E"/>
    <w:rsid w:val="005B1670"/>
    <w:rsid w:val="005B2FB4"/>
    <w:rsid w:val="005B636C"/>
    <w:rsid w:val="005B7551"/>
    <w:rsid w:val="005C1A58"/>
    <w:rsid w:val="005C3991"/>
    <w:rsid w:val="005C4325"/>
    <w:rsid w:val="005D1B1F"/>
    <w:rsid w:val="005D2FC3"/>
    <w:rsid w:val="005D3949"/>
    <w:rsid w:val="005D4629"/>
    <w:rsid w:val="005D4BDB"/>
    <w:rsid w:val="005D6CB9"/>
    <w:rsid w:val="005D7E64"/>
    <w:rsid w:val="005E0D5C"/>
    <w:rsid w:val="005E1672"/>
    <w:rsid w:val="005E1A30"/>
    <w:rsid w:val="005E4DFF"/>
    <w:rsid w:val="005E5C6B"/>
    <w:rsid w:val="005E730A"/>
    <w:rsid w:val="005F2F40"/>
    <w:rsid w:val="005F3515"/>
    <w:rsid w:val="005F3A47"/>
    <w:rsid w:val="005F4DFB"/>
    <w:rsid w:val="005F4FF6"/>
    <w:rsid w:val="005F59E3"/>
    <w:rsid w:val="005F60EB"/>
    <w:rsid w:val="006032F4"/>
    <w:rsid w:val="006038CB"/>
    <w:rsid w:val="00604A2F"/>
    <w:rsid w:val="00610B42"/>
    <w:rsid w:val="006131B1"/>
    <w:rsid w:val="00613238"/>
    <w:rsid w:val="00613B6A"/>
    <w:rsid w:val="00617420"/>
    <w:rsid w:val="00620ED2"/>
    <w:rsid w:val="00623CD4"/>
    <w:rsid w:val="006245DD"/>
    <w:rsid w:val="00630563"/>
    <w:rsid w:val="00632261"/>
    <w:rsid w:val="0063264A"/>
    <w:rsid w:val="0063297A"/>
    <w:rsid w:val="00632DAE"/>
    <w:rsid w:val="00633746"/>
    <w:rsid w:val="00634091"/>
    <w:rsid w:val="00636F32"/>
    <w:rsid w:val="00637E84"/>
    <w:rsid w:val="00640E52"/>
    <w:rsid w:val="00641812"/>
    <w:rsid w:val="00643EA1"/>
    <w:rsid w:val="0064474D"/>
    <w:rsid w:val="00644D36"/>
    <w:rsid w:val="00647253"/>
    <w:rsid w:val="00650C87"/>
    <w:rsid w:val="0065105A"/>
    <w:rsid w:val="006520AE"/>
    <w:rsid w:val="0065210E"/>
    <w:rsid w:val="0065273D"/>
    <w:rsid w:val="00654899"/>
    <w:rsid w:val="00656305"/>
    <w:rsid w:val="00656F62"/>
    <w:rsid w:val="00657B2C"/>
    <w:rsid w:val="006608E7"/>
    <w:rsid w:val="006617DD"/>
    <w:rsid w:val="00664352"/>
    <w:rsid w:val="006652C0"/>
    <w:rsid w:val="00667001"/>
    <w:rsid w:val="0066732D"/>
    <w:rsid w:val="00667907"/>
    <w:rsid w:val="006735A6"/>
    <w:rsid w:val="006828C8"/>
    <w:rsid w:val="00682D80"/>
    <w:rsid w:val="00684292"/>
    <w:rsid w:val="006863B0"/>
    <w:rsid w:val="00686E16"/>
    <w:rsid w:val="00690BB0"/>
    <w:rsid w:val="006918DE"/>
    <w:rsid w:val="0069411F"/>
    <w:rsid w:val="006A1737"/>
    <w:rsid w:val="006A3730"/>
    <w:rsid w:val="006B54A5"/>
    <w:rsid w:val="006B6735"/>
    <w:rsid w:val="006C2F16"/>
    <w:rsid w:val="006C5D3E"/>
    <w:rsid w:val="006C74D8"/>
    <w:rsid w:val="006D3325"/>
    <w:rsid w:val="006D4457"/>
    <w:rsid w:val="006D548E"/>
    <w:rsid w:val="006E1ACE"/>
    <w:rsid w:val="006E1E4C"/>
    <w:rsid w:val="006E1F52"/>
    <w:rsid w:val="006E3D6E"/>
    <w:rsid w:val="006E5A7D"/>
    <w:rsid w:val="006E67E1"/>
    <w:rsid w:val="006E7088"/>
    <w:rsid w:val="006E7524"/>
    <w:rsid w:val="006F00AA"/>
    <w:rsid w:val="006F2AFC"/>
    <w:rsid w:val="006F3257"/>
    <w:rsid w:val="006F7C14"/>
    <w:rsid w:val="0070069C"/>
    <w:rsid w:val="00703130"/>
    <w:rsid w:val="00704DFC"/>
    <w:rsid w:val="0070525C"/>
    <w:rsid w:val="00706609"/>
    <w:rsid w:val="00707357"/>
    <w:rsid w:val="0071121D"/>
    <w:rsid w:val="00711C52"/>
    <w:rsid w:val="00714266"/>
    <w:rsid w:val="0072114D"/>
    <w:rsid w:val="00732E41"/>
    <w:rsid w:val="00733914"/>
    <w:rsid w:val="00735DAB"/>
    <w:rsid w:val="00741CC3"/>
    <w:rsid w:val="00742771"/>
    <w:rsid w:val="0074582D"/>
    <w:rsid w:val="007464BF"/>
    <w:rsid w:val="007506CC"/>
    <w:rsid w:val="00752B3A"/>
    <w:rsid w:val="007546DE"/>
    <w:rsid w:val="00754A75"/>
    <w:rsid w:val="00755FEC"/>
    <w:rsid w:val="007613C3"/>
    <w:rsid w:val="00762A23"/>
    <w:rsid w:val="00763F58"/>
    <w:rsid w:val="00764D63"/>
    <w:rsid w:val="007704A1"/>
    <w:rsid w:val="00770A33"/>
    <w:rsid w:val="0077683C"/>
    <w:rsid w:val="00776950"/>
    <w:rsid w:val="0077769D"/>
    <w:rsid w:val="00777DEA"/>
    <w:rsid w:val="00780F09"/>
    <w:rsid w:val="007812B3"/>
    <w:rsid w:val="007821AD"/>
    <w:rsid w:val="00782CB7"/>
    <w:rsid w:val="00785DB4"/>
    <w:rsid w:val="00786D86"/>
    <w:rsid w:val="00791D90"/>
    <w:rsid w:val="00792622"/>
    <w:rsid w:val="00794151"/>
    <w:rsid w:val="00797B83"/>
    <w:rsid w:val="00797DDE"/>
    <w:rsid w:val="007A688E"/>
    <w:rsid w:val="007A74C1"/>
    <w:rsid w:val="007B16DB"/>
    <w:rsid w:val="007B2EBE"/>
    <w:rsid w:val="007B2EED"/>
    <w:rsid w:val="007B6DDE"/>
    <w:rsid w:val="007B783D"/>
    <w:rsid w:val="007C02FA"/>
    <w:rsid w:val="007C2932"/>
    <w:rsid w:val="007D3C62"/>
    <w:rsid w:val="007D46A8"/>
    <w:rsid w:val="007E1B09"/>
    <w:rsid w:val="007E1FC3"/>
    <w:rsid w:val="007E220D"/>
    <w:rsid w:val="007E5B88"/>
    <w:rsid w:val="007E66B1"/>
    <w:rsid w:val="007E6D08"/>
    <w:rsid w:val="007F2C15"/>
    <w:rsid w:val="007F329C"/>
    <w:rsid w:val="007F3329"/>
    <w:rsid w:val="007F7B65"/>
    <w:rsid w:val="00802BA8"/>
    <w:rsid w:val="00805EFB"/>
    <w:rsid w:val="0081025E"/>
    <w:rsid w:val="00821371"/>
    <w:rsid w:val="008223B8"/>
    <w:rsid w:val="00826FD8"/>
    <w:rsid w:val="00835563"/>
    <w:rsid w:val="008355F6"/>
    <w:rsid w:val="0083752E"/>
    <w:rsid w:val="00841380"/>
    <w:rsid w:val="008428FC"/>
    <w:rsid w:val="0085177B"/>
    <w:rsid w:val="00855103"/>
    <w:rsid w:val="0085512A"/>
    <w:rsid w:val="00856B6C"/>
    <w:rsid w:val="00856F34"/>
    <w:rsid w:val="008605C4"/>
    <w:rsid w:val="008610DE"/>
    <w:rsid w:val="00861634"/>
    <w:rsid w:val="00861A03"/>
    <w:rsid w:val="008620DD"/>
    <w:rsid w:val="00862229"/>
    <w:rsid w:val="00863655"/>
    <w:rsid w:val="00864069"/>
    <w:rsid w:val="008648BA"/>
    <w:rsid w:val="00864DA6"/>
    <w:rsid w:val="008671C5"/>
    <w:rsid w:val="008729CD"/>
    <w:rsid w:val="00873380"/>
    <w:rsid w:val="0087595D"/>
    <w:rsid w:val="00875DF4"/>
    <w:rsid w:val="008806AA"/>
    <w:rsid w:val="00880C71"/>
    <w:rsid w:val="00881104"/>
    <w:rsid w:val="008812C0"/>
    <w:rsid w:val="00881623"/>
    <w:rsid w:val="008838B5"/>
    <w:rsid w:val="00883B10"/>
    <w:rsid w:val="0088641E"/>
    <w:rsid w:val="008935C4"/>
    <w:rsid w:val="00894324"/>
    <w:rsid w:val="008949D4"/>
    <w:rsid w:val="008959F0"/>
    <w:rsid w:val="00895C1D"/>
    <w:rsid w:val="00897463"/>
    <w:rsid w:val="008977D6"/>
    <w:rsid w:val="008A3A95"/>
    <w:rsid w:val="008A4F5D"/>
    <w:rsid w:val="008B0BE9"/>
    <w:rsid w:val="008B1B33"/>
    <w:rsid w:val="008B3CAF"/>
    <w:rsid w:val="008B4F97"/>
    <w:rsid w:val="008C0604"/>
    <w:rsid w:val="008C72F5"/>
    <w:rsid w:val="008D1D80"/>
    <w:rsid w:val="008D33C3"/>
    <w:rsid w:val="008D47FB"/>
    <w:rsid w:val="008D5CB9"/>
    <w:rsid w:val="008D7BB9"/>
    <w:rsid w:val="008E5DF3"/>
    <w:rsid w:val="008F16E6"/>
    <w:rsid w:val="008F1DFA"/>
    <w:rsid w:val="008F208A"/>
    <w:rsid w:val="008F341A"/>
    <w:rsid w:val="008F368F"/>
    <w:rsid w:val="008F4CAB"/>
    <w:rsid w:val="008F7544"/>
    <w:rsid w:val="008F78AD"/>
    <w:rsid w:val="00903113"/>
    <w:rsid w:val="00903496"/>
    <w:rsid w:val="00906046"/>
    <w:rsid w:val="009061F1"/>
    <w:rsid w:val="009116C6"/>
    <w:rsid w:val="0091290F"/>
    <w:rsid w:val="0091530E"/>
    <w:rsid w:val="0091582A"/>
    <w:rsid w:val="00917EF5"/>
    <w:rsid w:val="009225C8"/>
    <w:rsid w:val="00923B94"/>
    <w:rsid w:val="009268B3"/>
    <w:rsid w:val="00931BA8"/>
    <w:rsid w:val="00931CF8"/>
    <w:rsid w:val="00936F5C"/>
    <w:rsid w:val="00937E5B"/>
    <w:rsid w:val="009442CC"/>
    <w:rsid w:val="00944778"/>
    <w:rsid w:val="00947A0D"/>
    <w:rsid w:val="00951EA4"/>
    <w:rsid w:val="00953958"/>
    <w:rsid w:val="00957053"/>
    <w:rsid w:val="00961CA7"/>
    <w:rsid w:val="0096753B"/>
    <w:rsid w:val="00970430"/>
    <w:rsid w:val="00970575"/>
    <w:rsid w:val="009718D1"/>
    <w:rsid w:val="00972BA5"/>
    <w:rsid w:val="009747B7"/>
    <w:rsid w:val="009751D2"/>
    <w:rsid w:val="00982D32"/>
    <w:rsid w:val="0098425A"/>
    <w:rsid w:val="009847F5"/>
    <w:rsid w:val="009857EF"/>
    <w:rsid w:val="00987890"/>
    <w:rsid w:val="009940D5"/>
    <w:rsid w:val="009954DF"/>
    <w:rsid w:val="009A1869"/>
    <w:rsid w:val="009A2326"/>
    <w:rsid w:val="009A3939"/>
    <w:rsid w:val="009A48ED"/>
    <w:rsid w:val="009A5415"/>
    <w:rsid w:val="009A681C"/>
    <w:rsid w:val="009B2866"/>
    <w:rsid w:val="009B409D"/>
    <w:rsid w:val="009B4A54"/>
    <w:rsid w:val="009B63E3"/>
    <w:rsid w:val="009B6485"/>
    <w:rsid w:val="009B66A4"/>
    <w:rsid w:val="009C05F6"/>
    <w:rsid w:val="009C21EB"/>
    <w:rsid w:val="009C3A32"/>
    <w:rsid w:val="009C5BD9"/>
    <w:rsid w:val="009C6DEB"/>
    <w:rsid w:val="009C7492"/>
    <w:rsid w:val="009D2015"/>
    <w:rsid w:val="009D220F"/>
    <w:rsid w:val="009D2C70"/>
    <w:rsid w:val="009D575D"/>
    <w:rsid w:val="009D58BC"/>
    <w:rsid w:val="009D5CD1"/>
    <w:rsid w:val="009D677A"/>
    <w:rsid w:val="009E15B9"/>
    <w:rsid w:val="009E250A"/>
    <w:rsid w:val="009E6E4D"/>
    <w:rsid w:val="009E6E93"/>
    <w:rsid w:val="009E7910"/>
    <w:rsid w:val="009F6AF1"/>
    <w:rsid w:val="00A04187"/>
    <w:rsid w:val="00A07DF7"/>
    <w:rsid w:val="00A11FF2"/>
    <w:rsid w:val="00A137B7"/>
    <w:rsid w:val="00A139BE"/>
    <w:rsid w:val="00A17883"/>
    <w:rsid w:val="00A20795"/>
    <w:rsid w:val="00A22D55"/>
    <w:rsid w:val="00A23BB5"/>
    <w:rsid w:val="00A25C63"/>
    <w:rsid w:val="00A268F0"/>
    <w:rsid w:val="00A314BE"/>
    <w:rsid w:val="00A3395C"/>
    <w:rsid w:val="00A35030"/>
    <w:rsid w:val="00A37D61"/>
    <w:rsid w:val="00A41515"/>
    <w:rsid w:val="00A43623"/>
    <w:rsid w:val="00A436F7"/>
    <w:rsid w:val="00A45108"/>
    <w:rsid w:val="00A4725C"/>
    <w:rsid w:val="00A477E6"/>
    <w:rsid w:val="00A47A82"/>
    <w:rsid w:val="00A505D4"/>
    <w:rsid w:val="00A50D93"/>
    <w:rsid w:val="00A52FA5"/>
    <w:rsid w:val="00A531FE"/>
    <w:rsid w:val="00A53537"/>
    <w:rsid w:val="00A60166"/>
    <w:rsid w:val="00A604BB"/>
    <w:rsid w:val="00A62BD0"/>
    <w:rsid w:val="00A63388"/>
    <w:rsid w:val="00A63BD4"/>
    <w:rsid w:val="00A64464"/>
    <w:rsid w:val="00A66E03"/>
    <w:rsid w:val="00A670CB"/>
    <w:rsid w:val="00A71B0D"/>
    <w:rsid w:val="00A74091"/>
    <w:rsid w:val="00A76F0D"/>
    <w:rsid w:val="00A77982"/>
    <w:rsid w:val="00A821F2"/>
    <w:rsid w:val="00A824A2"/>
    <w:rsid w:val="00A84866"/>
    <w:rsid w:val="00A866EB"/>
    <w:rsid w:val="00A877A3"/>
    <w:rsid w:val="00A91668"/>
    <w:rsid w:val="00A91A21"/>
    <w:rsid w:val="00A93189"/>
    <w:rsid w:val="00A94371"/>
    <w:rsid w:val="00AA0C88"/>
    <w:rsid w:val="00AA1D8D"/>
    <w:rsid w:val="00AA5FBC"/>
    <w:rsid w:val="00AA6476"/>
    <w:rsid w:val="00AA71B7"/>
    <w:rsid w:val="00AB2EB6"/>
    <w:rsid w:val="00AB48BD"/>
    <w:rsid w:val="00AC03BE"/>
    <w:rsid w:val="00AC1510"/>
    <w:rsid w:val="00AC41F1"/>
    <w:rsid w:val="00AC4E50"/>
    <w:rsid w:val="00AD4A55"/>
    <w:rsid w:val="00AD4EBC"/>
    <w:rsid w:val="00AD569C"/>
    <w:rsid w:val="00AD591A"/>
    <w:rsid w:val="00AD7491"/>
    <w:rsid w:val="00AD7541"/>
    <w:rsid w:val="00AE0417"/>
    <w:rsid w:val="00AE05B4"/>
    <w:rsid w:val="00AE6FF0"/>
    <w:rsid w:val="00AF1094"/>
    <w:rsid w:val="00AF1CB8"/>
    <w:rsid w:val="00AF1DC1"/>
    <w:rsid w:val="00AF489D"/>
    <w:rsid w:val="00AF5A3F"/>
    <w:rsid w:val="00B037C8"/>
    <w:rsid w:val="00B0589D"/>
    <w:rsid w:val="00B05D1C"/>
    <w:rsid w:val="00B07148"/>
    <w:rsid w:val="00B07622"/>
    <w:rsid w:val="00B119D3"/>
    <w:rsid w:val="00B2241A"/>
    <w:rsid w:val="00B24B64"/>
    <w:rsid w:val="00B25D3B"/>
    <w:rsid w:val="00B26A3D"/>
    <w:rsid w:val="00B34E04"/>
    <w:rsid w:val="00B3707C"/>
    <w:rsid w:val="00B377FE"/>
    <w:rsid w:val="00B420B3"/>
    <w:rsid w:val="00B4251C"/>
    <w:rsid w:val="00B44654"/>
    <w:rsid w:val="00B45CC5"/>
    <w:rsid w:val="00B473F2"/>
    <w:rsid w:val="00B47730"/>
    <w:rsid w:val="00B51144"/>
    <w:rsid w:val="00B52097"/>
    <w:rsid w:val="00B52805"/>
    <w:rsid w:val="00B564BA"/>
    <w:rsid w:val="00B56B44"/>
    <w:rsid w:val="00B61A58"/>
    <w:rsid w:val="00B62C71"/>
    <w:rsid w:val="00B63E08"/>
    <w:rsid w:val="00B6588E"/>
    <w:rsid w:val="00B661D7"/>
    <w:rsid w:val="00B71CE4"/>
    <w:rsid w:val="00B72902"/>
    <w:rsid w:val="00B730D8"/>
    <w:rsid w:val="00B73C9D"/>
    <w:rsid w:val="00B74121"/>
    <w:rsid w:val="00B76837"/>
    <w:rsid w:val="00B7708A"/>
    <w:rsid w:val="00B85322"/>
    <w:rsid w:val="00B86323"/>
    <w:rsid w:val="00B865C8"/>
    <w:rsid w:val="00B86C60"/>
    <w:rsid w:val="00B90096"/>
    <w:rsid w:val="00B909F0"/>
    <w:rsid w:val="00B91309"/>
    <w:rsid w:val="00B922E7"/>
    <w:rsid w:val="00B9304B"/>
    <w:rsid w:val="00B93D6D"/>
    <w:rsid w:val="00BA1932"/>
    <w:rsid w:val="00BA4A99"/>
    <w:rsid w:val="00BA4FF5"/>
    <w:rsid w:val="00BB2511"/>
    <w:rsid w:val="00BB294D"/>
    <w:rsid w:val="00BB29A1"/>
    <w:rsid w:val="00BB4132"/>
    <w:rsid w:val="00BB4AD6"/>
    <w:rsid w:val="00BB508D"/>
    <w:rsid w:val="00BB608E"/>
    <w:rsid w:val="00BB7E7F"/>
    <w:rsid w:val="00BC0F2E"/>
    <w:rsid w:val="00BC42F4"/>
    <w:rsid w:val="00BC5956"/>
    <w:rsid w:val="00BC7D4F"/>
    <w:rsid w:val="00BD2F22"/>
    <w:rsid w:val="00BD4B70"/>
    <w:rsid w:val="00BD5B26"/>
    <w:rsid w:val="00BD623D"/>
    <w:rsid w:val="00BD71B4"/>
    <w:rsid w:val="00BE0734"/>
    <w:rsid w:val="00BE385C"/>
    <w:rsid w:val="00BE503E"/>
    <w:rsid w:val="00BE6679"/>
    <w:rsid w:val="00BF524D"/>
    <w:rsid w:val="00C02886"/>
    <w:rsid w:val="00C1056E"/>
    <w:rsid w:val="00C11715"/>
    <w:rsid w:val="00C13876"/>
    <w:rsid w:val="00C13F7F"/>
    <w:rsid w:val="00C1565A"/>
    <w:rsid w:val="00C15B1D"/>
    <w:rsid w:val="00C17E78"/>
    <w:rsid w:val="00C20D65"/>
    <w:rsid w:val="00C23BC7"/>
    <w:rsid w:val="00C30655"/>
    <w:rsid w:val="00C30E03"/>
    <w:rsid w:val="00C35255"/>
    <w:rsid w:val="00C35D64"/>
    <w:rsid w:val="00C413A4"/>
    <w:rsid w:val="00C41E0B"/>
    <w:rsid w:val="00C421E8"/>
    <w:rsid w:val="00C458E0"/>
    <w:rsid w:val="00C45C6F"/>
    <w:rsid w:val="00C46E52"/>
    <w:rsid w:val="00C4712B"/>
    <w:rsid w:val="00C563A8"/>
    <w:rsid w:val="00C56CC1"/>
    <w:rsid w:val="00C579E0"/>
    <w:rsid w:val="00C61DBF"/>
    <w:rsid w:val="00C61E00"/>
    <w:rsid w:val="00C638AF"/>
    <w:rsid w:val="00C701DE"/>
    <w:rsid w:val="00C71744"/>
    <w:rsid w:val="00C71E5B"/>
    <w:rsid w:val="00C73AFA"/>
    <w:rsid w:val="00C775E2"/>
    <w:rsid w:val="00C80802"/>
    <w:rsid w:val="00C80B6B"/>
    <w:rsid w:val="00C86883"/>
    <w:rsid w:val="00C92468"/>
    <w:rsid w:val="00C95D08"/>
    <w:rsid w:val="00CA0BA3"/>
    <w:rsid w:val="00CA11C9"/>
    <w:rsid w:val="00CA1F68"/>
    <w:rsid w:val="00CA3FDF"/>
    <w:rsid w:val="00CA4F7C"/>
    <w:rsid w:val="00CA587E"/>
    <w:rsid w:val="00CA74E3"/>
    <w:rsid w:val="00CB0664"/>
    <w:rsid w:val="00CB2B56"/>
    <w:rsid w:val="00CB4FEC"/>
    <w:rsid w:val="00CB6925"/>
    <w:rsid w:val="00CC1824"/>
    <w:rsid w:val="00CC38EF"/>
    <w:rsid w:val="00CC6829"/>
    <w:rsid w:val="00CD22E8"/>
    <w:rsid w:val="00CD5F7B"/>
    <w:rsid w:val="00CE2288"/>
    <w:rsid w:val="00CE4D14"/>
    <w:rsid w:val="00CE5AE2"/>
    <w:rsid w:val="00CF29C9"/>
    <w:rsid w:val="00CF3019"/>
    <w:rsid w:val="00CF3852"/>
    <w:rsid w:val="00CF49B0"/>
    <w:rsid w:val="00CF58C7"/>
    <w:rsid w:val="00CF5902"/>
    <w:rsid w:val="00CF65E1"/>
    <w:rsid w:val="00D01647"/>
    <w:rsid w:val="00D02F0E"/>
    <w:rsid w:val="00D03D3E"/>
    <w:rsid w:val="00D03F44"/>
    <w:rsid w:val="00D05593"/>
    <w:rsid w:val="00D14566"/>
    <w:rsid w:val="00D1519F"/>
    <w:rsid w:val="00D15E0D"/>
    <w:rsid w:val="00D20CBD"/>
    <w:rsid w:val="00D21707"/>
    <w:rsid w:val="00D23EB3"/>
    <w:rsid w:val="00D25460"/>
    <w:rsid w:val="00D254E7"/>
    <w:rsid w:val="00D25B0B"/>
    <w:rsid w:val="00D25C78"/>
    <w:rsid w:val="00D26E15"/>
    <w:rsid w:val="00D27BA1"/>
    <w:rsid w:val="00D30605"/>
    <w:rsid w:val="00D3472B"/>
    <w:rsid w:val="00D35542"/>
    <w:rsid w:val="00D358BD"/>
    <w:rsid w:val="00D37F01"/>
    <w:rsid w:val="00D40D6F"/>
    <w:rsid w:val="00D42C58"/>
    <w:rsid w:val="00D435A6"/>
    <w:rsid w:val="00D43C64"/>
    <w:rsid w:val="00D4425A"/>
    <w:rsid w:val="00D45150"/>
    <w:rsid w:val="00D45AF0"/>
    <w:rsid w:val="00D55E0C"/>
    <w:rsid w:val="00D55E88"/>
    <w:rsid w:val="00D57CB9"/>
    <w:rsid w:val="00D6014A"/>
    <w:rsid w:val="00D602CC"/>
    <w:rsid w:val="00D61442"/>
    <w:rsid w:val="00D6614E"/>
    <w:rsid w:val="00D71C5D"/>
    <w:rsid w:val="00D7432D"/>
    <w:rsid w:val="00D75161"/>
    <w:rsid w:val="00D76991"/>
    <w:rsid w:val="00D77A56"/>
    <w:rsid w:val="00D821CD"/>
    <w:rsid w:val="00D85D43"/>
    <w:rsid w:val="00D8612A"/>
    <w:rsid w:val="00D87E8B"/>
    <w:rsid w:val="00D909C9"/>
    <w:rsid w:val="00D91A58"/>
    <w:rsid w:val="00D91FAF"/>
    <w:rsid w:val="00D976DE"/>
    <w:rsid w:val="00D97911"/>
    <w:rsid w:val="00DA0C94"/>
    <w:rsid w:val="00DA244B"/>
    <w:rsid w:val="00DA2E8E"/>
    <w:rsid w:val="00DA5714"/>
    <w:rsid w:val="00DA637B"/>
    <w:rsid w:val="00DA7A87"/>
    <w:rsid w:val="00DB1871"/>
    <w:rsid w:val="00DB5655"/>
    <w:rsid w:val="00DB7D7D"/>
    <w:rsid w:val="00DC2ECB"/>
    <w:rsid w:val="00DC3F56"/>
    <w:rsid w:val="00DC7705"/>
    <w:rsid w:val="00DD045E"/>
    <w:rsid w:val="00DD1A96"/>
    <w:rsid w:val="00DD2F1E"/>
    <w:rsid w:val="00DD3C01"/>
    <w:rsid w:val="00DD4E77"/>
    <w:rsid w:val="00DD6986"/>
    <w:rsid w:val="00DE2843"/>
    <w:rsid w:val="00DE56B9"/>
    <w:rsid w:val="00DE7E5C"/>
    <w:rsid w:val="00DF0F28"/>
    <w:rsid w:val="00DF1550"/>
    <w:rsid w:val="00DF2A8A"/>
    <w:rsid w:val="00DF4248"/>
    <w:rsid w:val="00DF442A"/>
    <w:rsid w:val="00DF4C32"/>
    <w:rsid w:val="00DF507A"/>
    <w:rsid w:val="00DF519A"/>
    <w:rsid w:val="00DF74D0"/>
    <w:rsid w:val="00E016C1"/>
    <w:rsid w:val="00E053A4"/>
    <w:rsid w:val="00E05773"/>
    <w:rsid w:val="00E05B0B"/>
    <w:rsid w:val="00E1176A"/>
    <w:rsid w:val="00E12215"/>
    <w:rsid w:val="00E16DC6"/>
    <w:rsid w:val="00E17C86"/>
    <w:rsid w:val="00E25EA7"/>
    <w:rsid w:val="00E27C9E"/>
    <w:rsid w:val="00E31570"/>
    <w:rsid w:val="00E326FF"/>
    <w:rsid w:val="00E32786"/>
    <w:rsid w:val="00E346F6"/>
    <w:rsid w:val="00E34FC0"/>
    <w:rsid w:val="00E3526E"/>
    <w:rsid w:val="00E36D7A"/>
    <w:rsid w:val="00E4051B"/>
    <w:rsid w:val="00E43505"/>
    <w:rsid w:val="00E4466D"/>
    <w:rsid w:val="00E46041"/>
    <w:rsid w:val="00E47835"/>
    <w:rsid w:val="00E53788"/>
    <w:rsid w:val="00E57645"/>
    <w:rsid w:val="00E608D5"/>
    <w:rsid w:val="00E64B12"/>
    <w:rsid w:val="00E650B5"/>
    <w:rsid w:val="00E651B3"/>
    <w:rsid w:val="00E669D4"/>
    <w:rsid w:val="00E6749A"/>
    <w:rsid w:val="00E679CF"/>
    <w:rsid w:val="00E70E1F"/>
    <w:rsid w:val="00E76185"/>
    <w:rsid w:val="00E772DF"/>
    <w:rsid w:val="00E8018C"/>
    <w:rsid w:val="00E803A0"/>
    <w:rsid w:val="00E9644F"/>
    <w:rsid w:val="00EA01EF"/>
    <w:rsid w:val="00EA18A1"/>
    <w:rsid w:val="00EA6728"/>
    <w:rsid w:val="00EA6E6C"/>
    <w:rsid w:val="00EB0DC6"/>
    <w:rsid w:val="00EB49FE"/>
    <w:rsid w:val="00EB4A78"/>
    <w:rsid w:val="00EC05FB"/>
    <w:rsid w:val="00EC0BA2"/>
    <w:rsid w:val="00EC0C8B"/>
    <w:rsid w:val="00EC2FFD"/>
    <w:rsid w:val="00EC32FA"/>
    <w:rsid w:val="00EC437C"/>
    <w:rsid w:val="00EC5833"/>
    <w:rsid w:val="00EC688F"/>
    <w:rsid w:val="00ED081B"/>
    <w:rsid w:val="00ED311B"/>
    <w:rsid w:val="00ED35F8"/>
    <w:rsid w:val="00ED53D4"/>
    <w:rsid w:val="00ED66C1"/>
    <w:rsid w:val="00ED6A05"/>
    <w:rsid w:val="00EE092E"/>
    <w:rsid w:val="00EE120B"/>
    <w:rsid w:val="00EE1455"/>
    <w:rsid w:val="00EE6714"/>
    <w:rsid w:val="00F03263"/>
    <w:rsid w:val="00F05698"/>
    <w:rsid w:val="00F07168"/>
    <w:rsid w:val="00F07B1E"/>
    <w:rsid w:val="00F10CC0"/>
    <w:rsid w:val="00F1121F"/>
    <w:rsid w:val="00F243FA"/>
    <w:rsid w:val="00F249CB"/>
    <w:rsid w:val="00F24BB1"/>
    <w:rsid w:val="00F26856"/>
    <w:rsid w:val="00F27FE1"/>
    <w:rsid w:val="00F345EC"/>
    <w:rsid w:val="00F34DD4"/>
    <w:rsid w:val="00F36063"/>
    <w:rsid w:val="00F4298B"/>
    <w:rsid w:val="00F42AE8"/>
    <w:rsid w:val="00F44A9D"/>
    <w:rsid w:val="00F459A7"/>
    <w:rsid w:val="00F46AE5"/>
    <w:rsid w:val="00F501B3"/>
    <w:rsid w:val="00F503A1"/>
    <w:rsid w:val="00F54422"/>
    <w:rsid w:val="00F555AF"/>
    <w:rsid w:val="00F5731A"/>
    <w:rsid w:val="00F574BB"/>
    <w:rsid w:val="00F6245B"/>
    <w:rsid w:val="00F63824"/>
    <w:rsid w:val="00F6467A"/>
    <w:rsid w:val="00F65FC9"/>
    <w:rsid w:val="00F66C9D"/>
    <w:rsid w:val="00F67E4B"/>
    <w:rsid w:val="00F7742D"/>
    <w:rsid w:val="00F82877"/>
    <w:rsid w:val="00F84EB7"/>
    <w:rsid w:val="00F8509B"/>
    <w:rsid w:val="00F867E7"/>
    <w:rsid w:val="00F973EC"/>
    <w:rsid w:val="00FA33AB"/>
    <w:rsid w:val="00FA6C43"/>
    <w:rsid w:val="00FA7F15"/>
    <w:rsid w:val="00FB03D9"/>
    <w:rsid w:val="00FB26ED"/>
    <w:rsid w:val="00FB2F37"/>
    <w:rsid w:val="00FB759C"/>
    <w:rsid w:val="00FC54BB"/>
    <w:rsid w:val="00FC693F"/>
    <w:rsid w:val="00FD0871"/>
    <w:rsid w:val="00FD1956"/>
    <w:rsid w:val="00FD2256"/>
    <w:rsid w:val="00FD3C8B"/>
    <w:rsid w:val="00FD55CC"/>
    <w:rsid w:val="00FD5896"/>
    <w:rsid w:val="00FD6001"/>
    <w:rsid w:val="00FE2917"/>
    <w:rsid w:val="00FE2D03"/>
    <w:rsid w:val="00FE3863"/>
    <w:rsid w:val="00FE3F81"/>
    <w:rsid w:val="00FE4C85"/>
    <w:rsid w:val="00FE7A83"/>
    <w:rsid w:val="00FF141B"/>
    <w:rsid w:val="00FF375C"/>
    <w:rsid w:val="00FF50BD"/>
    <w:rsid w:val="00FF6097"/>
    <w:rsid w:val="00FF60B3"/>
    <w:rsid w:val="00FF7C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8B60EC5"/>
  <w14:defaultImageDpi w14:val="330"/>
  <w15:docId w15:val="{1528D593-16EC-47D6-99CB-08D368CEBF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C693F"/>
  </w:style>
  <w:style w:type="paragraph" w:styleId="Heading1">
    <w:name w:val="heading 1"/>
    <w:basedOn w:val="Normal"/>
    <w:next w:val="Normal"/>
    <w:link w:val="Heading1Char"/>
    <w:uiPriority w:val="9"/>
    <w:qFormat/>
    <w:rsid w:val="00FC693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C693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C693F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FC693F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C693F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C693F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C693F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C693F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C693F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618B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18BF"/>
  </w:style>
  <w:style w:type="paragraph" w:styleId="Footer">
    <w:name w:val="footer"/>
    <w:basedOn w:val="Normal"/>
    <w:link w:val="FooterChar"/>
    <w:uiPriority w:val="99"/>
    <w:unhideWhenUsed/>
    <w:rsid w:val="00E618B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18BF"/>
  </w:style>
  <w:style w:type="paragraph" w:styleId="NoSpacing">
    <w:name w:val="No Spacing"/>
    <w:uiPriority w:val="1"/>
    <w:qFormat/>
    <w:rsid w:val="00FC693F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FC693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FC693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FC693F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le">
    <w:name w:val="Title"/>
    <w:basedOn w:val="Normal"/>
    <w:next w:val="Normal"/>
    <w:link w:val="TitleChar"/>
    <w:uiPriority w:val="10"/>
    <w:qFormat/>
    <w:rsid w:val="00FC693F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FC693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FC693F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FC693F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ListParagraph">
    <w:name w:val="List Paragraph"/>
    <w:basedOn w:val="Normal"/>
    <w:uiPriority w:val="34"/>
    <w:qFormat/>
    <w:rsid w:val="00FC693F"/>
    <w:pPr>
      <w:ind w:left="720"/>
      <w:contextualSpacing/>
    </w:pPr>
  </w:style>
  <w:style w:type="paragraph" w:styleId="BodyText">
    <w:name w:val="Body Text"/>
    <w:basedOn w:val="Normal"/>
    <w:link w:val="BodyTextChar"/>
    <w:uiPriority w:val="99"/>
    <w:unhideWhenUsed/>
    <w:rsid w:val="00AA1D8D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AA1D8D"/>
  </w:style>
  <w:style w:type="paragraph" w:styleId="BodyText2">
    <w:name w:val="Body Text 2"/>
    <w:basedOn w:val="Normal"/>
    <w:link w:val="BodyText2Char"/>
    <w:uiPriority w:val="99"/>
    <w:unhideWhenUsed/>
    <w:rsid w:val="00AA1D8D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rsid w:val="00AA1D8D"/>
  </w:style>
  <w:style w:type="paragraph" w:styleId="BodyText3">
    <w:name w:val="Body Text 3"/>
    <w:basedOn w:val="Normal"/>
    <w:link w:val="BodyText3Char"/>
    <w:uiPriority w:val="99"/>
    <w:unhideWhenUsed/>
    <w:rsid w:val="00AA1D8D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rsid w:val="00AA1D8D"/>
    <w:rPr>
      <w:sz w:val="16"/>
      <w:szCs w:val="16"/>
    </w:rPr>
  </w:style>
  <w:style w:type="paragraph" w:styleId="List">
    <w:name w:val="List"/>
    <w:basedOn w:val="Normal"/>
    <w:uiPriority w:val="99"/>
    <w:unhideWhenUsed/>
    <w:rsid w:val="00AA1D8D"/>
    <w:pPr>
      <w:ind w:left="360" w:hanging="360"/>
      <w:contextualSpacing/>
    </w:pPr>
  </w:style>
  <w:style w:type="paragraph" w:styleId="List2">
    <w:name w:val="List 2"/>
    <w:basedOn w:val="Normal"/>
    <w:uiPriority w:val="99"/>
    <w:unhideWhenUsed/>
    <w:rsid w:val="00326F90"/>
    <w:pPr>
      <w:ind w:left="720" w:hanging="360"/>
      <w:contextualSpacing/>
    </w:pPr>
  </w:style>
  <w:style w:type="paragraph" w:styleId="List3">
    <w:name w:val="List 3"/>
    <w:basedOn w:val="Normal"/>
    <w:uiPriority w:val="99"/>
    <w:unhideWhenUsed/>
    <w:rsid w:val="00326F90"/>
    <w:pPr>
      <w:ind w:left="1080" w:hanging="360"/>
      <w:contextualSpacing/>
    </w:pPr>
  </w:style>
  <w:style w:type="paragraph" w:styleId="ListBullet">
    <w:name w:val="List Bullet"/>
    <w:basedOn w:val="Normal"/>
    <w:uiPriority w:val="99"/>
    <w:unhideWhenUsed/>
    <w:rsid w:val="00326F90"/>
    <w:pPr>
      <w:numPr>
        <w:numId w:val="1"/>
      </w:numPr>
      <w:contextualSpacing/>
    </w:pPr>
  </w:style>
  <w:style w:type="paragraph" w:styleId="ListBullet2">
    <w:name w:val="List Bullet 2"/>
    <w:basedOn w:val="Normal"/>
    <w:uiPriority w:val="99"/>
    <w:unhideWhenUsed/>
    <w:rsid w:val="00326F90"/>
    <w:pPr>
      <w:numPr>
        <w:numId w:val="2"/>
      </w:numPr>
      <w:contextualSpacing/>
    </w:pPr>
  </w:style>
  <w:style w:type="paragraph" w:styleId="ListBullet3">
    <w:name w:val="List Bullet 3"/>
    <w:basedOn w:val="Normal"/>
    <w:uiPriority w:val="99"/>
    <w:unhideWhenUsed/>
    <w:rsid w:val="00326F90"/>
    <w:pPr>
      <w:numPr>
        <w:numId w:val="3"/>
      </w:numPr>
      <w:contextualSpacing/>
    </w:pPr>
  </w:style>
  <w:style w:type="paragraph" w:styleId="ListNumber">
    <w:name w:val="List Number"/>
    <w:basedOn w:val="Normal"/>
    <w:uiPriority w:val="99"/>
    <w:unhideWhenUsed/>
    <w:rsid w:val="00326F90"/>
    <w:pPr>
      <w:numPr>
        <w:numId w:val="5"/>
      </w:numPr>
      <w:contextualSpacing/>
    </w:pPr>
  </w:style>
  <w:style w:type="paragraph" w:styleId="ListNumber2">
    <w:name w:val="List Number 2"/>
    <w:basedOn w:val="Normal"/>
    <w:uiPriority w:val="99"/>
    <w:unhideWhenUsed/>
    <w:rsid w:val="0029639D"/>
    <w:pPr>
      <w:numPr>
        <w:numId w:val="6"/>
      </w:numPr>
      <w:contextualSpacing/>
    </w:pPr>
  </w:style>
  <w:style w:type="paragraph" w:styleId="ListNumber3">
    <w:name w:val="List Number 3"/>
    <w:basedOn w:val="Normal"/>
    <w:uiPriority w:val="99"/>
    <w:unhideWhenUsed/>
    <w:rsid w:val="0029639D"/>
    <w:pPr>
      <w:numPr>
        <w:numId w:val="7"/>
      </w:numPr>
      <w:contextualSpacing/>
    </w:pPr>
  </w:style>
  <w:style w:type="paragraph" w:styleId="ListContinue">
    <w:name w:val="List Continue"/>
    <w:basedOn w:val="Normal"/>
    <w:uiPriority w:val="99"/>
    <w:unhideWhenUsed/>
    <w:rsid w:val="0029639D"/>
    <w:pPr>
      <w:spacing w:after="120"/>
      <w:ind w:left="360"/>
      <w:contextualSpacing/>
    </w:pPr>
  </w:style>
  <w:style w:type="paragraph" w:styleId="ListContinue2">
    <w:name w:val="List Continue 2"/>
    <w:basedOn w:val="Normal"/>
    <w:uiPriority w:val="99"/>
    <w:unhideWhenUsed/>
    <w:rsid w:val="0029639D"/>
    <w:pPr>
      <w:spacing w:after="120"/>
      <w:ind w:left="720"/>
      <w:contextualSpacing/>
    </w:pPr>
  </w:style>
  <w:style w:type="paragraph" w:styleId="ListContinue3">
    <w:name w:val="List Continue 3"/>
    <w:basedOn w:val="Normal"/>
    <w:uiPriority w:val="99"/>
    <w:unhideWhenUsed/>
    <w:rsid w:val="0029639D"/>
    <w:pPr>
      <w:spacing w:after="120"/>
      <w:ind w:left="1080"/>
      <w:contextualSpacing/>
    </w:pPr>
  </w:style>
  <w:style w:type="paragraph" w:styleId="MacroText">
    <w:name w:val="macro"/>
    <w:link w:val="MacroTextChar"/>
    <w:uiPriority w:val="99"/>
    <w:unhideWhenUsed/>
    <w:rsid w:val="0029639D"/>
    <w:pPr>
      <w:tabs>
        <w:tab w:val="left" w:pos="576"/>
        <w:tab w:val="left" w:pos="1152"/>
        <w:tab w:val="left" w:pos="1728"/>
        <w:tab w:val="left" w:pos="2304"/>
        <w:tab w:val="left" w:pos="2880"/>
        <w:tab w:val="left" w:pos="3456"/>
        <w:tab w:val="left" w:pos="4032"/>
      </w:tabs>
    </w:pPr>
    <w:rPr>
      <w:rFonts w:ascii="Courier" w:hAnsi="Courier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rsid w:val="0029639D"/>
    <w:rPr>
      <w:rFonts w:ascii="Courier" w:hAnsi="Courier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FC693F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FC693F"/>
    <w:rPr>
      <w:i/>
      <w:iCs/>
      <w:color w:val="000000" w:themeColor="text1"/>
    </w:rPr>
  </w:style>
  <w:style w:type="character" w:customStyle="1" w:styleId="Heading4Char">
    <w:name w:val="Heading 4 Char"/>
    <w:basedOn w:val="DefaultParagraphFont"/>
    <w:link w:val="Heading4"/>
    <w:uiPriority w:val="9"/>
    <w:rsid w:val="00FC693F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C693F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C693F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C693F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C693F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C693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FC693F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Strong">
    <w:name w:val="Strong"/>
    <w:basedOn w:val="DefaultParagraphFont"/>
    <w:uiPriority w:val="22"/>
    <w:qFormat/>
    <w:rsid w:val="00FC693F"/>
    <w:rPr>
      <w:b/>
      <w:bCs/>
    </w:rPr>
  </w:style>
  <w:style w:type="character" w:styleId="Emphasis">
    <w:name w:val="Emphasis"/>
    <w:basedOn w:val="DefaultParagraphFont"/>
    <w:uiPriority w:val="20"/>
    <w:qFormat/>
    <w:rsid w:val="00FC693F"/>
    <w:rPr>
      <w:i/>
      <w:i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C693F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C693F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FC693F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FC693F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FC693F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FC693F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FC693F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FC693F"/>
    <w:pPr>
      <w:outlineLvl w:val="9"/>
    </w:pPr>
  </w:style>
  <w:style w:type="table" w:styleId="TableGrid">
    <w:name w:val="Table Grid"/>
    <w:basedOn w:val="TableNormal"/>
    <w:uiPriority w:val="59"/>
    <w:rsid w:val="00FC69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FC693F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1">
    <w:name w:val="Light Shading Accent 1"/>
    <w:basedOn w:val="TableNormal"/>
    <w:uiPriority w:val="60"/>
    <w:rsid w:val="00FC693F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FC693F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Shading-Accent3">
    <w:name w:val="Light Shading Accent 3"/>
    <w:basedOn w:val="TableNormal"/>
    <w:uiPriority w:val="60"/>
    <w:rsid w:val="00FC693F"/>
    <w:pPr>
      <w:spacing w:after="0" w:line="240" w:lineRule="auto"/>
    </w:pPr>
    <w:rPr>
      <w:color w:val="76923C" w:themeColor="accent3" w:themeShade="BF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LightShading-Accent4">
    <w:name w:val="Light Shading Accent 4"/>
    <w:basedOn w:val="TableNormal"/>
    <w:uiPriority w:val="60"/>
    <w:rsid w:val="00FC693F"/>
    <w:pPr>
      <w:spacing w:after="0" w:line="240" w:lineRule="auto"/>
    </w:pPr>
    <w:rPr>
      <w:color w:val="5F497A" w:themeColor="accent4" w:themeShade="BF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FC693F"/>
    <w:pPr>
      <w:spacing w:after="0" w:line="240" w:lineRule="auto"/>
    </w:pPr>
    <w:rPr>
      <w:color w:val="31849B" w:themeColor="accent5" w:themeShade="BF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FC693F"/>
    <w:pPr>
      <w:spacing w:after="0" w:line="240" w:lineRule="auto"/>
    </w:pPr>
    <w:rPr>
      <w:color w:val="E36C0A" w:themeColor="accent6" w:themeShade="BF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</w:style>
  <w:style w:type="table" w:styleId="LightList">
    <w:name w:val="Light List"/>
    <w:basedOn w:val="TableNormal"/>
    <w:uiPriority w:val="61"/>
    <w:rsid w:val="00FC693F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List-Accent1">
    <w:name w:val="Light List Accent 1"/>
    <w:basedOn w:val="TableNormal"/>
    <w:uiPriority w:val="61"/>
    <w:rsid w:val="00FC693F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LightList-Accent2">
    <w:name w:val="Light List Accent 2"/>
    <w:basedOn w:val="TableNorma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table" w:styleId="LightList-Accent3">
    <w:name w:val="Light List Accent 3"/>
    <w:basedOn w:val="TableNorma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table" w:styleId="LightList-Accent4">
    <w:name w:val="Light List Accent 4"/>
    <w:basedOn w:val="TableNorma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table" w:styleId="LightList-Accent5">
    <w:name w:val="Light List Accent 5"/>
    <w:basedOn w:val="TableNorma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styleId="LightList-Accent6">
    <w:name w:val="Light List Accent 6"/>
    <w:basedOn w:val="TableNorma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LightGrid">
    <w:name w:val="Light Grid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LightGrid-Accent1">
    <w:name w:val="Light Grid Accent 1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styleId="LightGrid-Accent2">
    <w:name w:val="Light Grid Accent 2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styleId="LightGrid-Accent3">
    <w:name w:val="Light Grid Accent 3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LightGrid-Accent4">
    <w:name w:val="Light Grid Accent 4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table" w:styleId="LightGrid-Accent5">
    <w:name w:val="Light Grid Accent 5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table" w:styleId="LightGrid-Accent6">
    <w:name w:val="Light Grid Accent 6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table" w:styleId="MediumShading1">
    <w:name w:val="Medium Shading 1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1">
    <w:name w:val="Medium Shading 1 Accent 1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2">
    <w:name w:val="Medium Shading 1 Accent 2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3">
    <w:name w:val="Medium Shading 1 Accent 3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4">
    <w:name w:val="Medium Shading 1 Accent 4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">
    <w:name w:val="Medium Shading 2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1">
    <w:name w:val="Medium Shading 2 Accent 1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2">
    <w:name w:val="Medium Shading 2 Accent 2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4">
    <w:name w:val="Medium Shading 2 Accent 4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5">
    <w:name w:val="Medium Shading 2 Accent 5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6">
    <w:name w:val="Medium Shading 2 Accent 6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List1">
    <w:name w:val="Medium List 1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MediumList1-Accent1">
    <w:name w:val="Medium List 1 Accent 1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MediumList1-Accent2">
    <w:name w:val="Medium List 1 Accent 2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C0504D" w:themeColor="accent2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MediumList1-Accent3">
    <w:name w:val="Medium List 1 Accent 3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9BBB59" w:themeColor="accent3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MediumList1-Accent4">
    <w:name w:val="Medium List 1 Accent 4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8064A2" w:themeColor="accent4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MediumList1-Accent5">
    <w:name w:val="Medium List 1 Accent 5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BACC6" w:themeColor="accent5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MediumList1-Accent6">
    <w:name w:val="Medium List 1 Accent 6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79646" w:themeColor="accent6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shd w:val="clear" w:color="auto" w:fill="FDE4D0" w:themeFill="accent6" w:themeFillTint="3F"/>
      </w:tcPr>
    </w:tblStylePr>
  </w:style>
  <w:style w:type="table" w:styleId="MediumList2">
    <w:name w:val="Medium List 2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1">
    <w:name w:val="Medium List 2 Accent 1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F81BD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2">
    <w:name w:val="Medium List 2 Accent 2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C0504D" w:themeColor="accent2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C0504D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C0504D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3">
    <w:name w:val="Medium List 2 Accent 3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9BBB59" w:themeColor="accent3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9BBB59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4">
    <w:name w:val="Medium List 2 Accent 4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8064A2" w:themeColor="accent4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8064A2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5">
    <w:name w:val="Medium List 2 Accent 5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BACC6" w:themeColor="accent5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BACC6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6">
    <w:name w:val="Medium List 2 Accent 6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F79646" w:themeColor="accent6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79646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">
    <w:name w:val="Medium Grid 1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MediumGrid1-Accent1">
    <w:name w:val="Medium Grid 1 Accent 1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  <w:insideV w:val="single" w:sz="8" w:space="0" w:color="7BA0CD" w:themeColor="accent1" w:themeTint="BF"/>
      </w:tblBorders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MediumGrid1-Accent2">
    <w:name w:val="Medium Grid 1 Accent 2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  <w:insideV w:val="single" w:sz="8" w:space="0" w:color="CF7B79" w:themeColor="accent2" w:themeTint="BF"/>
      </w:tblBorders>
    </w:tblPr>
    <w:tcPr>
      <w:shd w:val="clear" w:color="auto" w:fill="EFD3D2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MediumGrid1-Accent3">
    <w:name w:val="Medium Grid 1 Accent 3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  <w:insideV w:val="single" w:sz="8" w:space="0" w:color="B3CC82" w:themeColor="accent3" w:themeTint="BF"/>
      </w:tblBorders>
    </w:tblPr>
    <w:tcPr>
      <w:shd w:val="clear" w:color="auto" w:fill="E6EED5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MediumGrid1-Accent4">
    <w:name w:val="Medium Grid 1 Accent 4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  <w:insideV w:val="single" w:sz="8" w:space="0" w:color="9F8AB9" w:themeColor="accent4" w:themeTint="BF"/>
      </w:tblBorders>
    </w:tblPr>
    <w:tcPr>
      <w:shd w:val="clear" w:color="auto" w:fill="DFD8E8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MediumGrid1-Accent5">
    <w:name w:val="Medium Grid 1 Accent 5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  <w:insideV w:val="single" w:sz="8" w:space="0" w:color="78C0D4" w:themeColor="accent5" w:themeTint="BF"/>
      </w:tblBorders>
    </w:tblPr>
    <w:tcPr>
      <w:shd w:val="clear" w:color="auto" w:fill="D2EAF1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MediumGrid1-Accent6">
    <w:name w:val="Medium Grid 1 Accent 6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  <w:insideV w:val="single" w:sz="8" w:space="0" w:color="F9B074" w:themeColor="accent6" w:themeTint="BF"/>
      </w:tblBorders>
    </w:tblPr>
    <w:tcPr>
      <w:shd w:val="clear" w:color="auto" w:fill="FDE4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MediumGrid2">
    <w:name w:val="Medium Grid 2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1">
    <w:name w:val="Medium Grid 2 Accent 1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tcBorders>
          <w:insideH w:val="single" w:sz="6" w:space="0" w:color="4F81BD" w:themeColor="accent1"/>
          <w:insideV w:val="single" w:sz="6" w:space="0" w:color="4F81BD" w:themeColor="accent1"/>
        </w:tcBorders>
        <w:shd w:val="clear" w:color="auto" w:fill="A7BF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2">
    <w:name w:val="Medium Grid 2 Accent 2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 w:color="C0504D" w:themeColor="accent2"/>
          <w:insideV w:val="single" w:sz="6" w:space="0" w:color="C0504D" w:themeColor="accent2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3">
    <w:name w:val="Medium Grid 2 Accent 3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sz="6" w:space="0" w:color="9BBB59" w:themeColor="accent3"/>
          <w:insideV w:val="single" w:sz="6" w:space="0" w:color="9BBB59" w:themeColor="accent3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4">
    <w:name w:val="Medium Grid 2 Accent 4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2EFF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 w:color="8064A2" w:themeColor="accent4"/>
          <w:insideV w:val="single" w:sz="6" w:space="0" w:color="8064A2" w:themeColor="accent4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5">
    <w:name w:val="Medium Grid 2 Accent 5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6">
    <w:name w:val="Medium Grid 2 Accent 6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cPr>
      <w:shd w:val="clear" w:color="auto" w:fill="FDE4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sz="6" w:space="0" w:color="F79646" w:themeColor="accent6"/>
          <w:insideV w:val="single" w:sz="6" w:space="0" w:color="F79646" w:themeColor="accent6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3">
    <w:name w:val="Medium Grid 3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MediumGrid3-Accent1">
    <w:name w:val="Medium Grid 3 Accent 1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7BFDE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7BFDE" w:themeFill="accent1" w:themeFillTint="7F"/>
      </w:tcPr>
    </w:tblStylePr>
  </w:style>
  <w:style w:type="table" w:styleId="MediumGrid3-Accent2">
    <w:name w:val="Medium Grid 3 Accent 2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FD3D2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FA7A6" w:themeFill="accent2" w:themeFillTint="7F"/>
      </w:tcPr>
    </w:tblStylePr>
  </w:style>
  <w:style w:type="table" w:styleId="MediumGrid3-Accent3">
    <w:name w:val="Medium Grid 3 Accent 3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6EED5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CDDDAC" w:themeFill="accent3" w:themeFillTint="7F"/>
      </w:tcPr>
    </w:tblStylePr>
  </w:style>
  <w:style w:type="table" w:styleId="MediumGrid3-Accent4">
    <w:name w:val="Medium Grid 3 Accent 4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FD8E8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FB1D0" w:themeFill="accent4" w:themeFillTint="7F"/>
      </w:tcPr>
    </w:tblStylePr>
  </w:style>
  <w:style w:type="table" w:styleId="MediumGrid3-Accent5">
    <w:name w:val="Medium Grid 3 Accent 5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MediumGrid3-Accent6">
    <w:name w:val="Medium Grid 3 Accent 6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DE4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BCAA2" w:themeFill="accent6" w:themeFillTint="7F"/>
      </w:tcPr>
    </w:tblStylePr>
  </w:style>
  <w:style w:type="table" w:styleId="DarkList">
    <w:name w:val="Dark List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DarkList-Accent1">
    <w:name w:val="Dark List Accent 1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43F60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65F91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</w:style>
  <w:style w:type="table" w:styleId="DarkList-Accent2">
    <w:name w:val="Dark List Accent 2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943634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</w:style>
  <w:style w:type="table" w:styleId="DarkList-Accent3">
    <w:name w:val="Dark List Accent 3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4E6128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DarkList-Accent4">
    <w:name w:val="Dark List Accent 4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F31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DarkList-Accent5">
    <w:name w:val="Dark List Accent 5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DarkList-Accent6">
    <w:name w:val="Dark List Accent 6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E36C0A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</w:style>
  <w:style w:type="table" w:styleId="ColorfulShading">
    <w:name w:val="Colorful Shading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1">
    <w:name w:val="Colorful Shading Accent 1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C4C74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C4C74" w:themeColor="accent1" w:themeShade="99"/>
          <w:insideV w:val="nil"/>
        </w:tcBorders>
        <w:shd w:val="clear" w:color="auto" w:fill="2C4C74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BFDE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2">
    <w:name w:val="Colorful Shading Accent 2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772C2A" w:themeColor="accent2" w:themeShade="99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3">
    <w:name w:val="Colorful Shading Accent 3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8064A2" w:themeColor="accent4"/>
        <w:left w:val="single" w:sz="4" w:space="0" w:color="9BBB59" w:themeColor="accent3"/>
        <w:bottom w:val="single" w:sz="4" w:space="0" w:color="9BBB59" w:themeColor="accent3"/>
        <w:right w:val="single" w:sz="4" w:space="0" w:color="9BBB59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5E7530" w:themeColor="accent3" w:themeShade="99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Shading-Accent4">
    <w:name w:val="Colorful Shading Accent 4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9BBB59" w:themeColor="accent3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2EFF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C3B62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C3B62" w:themeColor="accent4" w:themeShade="99"/>
          <w:insideV w:val="nil"/>
        </w:tcBorders>
        <w:shd w:val="clear" w:color="auto" w:fill="4C3B62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5">
    <w:name w:val="Colorful Shading Accent 5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F79646" w:themeColor="accent6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76A7C" w:themeColor="accent5" w:themeShade="99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6">
    <w:name w:val="Colorful Shading Accent 6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4BACC6" w:themeColor="accent5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B65608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B65608" w:themeColor="accent6" w:themeShade="99"/>
          <w:insideV w:val="nil"/>
        </w:tcBorders>
        <w:shd w:val="clear" w:color="auto" w:fill="B65608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List">
    <w:name w:val="Colorful List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ColorfulList-Accent1">
    <w:name w:val="Colorful List Accent 1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ColorfulList-Accent2">
    <w:name w:val="Colorful List Accent 2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ColorfulList-Accent3">
    <w:name w:val="Colorful List Accent 3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664E82" w:themeFill="accent4" w:themeFillShade="CC"/>
      </w:tcPr>
    </w:tblStylePr>
    <w:tblStylePr w:type="lastRow">
      <w:rPr>
        <w:b/>
        <w:bCs/>
        <w:color w:val="664E82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ColorfulList-Accent4">
    <w:name w:val="Colorful List Accent 4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2EFF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7E9C40" w:themeFill="accent3" w:themeFillShade="CC"/>
      </w:tcPr>
    </w:tblStylePr>
    <w:tblStylePr w:type="lastRow">
      <w:rPr>
        <w:b/>
        <w:bCs/>
        <w:color w:val="7E9C40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ColorfulList-Accent5">
    <w:name w:val="Colorful List Accent 5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F2730A" w:themeFill="accent6" w:themeFillShade="CC"/>
      </w:tcPr>
    </w:tblStylePr>
    <w:tblStylePr w:type="lastRow">
      <w:rPr>
        <w:b/>
        <w:bCs/>
        <w:color w:val="F2730A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ColorfulList-Accent6">
    <w:name w:val="Colorful List Accent 6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48DA5" w:themeFill="accent5" w:themeFillShade="CC"/>
      </w:tcPr>
    </w:tblStylePr>
    <w:tblStylePr w:type="lastRow">
      <w:rPr>
        <w:b/>
        <w:bCs/>
        <w:color w:val="348DA5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ColorfulGrid">
    <w:name w:val="Colorful Grid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ColorfulGrid-Accent1">
    <w:name w:val="Colorful Grid Accent 1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ColorfulGrid-Accent2">
    <w:name w:val="Colorful Grid Accent 2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ColorfulGrid-Accent3">
    <w:name w:val="Colorful Grid Accent 3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Grid-Accent4">
    <w:name w:val="Colorful Grid Accent 4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CC0D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ColorfulGrid-Accent5">
    <w:name w:val="Colorful Grid Accent 5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ColorfulGrid-Accent6">
    <w:name w:val="Colorful Grid Accent 6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paragraph" w:styleId="NormalWeb">
    <w:name w:val="Normal (Web)"/>
    <w:basedOn w:val="Normal"/>
    <w:uiPriority w:val="99"/>
    <w:semiHidden/>
    <w:unhideWhenUsed/>
    <w:rsid w:val="00B473F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th-T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671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0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12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07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3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6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02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3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42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2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28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9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33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500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8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525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008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22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00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0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500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26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671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78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935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56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438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00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70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592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269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34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50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98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93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7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21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713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33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18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150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63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57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144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23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83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80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459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84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93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20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4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67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291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496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31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656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43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90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759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92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024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0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29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33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170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03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672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21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172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2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57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59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51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049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82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362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89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67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31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64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40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263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0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280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62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99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1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936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230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564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45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583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63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41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33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0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146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8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804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270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32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52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367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63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60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77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04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930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79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38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66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66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60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25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89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tif"/><Relationship Id="rId18" Type="http://schemas.openxmlformats.org/officeDocument/2006/relationships/image" Target="media/image10.png"/><Relationship Id="rId26" Type="http://schemas.openxmlformats.org/officeDocument/2006/relationships/image" Target="media/image17.png"/><Relationship Id="rId39" Type="http://schemas.openxmlformats.org/officeDocument/2006/relationships/image" Target="media/image25.png"/><Relationship Id="rId21" Type="http://schemas.openxmlformats.org/officeDocument/2006/relationships/image" Target="media/image13.wmf"/><Relationship Id="rId34" Type="http://schemas.openxmlformats.org/officeDocument/2006/relationships/oleObject" Target="embeddings/oleObject6.bin"/><Relationship Id="rId42" Type="http://schemas.openxmlformats.org/officeDocument/2006/relationships/image" Target="media/image28.png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9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5.tif"/><Relationship Id="rId32" Type="http://schemas.openxmlformats.org/officeDocument/2006/relationships/oleObject" Target="embeddings/oleObject5.bin"/><Relationship Id="rId37" Type="http://schemas.openxmlformats.org/officeDocument/2006/relationships/image" Target="media/image23.png"/><Relationship Id="rId40" Type="http://schemas.openxmlformats.org/officeDocument/2006/relationships/image" Target="media/image26.png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8.tif"/><Relationship Id="rId23" Type="http://schemas.openxmlformats.org/officeDocument/2006/relationships/image" Target="media/image14.tif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7.bin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0.wmf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tif"/><Relationship Id="rId14" Type="http://schemas.openxmlformats.org/officeDocument/2006/relationships/image" Target="media/image7.tif"/><Relationship Id="rId22" Type="http://schemas.openxmlformats.org/officeDocument/2006/relationships/oleObject" Target="embeddings/oleObject2.bin"/><Relationship Id="rId27" Type="http://schemas.openxmlformats.org/officeDocument/2006/relationships/image" Target="media/image18.wmf"/><Relationship Id="rId30" Type="http://schemas.openxmlformats.org/officeDocument/2006/relationships/oleObject" Target="embeddings/oleObject4.bin"/><Relationship Id="rId35" Type="http://schemas.openxmlformats.org/officeDocument/2006/relationships/image" Target="media/image22.wmf"/><Relationship Id="rId43" Type="http://schemas.openxmlformats.org/officeDocument/2006/relationships/image" Target="media/image29.png"/><Relationship Id="rId8" Type="http://schemas.openxmlformats.org/officeDocument/2006/relationships/image" Target="media/image1.tif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image" Target="media/image16.png"/><Relationship Id="rId33" Type="http://schemas.openxmlformats.org/officeDocument/2006/relationships/image" Target="media/image21.wmf"/><Relationship Id="rId38" Type="http://schemas.openxmlformats.org/officeDocument/2006/relationships/image" Target="media/image24.png"/><Relationship Id="rId46" Type="http://schemas.openxmlformats.org/officeDocument/2006/relationships/fontTable" Target="fontTable.xml"/><Relationship Id="rId20" Type="http://schemas.openxmlformats.org/officeDocument/2006/relationships/image" Target="media/image12.png"/><Relationship Id="rId41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6A7AEA-0FC9-4BCE-8A96-1A52B3A064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4</TotalTime>
  <Pages>47</Pages>
  <Words>7464</Words>
  <Characters>42549</Characters>
  <Application>Microsoft Office Word</Application>
  <DocSecurity>0</DocSecurity>
  <Lines>354</Lines>
  <Paragraphs>9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991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ython-docx</dc:creator>
  <cp:keywords/>
  <dc:description>generated by python-docx</dc:description>
  <cp:lastModifiedBy>Pichapop Paewpolsong</cp:lastModifiedBy>
  <cp:revision>1694</cp:revision>
  <cp:lastPrinted>2024-10-16T04:57:00Z</cp:lastPrinted>
  <dcterms:created xsi:type="dcterms:W3CDTF">2013-12-23T23:15:00Z</dcterms:created>
  <dcterms:modified xsi:type="dcterms:W3CDTF">2024-10-16T05:0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